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ppt/ink/ink9.xml" ContentType="application/inkml+xml"/>
  <Override PartName="/ppt/ink/ink10.xml" ContentType="application/inkml+xml"/>
  <Override PartName="/ppt/ink/ink11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</p:sldMasterIdLst>
  <p:notesMasterIdLst>
    <p:notesMasterId r:id="rId14"/>
  </p:notesMasterIdLst>
  <p:sldIdLst>
    <p:sldId id="290" r:id="rId2"/>
    <p:sldId id="256" r:id="rId3"/>
    <p:sldId id="284" r:id="rId4"/>
    <p:sldId id="258" r:id="rId5"/>
    <p:sldId id="291" r:id="rId6"/>
    <p:sldId id="285" r:id="rId7"/>
    <p:sldId id="260" r:id="rId8"/>
    <p:sldId id="289" r:id="rId9"/>
    <p:sldId id="259" r:id="rId10"/>
    <p:sldId id="287" r:id="rId11"/>
    <p:sldId id="286" r:id="rId12"/>
    <p:sldId id="288" r:id="rId13"/>
  </p:sldIdLst>
  <p:sldSz cx="9144000" cy="6858000" type="screen4x3"/>
  <p:notesSz cx="6991350" cy="9282113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64" d="100"/>
          <a:sy n="64" d="100"/>
        </p:scale>
        <p:origin x="1340" y="3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4" Type="http://schemas.openxmlformats.org/officeDocument/2006/relationships/image" Target="../media/image1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7" Type="http://schemas.openxmlformats.org/officeDocument/2006/relationships/image" Target="../media/image13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6" Type="http://schemas.openxmlformats.org/officeDocument/2006/relationships/image" Target="../media/image35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4" Type="http://schemas.openxmlformats.org/officeDocument/2006/relationships/image" Target="../media/image45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42775" units="1/cm"/>
          <inkml:channelProperty channel="T" name="resolution" value="1" units="1/dev"/>
        </inkml:channelProperties>
      </inkml:inkSource>
      <inkml:timestamp xml:id="ts0" timeString="2020-09-29T05:56:54.41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653 8714 0,'-35'0'94,"35"17"93,0 36-187,17-53 16,-17 53-1,36 18-15,-36-36 16,0 0-16,53 0 16,-53 18-1,0-17 1,17-1 0,-17 0 15</inkml:trace>
  <inkml:trace contextRef="#ctx0" brushRef="#br0" timeOffset="600.62">741 8537 0,'0'-35'0,"-35"35"16,53 53 77,-18-18-93,52 0 16,37 36 0,-54-36-16,0 71 15,18 0 1,0 17 15,-53-52-31,0 17 31,0-53-15,0 1 0,-18-36 109</inkml:trace>
  <inkml:trace contextRef="#ctx0" brushRef="#br0" timeOffset="2217.14">1253 8555 0,'0'0'0,"-18"0"31,18 35 78,18 36-109,-18-18 0,0 17 16,35 71 15,0-17 0,-35-89-15</inkml:trace>
  <inkml:trace contextRef="#ctx0" brushRef="#br0" timeOffset="2665.46">1235 8537 0,'0'-35'15,"35"-36"1,36 36-1,17 35 17,-88 53-17,0 71 1,-18-1 0,18-88-1,18-35 16,35 0-15,-18 36 0,-35-1-16,0 18 15,0-18 1,-17 0 0,-1-35-1,-17 36 1,-1-1-1</inkml:trace>
  <inkml:trace contextRef="#ctx0" brushRef="#br0" timeOffset="3148.71">1694 8696 0,'0'0'0,"0"35"46,0 1-46,35-1 16,-35 18 0,35 17 15,1-87 0,-36-19-15,52-34-1,-52 35 1,36 35 0,-36 35-1,35 0-15,-35 0 16,35-35 0,1-35 15,-36 0-16</inkml:trace>
  <inkml:trace contextRef="#ctx0" brushRef="#br0" timeOffset="3399.15">2029 8273 0,'0'35'31,"17"18"-15,19 70-1,-36-70-15,53 88 16,-53-70 0,35-36-1,0-52 16</inkml:trace>
  <inkml:trace contextRef="#ctx0" brushRef="#br0" timeOffset="3655.91">2223 8255 0,'0'0'0,"0"18"47,0 35-47,17 52 16,36 72-1,-53-89 1,36-17 0</inkml:trace>
  <inkml:trace contextRef="#ctx0" brushRef="#br0" timeOffset="3939.33">2099 8608 0,'0'0'0,"0"-18"32,36-17-17,105-53 1,18 35 0,-107 17-1</inkml:trace>
  <inkml:trace contextRef="#ctx0" brushRef="#br0" timeOffset="4525.03">2558 8431 0,'35'0'16,"1"0"15,16-35-15,-52 17-1,0-17 1,-17 35 15,-18 53 0,35 18-15,35-54 0,0-17-1,36 0 1,-36 0-1,-35-70 1,0 17-16,18 53 16,17 0 15,35 17-15,-17 36-1,-17-53-15,-36 36 16,-18-36 31,18-18-32,0-53 1,18 1 0,17 17-1</inkml:trace>
  <inkml:trace contextRef="#ctx0" brushRef="#br0" timeOffset="4988.6">3193 8184 0,'0'18'31,"35"17"-15,-35 36 0,36-18 15,-1-71 0,0-17-15,0 35 15,18 18 0,-35-18-15,-18 52-16,35-52 16,-35-35 15,0 0-16,0 0-15,0-1 16</inkml:trace>
  <inkml:trace contextRef="#ctx0" brushRef="#br0" timeOffset="5373.69">3987 8114 0,'-18'0'16,"-52"0"-1,-1 18 1,71 17-1,0 18 1,0-18 0,18-35 15,17 0-15,-35-18 15,0-35-31,0 18 15,0 0 32,-18 35-15</inkml:trace>
  <inkml:trace contextRef="#ctx0" brushRef="#br0" timeOffset="5881.81">3969 8061 0,'35'0'16,"1"0"-16,-1 0 15,35 35 1,-34 18 0,17 0-1,-53-18 1,0-52 15,0-19-15,70-69-1,-34 34-15,-1-17 16,0 17 0,-35 36 15,-18-18-15,-17 18-1,35 88 32,0 35-31,0 35-1,18-52 1,-18-18 0,0-18-1,35-35 1</inkml:trace>
  <inkml:trace contextRef="#ctx0" brushRef="#br0" timeOffset="6415.57">4357 8043 0,'0'-35'16,"53"0"-1,18-36-15,34 1 16,-69 17 0,-1-18-1,-53 1 1,-35-1 0,18 71-1,35 18 32,0 17-47,0 106 31,18-35-15,35-35 0,-18-1-1,-17-70 1,17 0-1,0 0 1,-35 35 15,35-35-31,36-53 47,-71 18-47,53 0 16,-53 0-1,35-18-15</inkml:trace>
  <inkml:trace contextRef="#ctx0" brushRef="#br0" timeOffset="8198.42">582 10231 0,'36'-36'47,"-1"36"-47,0-35 15,1 35-15,-1 0 16,-35 35 15,35 1-31,-35 69 31,-18-69-31,18 17 32,159-71-1,71-70-16,-195 17 1,-35 18 15</inkml:trace>
  <inkml:trace contextRef="#ctx0" brushRef="#br0" timeOffset="8497.6">935 9790 0,'0'0'0,"106"35"47,-18 0-32,-35 18-15,53 53 16,-71 70-1,36-17 1,-71-35 0,0-72-1,-53 37 1,0-54 0,18 18-1</inkml:trace>
  <inkml:trace contextRef="#ctx0" brushRef="#br0" timeOffset="10097.51">1870 9913 0,'-35'0'31,"0"0"16,-1 18-31,36 35-16,-53 70 16,53 53 15,265-246 31,-159-142-30,-106 177-32,0-36 15,-18 1 1,18 35-16,-35-1 15,35 1 1,0 106 31,0 34-31,0-16-16,0-19 15,70 107 1,-34-125 15,-1-52-31,0-35 31,18-71-15,-18 53 0,-35 18-1,36 88 16,-36-18-31,35 1 16,0-1 0,1-35-1,52-71 1</inkml:trace>
  <inkml:trace contextRef="#ctx0" brushRef="#br0" timeOffset="10814.49">2558 10019 0,'18'0'32,"17"0"-17,-35-18 1,35 18-1,-35-35 1,-17 35 0,-19 71 15,36-1-15,0-35-1,18-35-15,17 53 16,53-53 15,-17-123-15,-18-1-1,-53 19 1,0-19 0,-53 53-1,53 36 1,0 88 15,18 53-15,-18 0-1,35 0 1,-35-71 0,35-35-16,-35-53 46,53 18-30,18-18 0,-18 53-1,-18 17 1,-35 36 0,0 0-1,-18-17 1,-70-36-1,17 35 1,89-35 15</inkml:trace>
  <inkml:trace contextRef="#ctx0" brushRef="#br0" timeOffset="11580.52">3246 9825 0,'0'18'15,"0"17"17,18-35-32,17 0 15,0 35 1,-35-53-1,0-17 1,0 0 0,35 53 15,18 70-15,18-18-1,-71-17-15,53 71 16,-18 17-1,-35-53 17,0-53-17,-18 1 1,-35-36 0,-17-124-1,70-52 1,88-107-1,0 107 1,-35 35 0,-53 106-1,0-1 1,-17 36 0,-36 18-1,17 53 1,54-54-1,70-17 1,89 53 15,-177-18-15,0 18 0,-106 0-1,-35 0 1,105-18-1,1-35 1,70-35 0,36 0-16,-18-36 15,-18-17-15</inkml:trace>
  <inkml:trace contextRef="#ctx0" brushRef="#br0" timeOffset="11964.42">3810 9172 0,'0'0'0,"0"71"47,18 17-31,-18 71-1,53-1 1,-18-122-1,0-36 17,-35-36-17,36 1-15,-1-35 16,0 70 0,-35 17-1,36 54 1,-36-36-1,0 0 1,0 1 0,35-36-1,35-124 1</inkml:trace>
  <inkml:trace contextRef="#ctx0" brushRef="#br0" timeOffset="12679.84">4304 9507 0,'36'0'47,"-1"0"-31,-35-35 0,0 0-1,-18 35 1,-35 0-1,0 0 1,53 35 0,0 18-1,0 0 1,0-18 0,36-35-1,17 0 1,-1 0-1,19-35 1,-36 0 0,-35-36-1,0 53 17,36 18-1,-1 18 0,-35 17-15,35-35-16,0 18 31,1-18 0,-1 0 0,-35-35-15,35-1 0,-35 1-1,35 35 1,-35-35 0,0 0-1,0-1 1,-17 36 31</inkml:trace>
  <inkml:trace contextRef="#ctx0" brushRef="#br0" timeOffset="16819.3">4939 7497 0,'36'-18'109,"16"18"-93,1-35-16,0 35 15,106-53 1,-53 17 15,-106 54 94,0 35-109,35-18-1,-35 36-15,0-36 16,35 53 0,-35-17-1,36 35 1,-36 0-1,0-18 1,0-18 0,53 18 15,-53 1-15,35-19-1,-35-35-15,0 36 16,0-18-1,35 18 1,0 17 0,-35-35-1,36 0 1,-36-18 0,35 0-1,-35 0 1,35 71-1,1-71 17,-36 1-17,0-1 17,0 0-17,35 1 1,-53-1 46,-17-35-46,0 35 0,-18-35-1,-18 35 1,1 18-1,34-17 1,-34-36 0,34 0-1,19 0 95</inkml:trace>
  <inkml:trace contextRef="#ctx0" brushRef="#br0" timeOffset="19232.43">5786 8149 0,'35'0'125,"18"0"-125,0 0 16,18-17-16,-19 17 15,1 0-15,18-53 0,-53 53 16,52-18-1,-70-17 64</inkml:trace>
  <inkml:trace contextRef="#ctx0" brushRef="#br0" timeOffset="19549.91">6086 7973 0,'53'0'78,"-18"0"-62,18 0-1,-18 0-15,-35 17 16,0 19 15,0 87-15,0-70-1,-17-18 1,-19-35 0</inkml:trace>
  <inkml:trace contextRef="#ctx0" brushRef="#br0" timeOffset="20395.68">6527 7691 0,'0'-36'16,"0"54"77,0 35-93,17 0 16,-17 35 0,0-17-1,36-1 1,-36-17 0,0-18-1,0 1 1</inkml:trace>
  <inkml:trace contextRef="#ctx0" brushRef="#br0" timeOffset="20596.89">6580 7955 0,'53'-35'16,"-1"35"0,1-35-16,0 35 15,18-36 1</inkml:trace>
  <inkml:trace contextRef="#ctx0" brushRef="#br0" timeOffset="20863.37">6827 7585 0,'0'0'16,"-36"-36"-1,36 89 32,0-17-31,0 87-1,0 18 1,0-88-16,36 71 16,-36-89-1,0 18 1,0-18 0</inkml:trace>
  <inkml:trace contextRef="#ctx0" brushRef="#br0" timeOffset="21497.57">7162 8184 0,'0'-35'15,"0"0"17,-18 35-1,-17 0-31,0 0 15,-1 0 1,1 18 15,35 70-15,0-53-16,0 18 31,18-18-15,17-35-1,0 0 17,0-35-17,-35-53 1,36 17 0,-1 71-1,-35-35 1,35 53-1,-35 52 1,0 1 0,36-1-1,-36-35 17,35-35-17,88-88 1</inkml:trace>
  <inkml:trace contextRef="#ctx0" brushRef="#br0" timeOffset="21896.73">7444 7532 0,'-35'17'31,"35"19"-15,-36 105-1,1-35 1,35-36 0,18-17-1,35-53 1,35 0-1</inkml:trace>
  <inkml:trace contextRef="#ctx0" brushRef="#br0" timeOffset="22231.8">7709 7638 0,'0'0'0,"-36"0"31,36 17-15,0 36-16,0-18 15,18 54 1,52-54 0,-34 0-1,-1-35 1,-70 36-1,-71-36 1,18 35 0,105-35 31,19 0-32</inkml:trace>
  <inkml:trace contextRef="#ctx0" brushRef="#br0" timeOffset="22532.25">7867 7373 0,'0'0'0,"18"0"47,17 71-31,0-36-16,54 159 31,-89-53-15,0-88-16,0-18 15,-18 1 1,-70 52-1,53-88 1</inkml:trace>
  <inkml:trace contextRef="#ctx0" brushRef="#br0" timeOffset="24881.55">6103 7179 0,'0'18'47,"0"35"-32,18-53-15,-18 53 16,0-18 0,0-53 46,-18-70-46,-35 0-1,53 52-15,-35 1 16,35-18 0,0 0-1,0 18 16,18 35-15,52-35-16,89-36 16,176-35-1,71 1 1,35-1 0,-106 0-1,-35 53 1,-265 18-1,-17 35 1,35 35 93,-53 0-93,0 1-16,35-1 16,-35 35-1,0-34 1,0-1 0,35 36-1</inkml:trace>
  <inkml:trace contextRef="#ctx0" brushRef="#br0" timeOffset="25528.2">6280 6068 0,'35'17'78,"-35"19"-78,35 17 16,-35 0-16,36 52 15,-1-34 1,-35-18 15,0-18-15</inkml:trace>
  <inkml:trace contextRef="#ctx0" brushRef="#br0" timeOffset="26244.91">6103 6156 0,'-35'0'16,"53"-35"-1,70-18 17,35 0-17,1 0 1,-36 18-1,-53-1 1,-35 72 109,0 34-109,36-17-16,-36 53 15,35-35 1,-35-36 0,35 0-1,-35-70 48,-17-18-48,17 18 1,0-1-16,-36 1 16,36-35-1,0 34-15,0-17 16,0 18-1,0 0 1,0-1 15,18 36 1,-18 18-17</inkml:trace>
  <inkml:trace contextRef="#ctx0" brushRef="#br0" timeOffset="26562.88">6615 6156 0,'53'0'47,"0"-18"-47,53 18 31,-89 0-31,19 0 31,-36-35 47</inkml:trace>
  <inkml:trace contextRef="#ctx0" brushRef="#br0" timeOffset="26911.55">6633 5874 0,'17'0'31,"36"-53"-15,-35 53-1,52-35 1</inkml:trace>
  <inkml:trace contextRef="#ctx0" brushRef="#br0" timeOffset="27519.87">6633 6156 0,'0'35'62,"17"-35"-62,-17 36 16,35 87 0,-35-70-1,0-18 1,36 0 15</inkml:trace>
  <inkml:trace contextRef="#ctx0" brushRef="#br0" timeOffset="28398.53">7303 5874 0,'-35'0'16,"70"0"46,0 0-46,36 0-16,-18-36 16,35 1-1,-53 35-15,36-53 16,-36 53-1</inkml:trace>
  <inkml:trace contextRef="#ctx0" brushRef="#br0" timeOffset="28678">7515 5733 0,'0'0'0,"0"-36"31,17 36-16,18 0 1,1 0 0,-1 18-1,0 17 1,-35 53 0,-35-17-1,0-18 1,35-18-1,17-52 17</inkml:trace>
  <inkml:trace contextRef="#ctx0" brushRef="#br0" timeOffset="28977.62">7973 5521 0,'0'18'47,"35"70"-31,-35 35-1,36-52 1,-36-36-1,35-35 1,88-53 0,36-35-1,-53 17 1</inkml:trace>
  <inkml:trace contextRef="#ctx0" brushRef="#br0" timeOffset="29415.65">8467 5521 0,'0'18'47,"35"52"-31,-35 1-1,0-36-15,0 0 16,0 1-1,0-89 48,0 0-63,-17-53 31,-19 0-15,36-17-1,0 70-15,0-18 16,18 71 15,17 35-15,-35 36 0,0 17-1,-17-17 1,-19-71-1</inkml:trace>
  <inkml:trace contextRef="#ctx0" brushRef="#br0" timeOffset="29779.77">8802 5556 0,'0'36'0,"0"-72"0,0 107 16,0-36-1,35-35 1,-35 35 0,0-52 30,-17-36-30,17 18-16,0-54 16,-35-52-1,35 53 1,0 53 0,17-1 15,36 36-16,-18 0-15</inkml:trace>
  <inkml:trace contextRef="#ctx0" brushRef="#br0" timeOffset="29928.14">8820 5521 0,'17'0'15,"19"-18"-15,34 18 16,-70-53 0</inkml:trace>
  <inkml:trace contextRef="#ctx0" brushRef="#br0" timeOffset="31094.92">8449 5256 0,'0'-35'16,"18"35"15,17-35-15,1 35 0,34 0 15,-52 0-16,-18 17 1,35-17-16,-35 18 31,0 141 32,-18-124-32,-17 0-15,0-35-1,-18 36 1</inkml:trace>
  <inkml:trace contextRef="#ctx0" brushRef="#br0" timeOffset="49174.46">177 8449 0,'17'0'156,"-17"18"-156,36-18 16,-36 35-1,53-70 48,-18-18-63,35-18 15,54-35 1,35-17 15,-159 88-31</inkml:trace>
  <inkml:trace contextRef="#ctx0" brushRef="#br0" timeOffset="50193.27">600 9860 0,'-35'0'0,"35"18"94,17-18-78,-17 35-16,36 0 15,-1-52 32,0-36-31,71-71-1,-71 54 1,18 70-16,-53-36 16,36 36-1</inkml:trace>
  <inkml:trace contextRef="#ctx0" brushRef="#br0" timeOffset="54741.28">7603 7267 0,'0'-35'31,"0"0"16,-18 35-32,0 0 17,-52-36-1,-1 1 0,-17 0 0,53 35-15,-53 0 0,17 0-16,1 0 15,17 0 1,17 0 15,1 0-15,-53 0-1,17 17 1,18-17 0,18 36-1,0-1 16,0 36-15,-1-36 0,36 0-1,-35 0 1,35 1 0,0-1-1,-35 18 1,35 0-1,0 0 1,0 0 15,0 17-15,0-17 0,0 0-16,0-18 15,0 1 1,0-1-1,0 0 1,0 0 0,17 1-1,-17-19 1,0 19 0,36 17-1,-36-1 1,35-16-1,-35-1 17,35 0-1,-35 1-15,35-36-1,-35 35 1,36-35-16,-36 17 15,35-17 1,0 36 0,1 17 15,-1-53-15,0 35-1,0-35 1,1 0-1,-1 0 17,-35 35-17,18-35 1,17 0 0,0 0-1,0 0 1,18 0-16,-17 0 15,34-35 1,-17 35 0,0 0-1,0-35 1,18 35 0,-36 0-1,18-36 1,53 1 15,-71 35-15,0-35-1,0 35 1,1-35 0,-1-1-1,0 1 1,0 0 15,1-1-15,-1 1-1,-35 0 1,35 0 0,-35-36-1,36 36 1,-36-18-1,0 18 17,35-1-17,-35 1 1,0 0 0,0-1-1,0 1 1,0 0-1,0 0-15,0 17 16,-18-35 0,18 0-1,-35 18 1,35 0 0,0-1-1,-35 36 1,-1-17-1,1-19 17,0-16-1,0 52-15,-1-36-1,1 36-15,-36-35 31,36 0-15,0 35 0,-18-36-1,18 36 1,-53 0 0,-36 0-1</inkml:trace>
  <inkml:trace contextRef="#ctx0" brushRef="#br0" timeOffset="59662.74">7109 8696 0,'0'35'157,"0"1"-157,35-1 15,-35 0-15,35 0 16,18 89 0,18 105 15,-36-123 16,0-106-47,-35 35 31,0 1 0</inkml:trace>
  <inkml:trace contextRef="#ctx0" brushRef="#br0" timeOffset="59875.88">7197 9331 0,'0'18'16,"71"-18"15,-1 35-15,-35 0 0,18-35-16,0 35 15</inkml:trace>
  <inkml:trace contextRef="#ctx0" brushRef="#br0" timeOffset="60058.86">7726 9190 0,'-17'0'15,"-54"70"1,18 1 15,-17 0-15,-19-19-16</inkml:trace>
  <inkml:trace contextRef="#ctx0" brushRef="#br0" timeOffset="62225.86">6721 9966 0,'0'18'94,"0"17"-94,0 0 16,-36 18-16,36 18 15,-35 34 17,35-122 30,0-124-62,106-283 63,-71 319-32,-35 122 0,36 54-15,-1 52-1,18 89 1,-18-89 0,-35-34-1,35-54 1</inkml:trace>
  <inkml:trace contextRef="#ctx0" brushRef="#br0" timeOffset="62797.42">6809 10178 0,'35'-36'47,"1"36"-47,-36-35 15,52 0 1,-16 35 0,-1 0 31,-35 17-32,35-17-15,1 53 16,-36-17-1,0-1 1,-18-35 15,18-18-15,0-17 0,0 0-16,18-36 15,17 36 1,35 0-1,-34 35 1,-1 17 0,0 89-1,0-35 1,-35-36 0,36-35 15,-1 0-31,18 0 31,-18 0-31,18-88 16</inkml:trace>
  <inkml:trace contextRef="#ctx0" brushRef="#br0" timeOffset="64173.5">7567 10037 0,'0'-36'16,"0"72"-16,-17-72 15,-18 36 1,-18 18-1,17 52 1,36-17 0,0 0-1,0-17 1,18-107 31,-18 36-47,35-1 15,1 54 17,-1 17-17,0 18 1,-35-17 0,35-36-1,1-36 1,-1-70-1,-35 1 1,0-54 0,0 53-1,-18 53-15,18 18 16,-35 0 0,35 105 15,18 71-16,17 36 17,-35-54-17,35-88-15,-35 1 16,53-1 0,-35-35 15,35-88-16,-18 52-15,0-16 16,0 52 31,-35 17-47,36 36 16,-1-18-1,0-35 16,-35-35 1,36 0-32,-36 0 15,0-18 1,-18 17 0,-35 36-1,-18 18 1,107-18 31,87-53-32,-87 53 1,-1-53-16,0 18 16,0 35-1,-52 0 1,-19 18-1,36 17 32,36-35-31,17 35 0,-18 0-1,-35 18-15,0 35 16,0 71-1,53 35 1,-53-53 0,0-70-1,0-18 1,-35-18 0,-18-35-1,0-35 1,53-159 15,17 17-15,72 72-1,-19 16 1,18 19 0,-88 35-1,-53 35 32,0 0-47</inkml:trace>
  <inkml:trace contextRef="#ctx0" brushRef="#br0" timeOffset="64775.28">8855 9402 0,'0'-36'15,"-18"36"-15,18 88 31,0 71-15,0-53 0,36 88-1,-36-106 1,35-52 0,-35-72 15,-35-70-16,35-17 1,-36-53 0,36 105-16,0-17 15,53-71 1,0 89 0,-17 70-1,-1 0 1,-35 17-1</inkml:trace>
  <inkml:trace contextRef="#ctx0" brushRef="#br0" timeOffset="65072.84">8890 9666 0,'18'-18'16,"17"18"-1,71-35 1,-88 35-16,52-35 16,-70 70 31,0 0-32,36 1-15,-36-1 16,52 36-1,-52-36 1,0 0 0</inkml:trace>
  <inkml:trace contextRef="#ctx0" brushRef="#br0" timeOffset="65233.67">9137 9525 0,'18'0'47</inkml:trace>
  <inkml:trace contextRef="#ctx0" brushRef="#br0" timeOffset="65760.02">9490 9208 0,'0'17'16,"0"71"-1,0 71 1,0 0 0,35-36-1,1-87-15,-36-1 16,35-35 0,0 0-1,36-124 1,-18-123 15,-53 106-15,0-17-1,0 122 1,-18-34 0,18 123 30,0 123-30,0-17-16,0 52 16,0-69-1,18-54 1,-18-53 0,35-35-1,0-18 1</inkml:trace>
  <inkml:trace contextRef="#ctx0" brushRef="#br0" timeOffset="66322.03">9649 9684 0,'17'0'16,"36"0"-1,0 0-15,88-36 16,-52-16 0,-36 16-1,-71 1 17,-17 35-17,-1 0 1,36 35-1,0 53 1,0-52 15,36-36-15,-1 0 0,0 0-16,0-71 31,18 71-31,0-35 15,-17 35 1,34 53 0,-35 53-1,-35-124 32,0-70-31,124-71 15,-71 124-15</inkml:trace>
  <inkml:trace contextRef="#ctx0" brushRef="#br0" timeOffset="76771.17">7215 10478 0,'0'17'266,"17"36"-251,-17-18 1,36 36-16,-36-53 15,52 52-15,-52-17 16,36 0-16,-36-18 16,35 0-16,-35 1 15,35 17-15,-35 35 32,36 53-1,-1-123 0,-35 17 0</inkml:trace>
  <inkml:trace contextRef="#ctx0" brushRef="#br0" timeOffset="77055.31">7356 11271 0,'0'18'47,"17"35"-32,19-18 1,-1-35 0,-35 35-1,35-35 1,18 0-1,-18 0 1,-35-53 0</inkml:trace>
  <inkml:trace contextRef="#ctx0" brushRef="#br0" timeOffset="77207.7">7603 11183 0,'0'18'31,"0"17"-15,-18 18-16,-35 70 15,-35 1 1</inkml:trace>
  <inkml:trace contextRef="#ctx0" brushRef="#br0" timeOffset="77927.5">7074 12030 0,'0'0'0,"0"17"47,0 19-31,0 69 0,0-69-16,17 34 15,-17-34 1,0-1-1</inkml:trace>
  <inkml:trace contextRef="#ctx0" brushRef="#br0" timeOffset="78256.32">7021 12047 0,'-36'-35'0,"72"70"0,-72-123 15,36 53 1,18 35 0,35 0-1,106 53 17,-89 53-17,1-36 1,-71-35-16,0 1 15,0 34 1,-18-17 0,-52 0-1,17-18 1,35-35 0</inkml:trace>
  <inkml:trace contextRef="#ctx0" brushRef="#br0" timeOffset="78481.38">7444 12153 0,'35'0'16,"-35"18"-1,36 17 1,-36 18 0,0 0-1,0-18 1</inkml:trace>
  <inkml:trace contextRef="#ctx0" brushRef="#br0" timeOffset="78673.63">7479 12030 0,'18'0'62,"-18"17"-46,53 36-16</inkml:trace>
  <inkml:trace contextRef="#ctx0" brushRef="#br0" timeOffset="79410.92">7832 12153 0,'0'0'16,"-18"0"-16,-17 0 31,-18 0-15,0 35-1,0 36 1,53-18-16,18-18 31,53-35-15,-19-35-1,1-36 1,-53 36 0,0 53 30,36 17-30,-36 0-16,53 89 16,17-36-1,-70 53 1,35-35 0,-35 17-1,-17-52 1,-54-36-1,54-35 1,-54-35 0,36-89-1,70-122 1,0 87 0,71 35-1,-53 54 1,-18 34-1,1 54 32,17 35-31,-18 18 0,-35-54-1</inkml:trace>
  <inkml:trace contextRef="#ctx0" brushRef="#br0" timeOffset="79607.45">8061 11924 0,'18'0'79</inkml:trace>
  <inkml:trace contextRef="#ctx0" brushRef="#br0" timeOffset="79854.57">8185 11677 0,'0'-35'16,"70"70"15,-34 36-15,-1-1-16,18 159 15,17-52 1,-70-89 0,0-35 15</inkml:trace>
  <inkml:trace contextRef="#ctx0" brushRef="#br0" timeOffset="80545.56">8308 12277 0,'0'0'0,"36"-36"31,-1 36-15,18 0-16,70-35 15,-52 0 1,-18 0-1,-71 35 32,-17 0-15,35 17-1,0 18-16,17-35 17,19 0-17,-1 0 1,0 0 0,18 36-1,0-36 1,-18-88-1,18 17 1,-53 0 0,0-34-1,-35-72 17,-18 107-17,0 34 1,18 36-1,35 36 1,0 17 0,0 17-16,35-17 15,53 123 1,-88-87-16,71-36 16,-36 88-1,0-88 1</inkml:trace>
  <inkml:trace contextRef="#ctx0" brushRef="#br0" timeOffset="80716.53">9208 12330 0,'-71'0'47</inkml:trace>
  <inkml:trace contextRef="#ctx0" brushRef="#br0" timeOffset="95387.72">18345 5627 0,'0'-35'31,"-35"35"-15,35-36 31,0 89 171,-36-18-202,36 1-16,0 70 16,0-1-1,-35-34-15,35 0 32,0-19-17,-35-52 32,35-17-31,0-54-1,0 1 1,0 34-16,0-17 16,0-17-1,0-1 1,17 71-1,19 0 1,-19 18 15,36 53-31,-53-1 16,0 1 15,0-107 32,0-17-63,35-70 15,1 52 1,-1 71 0,0 71 15,-35 17-16,-3986 18 1,7972 0 0,-3986-53-1,0-18 1,0 0 0,36-35 15,-36-17-31</inkml:trace>
  <inkml:trace contextRef="#ctx0" brushRef="#br0" timeOffset="96002.85">18680 5944 0,'35'0'62,"0"0"-46,-35-35 0,0 0-1,-17 35 17,-18 35-17,35 0 1,0 1-1,0 17 1,0-18 0,35-35-1,35-18 1,-17-35 0,-17 0-1,-36-70 1,0 88-16,0-1 15,0-52 1,0 18 15,0 122 16,0-34-31,0 53-1,0 52 1,0-52-16,0 52 16,0-35-1,0-52 1,0 17 0</inkml:trace>
  <inkml:trace contextRef="#ctx0" brushRef="#br0" timeOffset="97921.6">18874 5856 0,'35'0'47,"1"0"-32,34-88 1,-35 53-16,1-1 15,34-34 1,-17-1 0,-53-17-1,-18 53 17,-34 70-17,52 0 1,0 18-16,-36 106 15,36 35 1,0-88 0,0-71-1,18 36 17,35-124-1,-18 0 0,18 53-15,-18 35-1,-35 36 1,36-36 0,-36 0-16,35-35 31,0-35-16,0-36 1,1 36 0,-1 106 46,18-36-46,0-35-1,-18 0 1,-35-18 0,0-35-1,-53-17 1,-17 70 0,17-35-1,88 35 32,36 0-47,87-36 16,-52 1-1,0 0 1,-71 35 0,-88 0 30,36 0-30,-36 35-16,17 36 16,36-18-1,0-18 17,18-35-17,53-71 1,-36 36-16,-35-89 15,0 1 1,0-18 0,0 53-1,35 158 32,-35-17-31,0 18-1,0 17-15,0 124 16,0-71 0,0-106-1,0 18 1,71-53 15,-18-53-15,17-18-1,-34 36 1,16 0 0,1 35-1,0 18 1,-53 34-16,0 1 31,0-17-31,-35 17 16,-71-53-1,-17 0 1,87 0 0</inkml:trace>
  <inkml:trace contextRef="#ctx0" brushRef="#br0" timeOffset="101319.31">20620 5786 0,'0'0'16,"-35"0"15,35 35 110,18-35-141,17 0 16,53 0-16,18-53 0,0 53 15,-18-35 1,35 35-1,-52 0 17,-124-71-1,-35 1 16,53 70-16,87 0 0,-34 0-15,70 35 0,-35 53-1,-53-17 1,0-36-16,-35 35 15,-36-34 1,36 52 0,0-88-1</inkml:trace>
  <inkml:trace contextRef="#ctx0" brushRef="#br0" timeOffset="102051.7">21643 5556 0,'0'53'62,"0"-18"-62,0 1 16,0 17-16,0 0 15,0 70 1,0-88 0,0-88 31,0 0-32,18-35 1,-18 0-16,53 0 15,-18 53 1,0-1 0,1 54 15,-1 105-15,0-34-1,-35-19 1,0-35-16,35 1 15</inkml:trace>
  <inkml:trace contextRef="#ctx0" brushRef="#br0" timeOffset="102539.84">21731 5874 0,'0'-18'16,"18"18"-16,53-35 16,34-36-1,-69 36 1,-1 35-16,0 18 62,18 35-46,-53 17 0,36-70-16,-54 0 62,18-53-62,18-53 31,52 53-15,-17 53 0,-18 0-1,-35 71 1,0-18 0,36-53-16,-36 35 15,52-35 16,54-17-15</inkml:trace>
  <inkml:trace contextRef="#ctx0" brushRef="#br0" timeOffset="103622.36">22596 5680 0,'-71'0'46,"36"17"-30,35 19 0,18-54 46,17 18-46,-35-35-16,35 35 15,-35 35 1,35 0 0,1-35-1,-1 0 1,18-35 0,17-88 15,-70 52-16,0 36-15,0-36 16,-17 18 0,17 71 31,0 52-32,0 1 1,0-18-1,17-18 1,19-35 0,-1 0-1,0 0 17,1-17-32,-1 17 31,0 17-16,0-17 1,1 0 0,-1 0-1,-35-35 1,0 0 0,-18 35-1,-17-36 1,0 36-1,52 0 32,19 0-47,17 0 16,-18 0 15,-35 18-31,0 88 31,88 0-15,-35-53-16,0-1 16,106 107-1,-159-88 1,0-36 0,-53 18-1,-71-53 1,36-35-1,88-106 1,71-89 0,52 89-1,-17 35 17,-71 106-17,-35-35-15</inkml:trace>
  <inkml:trace contextRef="#ctx0" brushRef="#br0" timeOffset="104489.43">23954 5221 0,'0'35'47,"53"71"-31,-18 0-1,0-18 1,1-52 0,-54-54 31,18-17-32,-53-71 1,-17 0-1,34-18 1,36 89-16,0-35 16,36 34-1,34 36 1,-35 0 0,-35 36-1</inkml:trace>
  <inkml:trace contextRef="#ctx0" brushRef="#br0" timeOffset="104752.22">24060 5345 0,'17'0'31,"36"-36"-15,0 36-1,0 0 1,-18 0-1,-35 53 1,71 0 0,-36-18-1,-17 18 1,-18-17-16</inkml:trace>
  <inkml:trace contextRef="#ctx0" brushRef="#br0" timeOffset="104924.38">24342 5221 0</inkml:trace>
  <inkml:trace contextRef="#ctx0" brushRef="#br0" timeOffset="105451.56">24395 5062 0,'35'0'63,"0"71"-63,1 52 31,17-17-16,-18-35 1,0-36 0,53-35-1,-52-18 1,34-70-16,-70 53 16,36-124-1,-72 71 1,36 35-1,-35 18 1,35 105 47,0-34-48,0 17 1,18 35-1,17-53-15,0 0 16,0 1 0</inkml:trace>
  <inkml:trace contextRef="#ctx0" brushRef="#br0" timeOffset="105900.88">24730 5292 0,'71'-36'32,"-18"1"-32,52 0 15,19 0 1,-89 35 0,-35-36-1,-18 36 16,-17 0-15,35 18 0,0 0-1,18 34 1,17-52 0,18 0-1,-18 0 1,1 0-1,-1-35 79,-35 18-94,0-19 0,35 1 31,-35 0-31</inkml:trace>
  <inkml:trace contextRef="#ctx0" brushRef="#br0" timeOffset="106619.53">22402 6632 0,'0'-35'16,"0"70"46,0 1-46,35-1-16,-35 0 15,0 0-15,35 54 16,-35-54 15</inkml:trace>
  <inkml:trace contextRef="#ctx0" brushRef="#br0" timeOffset="106985.81">22366 6897 0,'0'-18'16,"53"18"0,88-88-1,-52 88 1,-54 0-1,-53 0 17,18 18-17,0 17 1,18 0 15,35-35-31,-18 0 16,18 0-1,-53-53 1,0 18 0,-70 0-1,-1 35 1,36 0 0</inkml:trace>
  <inkml:trace contextRef="#ctx0" brushRef="#br0" timeOffset="108084.86">23266 6456 0,'0'0'16,"0"-35"-1,0 52 48,0 18-47,0 1-16,35 34 15,18 1 1,-17-36-1,-72-35 32,36-35-31,-53 0-16,18-36 16,35 36-1,-35-1 1,-1-34-1,36 52 17,71 18-17,-18 36-15,18 34 16,-19 1 0,-52-1-1,0-34 1,-70 87-1,17-88 17,88-70-1</inkml:trace>
  <inkml:trace contextRef="#ctx0" brushRef="#br0" timeOffset="108269.67">23513 6562 0,'35'0'15,"1"53"1,34 17 0,-70-35-1,35-35-15,-52 0 31</inkml:trace>
  <inkml:trace contextRef="#ctx0" brushRef="#br0" timeOffset="108436.05">23601 6509 0,'18'0'46,"17"17"-30,0-17 0,1 0-16</inkml:trace>
  <inkml:trace contextRef="#ctx0" brushRef="#br0" timeOffset="108921.6">23795 6509 0,'0'0'0,"-70"17"15,17-17 1,53 36 0,70-36 15,-34 0-15,-1 35-1,53 53 1,-53 18 15,36-18-15,-71-53-1,35 1-15,-52-1 32,-54-35-17,36-35 1,35-71-1,35-141 1,18 159 0,-18 35-1,18 106 17,-18 35-17,-35-53-15,36-17 16</inkml:trace>
  <inkml:trace contextRef="#ctx0" brushRef="#br0" timeOffset="109085.53">24095 6332 0,'18'0'47,"17"-53"-31</inkml:trace>
  <inkml:trace contextRef="#ctx0" brushRef="#br0" timeOffset="109304.3">24219 6033 0,'0'35'31,"0"18"-15,70 123-1,18-52 1,-52-54-1,-1-35 1</inkml:trace>
  <inkml:trace contextRef="#ctx0" brushRef="#br0" timeOffset="109854.24">24271 6509 0,'0'-36'15,"18"36"1,53-35 0,34 35-1,-34-53-15,-53 53 16,-54 0 31,36 18 0,36-18-16,17 0-15,35 0-1,-71 0-15,72-18 16,-54-35 15,18-70-15,-53 52-1,0-17 1,-35 53 0,-18-36-1,17 71-15,36 18 31,-53 123-15,89 53 0,17-53-1,35-17 1,-88-36 0</inkml:trace>
  <inkml:trace contextRef="#ctx0" brushRef="#br0" timeOffset="110436.08">23460 7779 0,'0'35'31,"35"0"-15,-35 1-16,18-1 16,-18 18-1,0-71 32,-35-17-47,-36-89 16,-17-52-1,17 70 1,36 36 0,35 34-1,53 36 1,53 0-1,0 0 17,-106 18-32</inkml:trace>
  <inkml:trace contextRef="#ctx0" brushRef="#br0" timeOffset="110701.2">23407 7655 0,'53'0'31,"0"0"-15,-18-17-1,18 17 1,-18 17 0,1 54-1,-36-1 1,35-34-1,-35-1 1,35-35 0,-52 0-1</inkml:trace>
  <inkml:trace contextRef="#ctx0" brushRef="#br0" timeOffset="110848.35">23636 7585 0,'18'0'63</inkml:trace>
  <inkml:trace contextRef="#ctx0" brushRef="#br0" timeOffset="111301.43">23760 7373 0,'35'0'16,"0"88"-1,18-17 1,0 35-1,53-18 1,-71-53 0,18-88 15,-53 18-31,0-53 16,36 35-16,-36-53 15,-18 0 1,18 36 15,-35 52-15,35 71 15,17 88-15,54 18-1,-71-71-15,53-35 16,0 17-1,-18-70 1,-35-17 0</inkml:trace>
  <inkml:trace contextRef="#ctx0" brushRef="#br0" timeOffset="111768.6">24130 7673 0,'0'0'0,"0"-71"15,36 71-15,122-88 32,-69 18-17,-54 70 1,-35-18 0,-18 18-1,-17 0 1,35 35 15,35 18-15,18-53-1,-18 35 1,1-35 0,-1 0-1,0 0 1,-35 36-16,36-36 31,-36 17-15,-18-17-1,18-35 1,0 0 0,18-53-1,52 52 1,-35 1-1</inkml:trace>
  <inkml:trace contextRef="#ctx0" brushRef="#br0" timeOffset="113320.83">16704 8784 0,'0'-35'78,"0"70"-16,0 0-46,0 1-16,0-1 15,18 106 17,-18-106-32,0 1 15</inkml:trace>
  <inkml:trace contextRef="#ctx0" brushRef="#br0" timeOffset="113650.47">16634 8502 0,'0'-35'16,"0"70"-16,35-70 46,18 70-30,18 18-16,87 88 16,-17 88-1,-105 1 1,-36-89 0,-53 159-1,-159-53 1,36-53-1,105-159-15</inkml:trace>
  <inkml:trace contextRef="#ctx0" brushRef="#br0" timeOffset="117336.42">17692 8855 0,'0'70'78,"0"-17"-63,0 0-15,-35 0 16,0 106 0,35-124 15,0-105 0,70-248 16,-70 265-47,88-106 31,-52 159 1,17 36-17,-1 69 1,19 1-1,-71 18 1,35-54 0,-35-34-1,0-1-15</inkml:trace>
  <inkml:trace contextRef="#ctx0" brushRef="#br0" timeOffset="117517.42">17745 9172 0,'0'-35'31,"176"0"-15,-34-18-1,-107 17 1,18 36-1</inkml:trace>
  <inkml:trace contextRef="#ctx0" brushRef="#br0" timeOffset="117950.2">18151 9013 0,'0'71'47,"53"17"-31,-18 18-1,-35-18 1,35 18-1,-35-71 1,0 1 0,0-54 15,-17-70-15,17-18-1,-36-35 1,36 53-16,0-36 15,0 36 1,0 17 0,36 36-1,17 35 1,-18 124 0,-35-19 15,-35-34-16,-1-36 1,36-52 15</inkml:trace>
  <inkml:trace contextRef="#ctx0" brushRef="#br0" timeOffset="118384.1">18433 9066 0,'0'36'0,"35"-1"16,1 36 0,34 52-1,-35-88 1,-70-70 46,35 0-46,-88-36 0,17-35-1,71 0 1,0 54-16,0-19 16,36 36-1,-1 35 1,53 53-1,-88-18 1,0 88 0,-18-70-1,-17-17 1,0-36 0,35-53 15</inkml:trace>
  <inkml:trace contextRef="#ctx0" brushRef="#br0" timeOffset="118734.38">18627 8978 0,'35'18'16,"18"35"0,-18 0-1,-35-18 1,36-35-1,-36-35 32,0-1-47,0-34 16,35 70 0,0 35 30,-35 18-30,36-53 0,-1 53-1,35-53 1,-17-18 0,-53-52-1</inkml:trace>
  <inkml:trace contextRef="#ctx0" brushRef="#br0" timeOffset="118835.56">18997 9013 0,'-17'0'16,"-89"0"-1,71-35 1,193 70-16,-369-70 16,246 35 15</inkml:trace>
  <inkml:trace contextRef="#ctx0" brushRef="#br0" timeOffset="119116.45">19333 8784 0,'0'35'31,"0"36"-16,-36 35 1,1 17 0,35-87-16,-35-1 15,-1-35 17</inkml:trace>
  <inkml:trace contextRef="#ctx0" brushRef="#br0" timeOffset="119284.2">19191 8925 0,'36'53'47,"52"18"-31,-18-1-1,-17-70 1,-53 36-1,36-36-15</inkml:trace>
  <inkml:trace contextRef="#ctx0" brushRef="#br0" timeOffset="119469.33">19580 9084 0,'35'0'31,"0"18"-15,0-18 0,-35 35-1,0 0 1,-17-35 0</inkml:trace>
  <inkml:trace contextRef="#ctx0" brushRef="#br0" timeOffset="119609.39">19597 8837 0,'0'-35'0,"0"0"32</inkml:trace>
  <inkml:trace contextRef="#ctx0" brushRef="#br0" timeOffset="120454.39">19791 8784 0,'18'0'31,"17"0"-15,-35 35-16,35 36 15,1 0 1,-36-1 0,0-88 30,0-52-30,0 35 0,0-1-1,0 1-15,35 0 16,0 35 0,0 0-1,18 70 1,-53-17-1,0-17 1,0-54 15,53-70-15,-17 70 0,17-17-1,-18 35 1,0 106 15,-35-36-15,35-70-1,1 0 1</inkml:trace>
  <inkml:trace contextRef="#ctx0" brushRef="#br0" timeOffset="121002.84">20532 8837 0,'-18'0'16,"-17"0"-1,35 18 17,-35-18-32,35 35 15,17-35 32,19 0-31,-1 0-1,-35 35 1,35-35 0,1 36-1,-1-36 1,53-106-1,-88 35 1,0-52 0,0 17-1,-18 71 1,-17-18 0,35 123 30,35-17-46,-35 18 16,36 70 0,-1-71-1,-35-34 1,35-1 0</inkml:trace>
  <inkml:trace contextRef="#ctx0" brushRef="#br0" timeOffset="121266.43">20673 8802 0,'0'-35'32,"18"35"-32,52 0 15,1-36 1,-1 36 15,-70 18-15,36 35-1,-36-18-15,35 18 16,-35-18 0,-18 1 15</inkml:trace>
  <inkml:trace contextRef="#ctx0" brushRef="#br0" timeOffset="121422.6">20973 8696 0,'0'-18'15,"35"18"32</inkml:trace>
  <inkml:trace contextRef="#ctx0" brushRef="#br0" timeOffset="122067.96">21255 8678 0,'0'36'16,"-35"-36"-1,35 70-15,-35 1 16,35 17 0,0-53-1,17 0 1,19-35 31,-36-17-32,0-36 1,0 18 0,0-36-1,35 36-15,0 35 16,0 0-1,1 0 1,17 0 0,-18 17-1,0 36 1,-35 0 0,35-53 30,-35-17-14,36 17-17,-1 0 1,-35 35 0,0 0-1,35 0 1,18-35-1,-53-17 1,212-124 0,-177 105-1</inkml:trace>
  <inkml:trace contextRef="#ctx0" brushRef="#br0" timeOffset="122952.45">22702 8925 0,'0'-35'16,"-18"35"15,-17 35-15,-18 18 0,53-18-1,17-35 1,72 0-1,-54-35 1,0 0 0,-35 0-16,-70-1 15,17-17 1,17 18 0,36 0-1,36 0 1,17-1 15,-53 54 32,35 17-48,35 53 1,19 89-1,-89-71-15,35 70 16,18-70 0,-18-36-1,0-70 1,1 0 0,-1-17-1,-35-18 1,0-36-1,-53 0 1,-88-17 0,70 88-1,18 0 1</inkml:trace>
  <inkml:trace contextRef="#ctx0" brushRef="#br0" timeOffset="123852.31">20603 9737 0,'0'-36'15,"0"1"1,0 53 31,0 52-32,0-34-15,0 52 16,0 18 0,17-71-1,-17 0 1</inkml:trace>
  <inkml:trace contextRef="#ctx0" brushRef="#br0" timeOffset="124150.2">20567 9613 0,'18'0'31,"17"0"-15,124 106-1,-88 0 1,-71-18 0,0-35-16,0 0 15,-71-18-15,-35 18 16,36-18 0,34-35-1,72 0 16</inkml:trace>
  <inkml:trace contextRef="#ctx0" brushRef="#br0" timeOffset="124516.27">20938 9984 0,'35'0'15,"0"-53"-15,1 53 16,-1 0-16,35-36 16,-34 1-1,-1 0 1,-35 0 0,-18 35-1,-35 0 1,18 0-1,35 17 1,-35 71 0,35-17-1,0-36-15,53 1 16,70-1 0,-35-35-1,-35-18 1,-53-17-1</inkml:trace>
  <inkml:trace contextRef="#ctx0" brushRef="#br0" timeOffset="124866.32">21343 9878 0,'36'0'32,"52"0"-17,0 53 1,-88 0 15,0-18-31,0 0 16,-18-35 15,18-35-15,0-18-16,0 18 15,106-53 1,-35 88-1,-18 52 1,-53 19 0,0-18-1,0-18 1,-18-35 0,18-17-1</inkml:trace>
  <inkml:trace contextRef="#ctx0" brushRef="#br0" timeOffset="125032.58">21714 9613 0,'17'18'47,"19"17"-32</inkml:trace>
  <inkml:trace contextRef="#ctx0" brushRef="#br0" timeOffset="125347.74">21873 9737 0,'52'70'0,"1"-17"31,0 18-15,18-18-1,-18-18 1,-18-35 0,-35-35-1,0-36 1,0 18-16,0 18 15,0-18 1</inkml:trace>
  <inkml:trace contextRef="#ctx0" brushRef="#br0" timeOffset="125949.35">22543 9843 0,'-18'0'16,"36"0"-16,-89 0 16,36 0-16,0 0 15,-1 17 1,36 18-1,0 1 1,18-36 15,17 0-15,1 0 31,-36 35-32,53-35 1,-1 35 0,19-35-1,0-53 1,-36-17 0,0-36-1,-52-18 1,-19 19-1,36-1 1,-35 106 0,35 53 15,18 88-15,-18 18-1,53-1 1,-36-122 15,-17-1-15,35-35-16,1 0 15</inkml:trace>
  <inkml:trace contextRef="#ctx0" brushRef="#br0" timeOffset="126237.34">22631 9860 0,'0'-35'16,"0"70"-16,71-105 31,-18 70-31,-18 0 16,35 0 0,-34 0-1,-36 17 16,35 19 1,-35-1-17,35 0 1,-35 0 0</inkml:trace>
  <inkml:trace contextRef="#ctx0" brushRef="#br0" timeOffset="126411.95">22949 9631 0,'0'0'16,"17"0"30</inkml:trace>
  <inkml:trace contextRef="#ctx0" brushRef="#br0" timeOffset="126720.85">23125 9666 0,'35'18'31,"-35"17"-15,0 53-16,35-17 16,1-1-1,-1-34 1,0-36 0,-35-18-1,36-88 16,-36 53-15,0-17 0,35 70-1,0-36 1,0 36 0</inkml:trace>
  <inkml:trace contextRef="#ctx0" brushRef="#br0" timeOffset="127216.15">23513 9860 0,'35'0'15,"1"0"1,-36-17 0,35-36-1,-35 17 1,-18 36 31,-17 18-32,35 88 1,0-36 0,0-52-1,18-18 1,17 0-16,-18 0 15,-17-35 1,71-53 0,-18 52-1,17 36 1,-34 18 0,-1 35-1,-35 0 1,0-18 15,-18-35-15,-35 0-1,-17 0 1,52 0-16</inkml:trace>
  <inkml:trace contextRef="#ctx0" brushRef="#br0" timeOffset="132135.26">16687 11042 0,'0'-18'32,"17"18"-17,19 0 1,-1-35-16,0 35 16,18 0-16,-53 35 15,0 1 1,0 87-1,-88 18 17,211-106-1,124-176 0,-194 106-15,-53-35-16</inkml:trace>
  <inkml:trace contextRef="#ctx0" brushRef="#br0" timeOffset="132381.54">16969 10883 0,'0'0'16,"0"-35"0,0 0-1,71 35 1,34 0-1,72 194 1,-177 17 0,-36 1-1,-34-71 1,17-88-16,18 18 16</inkml:trace>
  <inkml:trace contextRef="#ctx0" brushRef="#br0" timeOffset="133264.91">17939 11077 0,'0'-35'0,"0"70"16,-35-70-16,-53 0 31,52 35-31,-17 0 16,18 17-1,35 36 1,0-17-1,18 87 1,17-123 0,0 0-1,-35-18 1,0-17 0,0 0-1,36 35 32,-36 70-47,123 160 31,-70-89-15,-53-53 0,35-35-1,-35-18 1</inkml:trace>
  <inkml:trace contextRef="#ctx0" brushRef="#br0" timeOffset="134347.74">18027 11553 0,'36'0'15,"16"36"1,-16 34-1,-36-17 1,35-17 15,-35-54 1,0-53-17,0 1 1,0 17-1,35 18 1,-17 35 15,-18 35-15,0 18 0,35-53-16,-35 53 15,0-18 1,36-35 31,-36-18-32,52-35 1,-16 18 0,-1 35-1,-17 0 1,-18 18-1,0 17 17,35-35-1,18-18-15,-36 18-1,19 0 1,17-53 31,-36 53 0,-17 18-32,71 35-15,-71-35 16,35 35-16,0 35 15,1-18 1,-36-17 0,35-17-1,-35-54 48,-18 18-63,18-106 15,-35 36 1,35-36 0,0-53-1,0 18 1,35 106 0,1 35-1,-1 35 1,-35 35-1,-18 1 1,-35-71 0,-17 0-1,34 0 1,1 0 0</inkml:trace>
  <inkml:trace contextRef="#ctx0" brushRef="#br0" timeOffset="135735.31">19050 11395 0,'18'0'15,"-18"17"1,0 36-1,35 0 1,1 0 0,-36-18-1,0-70 17,0 0-17,35 0 1,18 35-1,17 17 1,-34 36 15,-36 18-15,35-71-16</inkml:trace>
  <inkml:trace contextRef="#ctx0" brushRef="#br0" timeOffset="135951.73">19280 11077 0,'0'36'31,"0"16"-31,17 19 15,36 35 1,-53 17 0,35 18-1</inkml:trace>
  <inkml:trace contextRef="#ctx0" brushRef="#br0" timeOffset="136464.56">19562 11359 0,'0'36'47,"0"-1"-32,35 36-15,53-36 16,-17 0-1,-71 0 1,0 18 15,-71-17-15,36-36 0,35-36-1,53-17 1,-18-17-16,36-18 15,-36 17 1,36 36 0,-107 0 15,19 35-31,-36 17 16,53 36-1,0 18 1,17-36-1,160 18 17,-36-53-17,-106-18 1,-35-17-16</inkml:trace>
  <inkml:trace contextRef="#ctx0" brushRef="#br0" timeOffset="137197.78">21185 11165 0,'-36'-35'0,"1"-35"16,0 34-1,-53 36 1,-18 18 15,106 17-15,-53 36 0,53-1-1,53-70-15,0 0 16,17 0-1,-34-17 1,-36-36 0,0 18-1,0 52 17,70 124-17,1 0 1,-36-52-1,-35-54 1,0 0 0,0 0-1</inkml:trace>
  <inkml:trace contextRef="#ctx0" brushRef="#br0" timeOffset="137580.28">21290 11412 0,'53'18'31,"0"70"-31,-53-53 16,36 1 0,-36-1-1,0-70 16,0-71-15,0 53 0,35 53 15,18 0-15,-53 35-1,-3951 1 1,7972 16-1,-3985-52 1,-36-17 15</inkml:trace>
  <inkml:trace contextRef="#ctx0" brushRef="#br0" timeOffset="137881.84">21626 11359 0,'0'0'15,"35"0"1,-35 18 0,35 35-1,0-18 1,1-35 0,-36 36-1,0-54 1,0-17-1,0-71 1,0 35 0,35 71 46,-35 36-46</inkml:trace>
  <inkml:trace contextRef="#ctx0" brushRef="#br0" timeOffset="138253.6">22031 11324 0,'-35'0'31,"0"0"-16,35 35 1,0 36 0,0-18-1,17-53 17,19-18-17,-36-17 1,35 35-1,-35-53-15,35 53 16,1 35 0,-1 36 15,-35-36-15</inkml:trace>
  <inkml:trace contextRef="#ctx0" brushRef="#br0" timeOffset="138597.47">22208 11271 0,'17'0'16,"19"0"-16,34 53 15,-35 0 1,1 18-1,-36-54 1,-18-17 15,-17 0-15,35-35 0,17-71-1,19 71 1,52 53-1,-53 70 1,-35-35 0,0 17-1</inkml:trace>
  <inkml:trace contextRef="#ctx0" brushRef="#br0" timeOffset="138768.71">22455 11095 0,'0'35'62</inkml:trace>
  <inkml:trace contextRef="#ctx0" brushRef="#br0" timeOffset="139581.29">22843 11271 0,'-18'0'16,"-35"0"-16,18 53 16,-18 18 15,53-36-31,0 0 16,0 1-1,18-36 16,17-18-15,-35-17-16,35-36 16,-35 1-1,35 70 32,-35 52-16,36 1-31,-36-17 16,35-36 0,-35 35-1,0-53 32,35 18-31,-35-35-16,53 0 15,-53-1 1,35 36 0,1 18 46,-36 17-31,35-35 1,-35-17-17,35-36 1,1 18 0,-1 52 15,-35 18-16,35 1 1,-35-1 0,35-35-16,1 0 15</inkml:trace>
  <inkml:trace contextRef="#ctx0" brushRef="#br0" timeOffset="139967.6">23425 11201 0,'0'-36'16,"-18"54"15,18 17-15,0 36 0,0-36-1,35-17 1,36-18-1,-18 0 1,-18-71 0,-35 36-1,0 0 1,-17 35 15,17 53-15,-36-18-16,-3950 0 15,8043 0 1,-3951-35 15,-53 0-31,35 0 16,-88-17 0</inkml:trace>
  <inkml:trace contextRef="#ctx0" brushRef="#br0" timeOffset="141149.34">17057 13070 0,'0'-17'31,"0"-18"16,53 35-47,-35 0 16,-18 35 15,0 0-15,0 0-16,0 1 15,0-1 1,35-35-1,88 53 1,-87 0 0,-1 53-1,-35-71 1,-35-35 0</inkml:trace>
  <inkml:trace contextRef="#ctx0" brushRef="#br0" timeOffset="141431.04">17322 13000 0,'-36'-53'15,"72"53"17,-1 53-17,88 35 1,-87 88 0,17 36-1,-53-141 1,-53-36-1,0 36 1,53-36 0</inkml:trace>
  <inkml:trace contextRef="#ctx0" brushRef="#br0" timeOffset="142583.29">18098 13053 0,'0'35'16,"0"0"-1,17 36 1,19 17 0,-1-53-16,-35 1 15,35-1 1,-35-70 46,-17 35-46,17-71-16,-36 1 16,1-19-1,0 36 1,35-17-1,-35 35 1,70 35 15,88 0-15,-87 0-16,52 35 16,-53 35-1,-53 1 1,-52 0-1,35-71 1,35 35-16,141-35 47,-71 0-47,-17 0 16,0 88-1,-53 0 1,-159-35-1,71-18 1,53-35 0,105 0 15</inkml:trace>
  <inkml:trace contextRef="#ctx0" brushRef="#br0" timeOffset="142801.5">18627 13317 0,'0'0'0,"0"18"32,35-18-17,-35 53 1,36 0-1,-36-18-15</inkml:trace>
  <inkml:trace contextRef="#ctx0" brushRef="#br0" timeOffset="142980.9">18609 13070 0,'0'0'0,"0"18"47,0 17-31</inkml:trace>
  <inkml:trace contextRef="#ctx0" brushRef="#br0" timeOffset="143396.47">18698 13000 0,'35'0'31,"-35"70"-15,35-34-16,-35 17 0,53 70 16,-18-17-1,1-36 17,-1-70-17,0-52 16,0-1-15,18 53 0,36 0-1,-54 17-15,18 54 16,-53-36 0,-18-70 15</inkml:trace>
  <inkml:trace contextRef="#ctx0" brushRef="#br0" timeOffset="143547.47">19103 13106 0,'0'-36'31,"18"36"-16,-18 18 1</inkml:trace>
  <inkml:trace contextRef="#ctx0" brushRef="#br0" timeOffset="143863.24">19280 13194 0,'70'35'15,"-35"0"1,-35 1 15,0-54 16,36-17-31,17 35-1,0 0 1,-18 0 0,-35 17-1,0 19 1,0-1 0</inkml:trace>
  <inkml:trace contextRef="#ctx0" brushRef="#br0" timeOffset="144181.54">19668 13229 0,'53'-35'16,"17"35"15,-70-35-31,35 35 16,1-36-1,-36 1 1,-53 0 0,18 35-1,-1 0-15,1 17 16,35 72 0,0-36-1,35-18 1,18-35-1,71 0 1,-54-18 0</inkml:trace>
  <inkml:trace contextRef="#ctx0" brushRef="#br0" timeOffset="144447.34">20073 13159 0,'0'-36'0,"-17"36"15,34 36 16,-70-72-15,53 54 0,-35 53-1,35-36 1,35-35 0,18 0-1,-17 0 1</inkml:trace>
  <inkml:trace contextRef="#ctx0" brushRef="#br0" timeOffset="144730.01">20179 13141 0,'0'0'16,"36"0"-16,34 0 16,-17 18-1,-18 17 1,-35 0 15,-17-35-15,17-35-1,0 0 1,17-1-16,54-34 16,-36 35-1,-35-18 17</inkml:trace>
  <inkml:trace contextRef="#ctx0" brushRef="#br0" timeOffset="145213.84">21149 12753 0,'-17'0'16,"17"53"31,0 17-47,35 19 15,0-19 1,1-17 0,-36-18 15,-36-35-31</inkml:trace>
  <inkml:trace contextRef="#ctx0" brushRef="#br0" timeOffset="145463.18">20779 12718 0,'0'0'15,"53"-36"17,0 36-32,88-35 15,-53 0 1,-53 35-1,1 0 1,-1 0 15</inkml:trace>
  <inkml:trace contextRef="#ctx0" brushRef="#br0" timeOffset="145733.01">21202 12753 0,'53'88'16,"-18"-53"-1,1 18-15,17 0 16,-53-17 15,-53-36-15,17-53-1,36-18 1,36 36 0,52-1-1,-70 36 1,17 0 0</inkml:trace>
  <inkml:trace contextRef="#ctx0" brushRef="#br0" timeOffset="146483.23">21661 12823 0,'-18'0'16,"-17"0"0,-18 18-1,53 35 1,0-18-16,0 1 15,0-1 17,35-35 15,-35-18-32,53-17 1,-53 0-1,0-1 1,18 36 31,-18 36-31,35-36-16,-35 35 15,53 0 1,-18-52 31,-35-54-32,0 36-15,36-18 16,-1 18 15,0 35-15,0 17-1,1 71 1,-36-35 0,35-53-1,-35-17 17,35-19-17,-35 1 1,36 35 15,-1 35-15,0 18-1,-35-17 1,53-36 0</inkml:trace>
  <inkml:trace contextRef="#ctx0" brushRef="#br0" timeOffset="147064.1">22296 12753 0,'-18'0'32,"18"18"-17,53 34 1,-18-52-16,36 53 15,-36 0 1,1-17 0,-125 52-1,54-88 17,0 0-17,35-88 1,70 17-1,71-70 1,-105 70 0,-1 1-1,-35-1 1,-18 18 0,18 18-1,-35 53 16,35 52-15,0-17-16,0 71 16,18-19-1,52 19 1,-34-1 15,-36-34-15,0-54-1,35-35 17,0 0-17</inkml:trace>
  <inkml:trace contextRef="#ctx0" brushRef="#br0" timeOffset="147630.59">22525 12947 0,'35'-35'15,"1"35"-15,34-36 16,89-52 15,-124 88-15,-52-35 15,-54 35-15,36 18-1,35 17 1,0 18 0,18-53-1,17 0-15,18 0 16,-18-18-1,-35-35 1,0 18 0,35 35-1,1 0 17,-1 18-17,-35 17 1,35 0-1,-53-35 17,18-18-17,0-34 1,106-1 0,-53 17-1,-53 1 1</inkml:trace>
  <inkml:trace contextRef="#ctx0" brushRef="#br0" timeOffset="148065.38">23231 12700 0,'0'35'16,"35"-35"-16,-35 36 16,35-1 15,-35 0-31,0-53 47,0-34-16,0 16-31,36 36 16,17 0 15,-18 18-16,0-18 1,-35 35-16,35-52 63,1 17-48,-1 0 16,0 17-15,-35 18 0,35-35-1</inkml:trace>
  <inkml:trace contextRef="#ctx0" brushRef="#br0" timeOffset="148516.21">23813 12718 0,'-18'0'47,"-17"0"-31,0 17 15,70-17 0,0 0-15,89 0 0,-71 0-1,-18 0 1,-35-35 0,0-36-16,0-17 15,0-35 1,-18 52-1,-17 36 1,0 88 15,35 70-15,17-17 0,89 35 15,-106-105-16</inkml:trace>
  <inkml:trace contextRef="#ctx0" brushRef="#br0" timeOffset="148812.9">23901 12594 0,'18'0'16,"52"-35"-1,107 35 1,-142 0 0,18 0-1,-18 18 1,-35 34 0,0-16-1,0 17 1,0-18-1,0 0 17</inkml:trace>
  <inkml:trace contextRef="#ctx0" brushRef="#br0" timeOffset="148955.09">24360 12506 0,'0'0'0,"-18"0"0</inkml:trace>
  <inkml:trace contextRef="#ctx0" brushRef="#br0" timeOffset="149478.79">24465 12471 0,'0'17'0,"-35"-17"16,0 53 0,35 53-1,0-71 1,35-35-1,0 0 1,1 0 0,-36-17-1,0-19 1,0 1 15,0 0-15,35 35-1,0 0 1,1 0 0,-36 53-1,0 0 1,0 0 0,35-53 15,0-18-16,0 18 1,1 0 0,-1 0-1,-35 18 17</inkml:trace>
  <inkml:trace contextRef="#ctx0" brushRef="#br0" timeOffset="149629.1">24854 12859 0,'0'0'0,"52"0"16</inkml:trace>
  <inkml:trace contextRef="#ctx0" brushRef="#br0" timeOffset="149798.79">24589 13123 0,'71'-35'16,"-54"35"-1,54-35-15,17 35 16,-53 0 0</inkml:trace>
  <inkml:trace contextRef="#ctx0" brushRef="#br0" timeOffset="151378.74">16316 8449 0,'0'18'47,"0"17"-31,0 18-1,18-53 32,17 0-31,1-35-16,87-71 15,106-159 17,-193 230-17</inkml:trace>
  <inkml:trace contextRef="#ctx0" brushRef="#br0" timeOffset="151717.41">16140 8890 0,'0'35'31,"35"1"-15,36 34-1,-36-35 1,18-35-1,53-53 1,-3951-105 0,7937 70-1,-3951-36 1,-106 71 0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42775" units="1/cm"/>
          <inkml:channelProperty channel="T" name="resolution" value="1" units="1/dev"/>
        </inkml:channelProperties>
      </inkml:inkSource>
      <inkml:timestamp xml:id="ts0" timeString="2020-09-30T04:58:14.47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494 2752 0,'0'17'94,"0"19"-94,0-1 16,0 0-16,0 53 46,335-105-14,336-248-1,-548 212-31,18-17 16,-105 70-1,-1 0 1</inkml:trace>
  <inkml:trace contextRef="#ctx0" brushRef="#br0" timeOffset="10454.04">9243 4092 0,'-18'0'16,"36"0"156,17 0-157,18 0 1,-17 0 0,-1 0-1,0 0 1,0 0-1,18 0 1,0 0 0,71 0 15,-36 0 0,-18 0-15,-34 0-16,-1 0 15,53 0 1,-17 36 0,-36-36-1,36 0 1,34 0 0,-34 0-1,0 0 1,-19 0-1,19 0 1,0 0 0,-36 0-1,35 0 1,36 0 0,-70 0-1,16 0 1,19 0-1,17 0 1,18 0 0,-71 0-1,71 0 1,-71 0 0,18 0-1,0 0 1,0 0-1,106 0 17,-36 0-1,-52 0-15,35 0-1,0 0 1,17 0-1,-17 0 1,106 0 0,-142 0-1,89 0 1,-36 0 0,36 0-1,70 0 1,-70 0-1,-53 0 17,17 0-32,1 0 15,-1 0 1,-70 0 0,53 0-1,123 0 1,-176 0-1,0 0-15,53 0 16,18 0 0,-19 0-1,19 0 1,-18 0 0,70 0-1,-70 0 1,17 0-1,-17 0 1,71 0 0,17 0 31,-124 0-32,1 0 1,35 0-1,-1 0 1,1 0 0,-35 0-1,17 0 1,-53 0 0,54 0-1,-19 0 1,1 0-1,-1 0 1,36-18 15,-71 18-31,36 0 16,-18 0 0,17 0-1,-17 0-15,-17 0 16,34 0-1,36 0 1,-71 0 0,71 0-1,-18 0 17,-52 0-32,34 0 15,18 0 1,-17 0-1,-18 0 17,-18 0-32,0 0 15,36 0 1,-36 18 0,71-18-1,-18 0 16,-17 0-15,-18 0 0,0 0-1,-18 0 1,0 0 0,0 0-1,71 0 1,-71 0-1,54 0 1,-54 0 0,0 0-1,-17 0 17,17 0-1</inkml:trace>
  <inkml:trace contextRef="#ctx0" brushRef="#br0" timeOffset="17955.83">20179 3157 0,'0'-35'16,"-35"35"0,35-35-1,-35 35-15,-1 0 31,36-18-31,-35 18 32,0 0-1,17 0-15,-35 177 15,18-54-16,35-35 1,0 89 0,-35-89-1,35-18 1,0 1 0,0-36-1,0 18 1,-36-53-16,36 53 15,0 0 1,0-18 0,36-35 15,-1 36-31,88-36 16,19 0-1,-107-18 1,-35-17-16</inkml:trace>
  <inkml:trace contextRef="#ctx0" brushRef="#br0" timeOffset="19339.18">20532 3510 0,'0'-35'0,"0"53"140,-18 17-140,18 0 16,-53 0-16,53 1 15,-52-1-15,-1 35 16,17-52 15,36 17 1,71-105-1,-1-1-16,1-17 17,-71 53-32,71-36 15,-36 36 1,0-18 0,-35 18-1,35 52 32,-35 19-31,0 17-16,0 70 15,0-35 1,0-17 0,0-18-1,0-18 1</inkml:trace>
  <inkml:trace contextRef="#ctx0" brushRef="#br0" timeOffset="19508.84">20497 3739 0,'35'-35'15,"36"35"1,-19 0-16,1 0 16,0 0-1,18-35-15</inkml:trace>
  <inkml:trace contextRef="#ctx0" brushRef="#br0" timeOffset="19961.93">20867 3634 0,'0'53'62,"0"52"-46,0 1-1,-17 0 1,17-71 0,0 54 15,0-125 0,0-70-15,0 1-1,0 34-15,17-52 32,54 34-17,35 1 1,-54 71-1,-16 17 1,-36 35 0,-18 35-1,-52 19 1,-36-37 0,53-16-1</inkml:trace>
  <inkml:trace contextRef="#ctx0" brushRef="#br0" timeOffset="20427.02">21132 3757 0,'0'53'16,"0"-18"-16,0 1 15,0 34 1,0-35-16,0 1 16,0-1-1,-18-70 48,18-1-63,0-105 31,0 88-31,18-35 16,70 0 15,-18 35-15,1 53-1,-71 18 16,0 52-15,-71 1 0,36-71-16,0 53 15,0-53 1</inkml:trace>
  <inkml:trace contextRef="#ctx0" brushRef="#br0" timeOffset="20982.1">21396 3669 0,'36'18'16,"-36"17"-1,35-35-15,-35 70 16,0-52 0,-18-18 31,18-35-32,88-18 1,-52 53-1,34-35 1,-34 35-16,-36 17 31,0 18 1,0 1-17,35-19 1,-35 19-1,53-36 1,-18 0 0,-35-18-1,0 0 1,-18-17 0,-17 0-1,0 0 1</inkml:trace>
  <inkml:trace contextRef="#ctx0" brushRef="#br0" timeOffset="21156.18">21978 3810 0</inkml:trace>
  <inkml:trace contextRef="#ctx0" brushRef="#br0" timeOffset="22022.01">22419 3775 0,'-17'0'15,"52"0"64,0 0-64,-35-18 16,-53-70 1,106 88-1,18 0-15,-36-53-1,-35 0 1,0 0-1,0 18-15,0 53 47,0 70-31,-18 88 15,18-105-31,-52 17 16,52 106-1,0-141 1,17 17 0,-17-34-1,35-36 1,1-106 0,-36 88-1,-36-105 1,-34 70-1,70 17 32,70 36-47,-17 0 16,0 0-16</inkml:trace>
  <inkml:trace contextRef="#ctx0" brushRef="#br0" timeOffset="22442">23337 3898 0,'0'-17'16,"-53"-36"-1,17 53 1,-17 0 0,18 35-1,35-17 1,71-18 15,-36-36-15,-35-17-1,35-17 17,-35-18-32,0 17 15,0 36 16,0 88 1,0 17-17,-17 1-15,-36 105 16,53-52 0,0-36-1,-36-53 1</inkml:trace>
  <inkml:trace contextRef="#ctx0" brushRef="#br0" timeOffset="22774.22">23372 4039 0,'53'-35'15,"0"35"16,-18-35-15,-35-1 0,0-16-1,-35 52 17,-1 17-17,36 18-15,-70 1 16,70-1-16,0 0 15,18 18 1,34-53 0,19 0-1,-71-17-15</inkml:trace>
  <inkml:trace contextRef="#ctx0" brushRef="#br0" timeOffset="23066.91">23584 3969 0,'0'-36'15,"-36"107"1,72-106-16,-1-1 0,-35 54 31,53 17-31,-53 36 16,35 0 15,-53-71 0,18-36-15,71 1-1,-36 35 1,36 0 0,-71 71 15,0-36-15,0 0-1</inkml:trace>
  <inkml:trace contextRef="#ctx0" brushRef="#br0" timeOffset="23241.19">23936 3792 0,'36'18'63</inkml:trace>
  <inkml:trace contextRef="#ctx0" brushRef="#br0" timeOffset="23509.24">24025 4004 0,'0'0'15,"0"35"-15,0 18 16,0-17 0,35-36-1,-35 35 1,35-70 15,0-1-15,-35 1-16,36 35 15,-1 18 32</inkml:trace>
  <inkml:trace contextRef="#ctx0" brushRef="#br0" timeOffset="24055.07">24448 4110 0,'-35'0'15,"-1"0"1,1 0 0,35 35-16,-71 0 15,36-35 1,70 0 15,36-17-31,17 17 16,-88 35 15,35 0-31,-35 36 16,0-36 15,53-52 0,36-89-15,-36 53-16,35-71 15,-88 54 1,17 17 0,-17 70 30,-123 266-14,123-195-17,0-18 1,0-34 0,53-36-16</inkml:trace>
  <inkml:trace contextRef="#ctx0" brushRef="#br0" timeOffset="24312.1">24624 4145 0,'0'-17'32,"53"17"-17,0 0-15,0 0 16,0 17-16,-18-17 15,0 35 1,-35 1 15,0 17-31,0-18 16,-17 0 0,17 0-1,-35 18 1</inkml:trace>
  <inkml:trace contextRef="#ctx0" brushRef="#br0" timeOffset="24471.16">24977 4180 0,'0'36'62</inkml:trace>
  <inkml:trace contextRef="#ctx0" brushRef="#br0" timeOffset="25189.96">25171 4286 0,'-53'0'31,"53"36"-31,-53 16 16,53-34-1,18-18 1,-18 35 0,70-35-16,-17 0 15,-17 0 1,-36-17-1,35-1 1,-35 53 62,0 18-62,0-17-1,0-1 1,18-35 0,52 0-1,-35 0 1,-35-35 0,0-1-1,0 1 1,-17 35 15,-19 18-15,1 17-1,35 18 1,0-18 0,53 0 15,53-35-16,-71 0 1,-35 36 0,-53-1-1,-17 18 1,17-18 0,-35-35-1,88-35-15</inkml:trace>
  <inkml:trace contextRef="#ctx0" brushRef="#br0" timeOffset="25455.14">25312 4216 0,'35'0'31,"-35"17"-15,36 36-16,-36 53 15,0 159 1,0-159-16,-18 35 16,-35-53-1,-35-18 1,70-70-16</inkml:trace>
  <inkml:trace contextRef="#ctx0" brushRef="#br0" timeOffset="26320.96">21661 4216 0,'-35'0'0,"35"88"63,0-35-48,0 0 1,0 35-16,0-18 0,-36 195 31,-34-141 16,-1-124-31</inkml:trace>
  <inkml:trace contextRef="#ctx0" brushRef="#br0" timeOffset="26504.92">21343 4798 0,'0'-35'16,"0"52"15,0 36-15,36-53-1,-1 71-15,88-36 16,-34-35 0,-54 0-1</inkml:trace>
  <inkml:trace contextRef="#ctx0" brushRef="#br0" timeOffset="26607.25">21731 4851 0,'0'-36'31,"-35"142"-31,70-176 0,-70 34 31,-18 89-15,-35-17-16,0 17 0</inkml:trace>
  <inkml:trace contextRef="#ctx0" brushRef="#br0" timeOffset="27438.36">20973 4886 0,'-35'71'47,"35"-1"-31,0 142-1,-36-159 1,36-18 15,0-53-15,0-88-1,0 1 1,36-19 0,-36 89-16,53 0 15,17-1 1,1 1-1,-71 53 1,-36 70 0,-140 35-1,141-123 1,35 53 0,17 0-16,125 0 31,-37 88-16,-105-123 1,-229 35 0,35-53-1,106 0 1,176 0 15,0 0-31</inkml:trace>
  <inkml:trace contextRef="#ctx0" brushRef="#br0" timeOffset="27755.93">21290 5415 0,'0'0'0,"-35"0"16,-35 0-1,34 0 1,36 18-1,-35 35 1,35 17 0,18-70-1,17 0-15,0-53 16,36 18 0,-1 35-1,-70 106 16,0-53-15,0 17 0,18-70-1</inkml:trace>
  <inkml:trace contextRef="#ctx0" brushRef="#br0" timeOffset="28154.46">21679 5539 0,'-36'0'31,"36"35"-31,-70 0 16,34 0 0,36 18-16,18-53 31,88 0-16,-71-17-15,0-54 16,36-70 0,-36 35-1,-35 71 1,0 0-16,0-1 16,0 54 15,0 70 0,-17 0-31,17 36 16,-36-54-1,1 1 1</inkml:trace>
  <inkml:trace contextRef="#ctx0" brushRef="#br0" timeOffset="28387.55">22049 5556 0,'-18'0'31,"-105"36"-15,52-1 0,-17 18-1,106-18 16,176 0-15,35-35 0,-158 0-16,17 0 15</inkml:trace>
  <inkml:trace contextRef="#ctx0" brushRef="#br0" timeOffset="28807.24">22331 5627 0,'0'70'47,"0"-17"-31,0-17 0,18-36 15,-18-18-16,53 18-15,-18 0 16,0 0 15,-35 18-31,71 52 16,-18-17 0,-53-88 15,0-1-16,0 1-15,0-18 16,0 18 0,35 70 31,-35 18-32</inkml:trace>
  <inkml:trace contextRef="#ctx0" brushRef="#br0" timeOffset="29339.98">22913 5856 0,'0'0'16,"0"-35"0,-35 35-1,0 0 1,-36 53-1,36 0 1,35-18 0,0 0-16,18-35 31,17 0-15,0 0-1,0-17 1,-35-19-1,36 36 1,-36-35 0,35 35-1,0 0 1,0 18 0,-35 35-1,0 0 1,0-18-1,36 0 64,17-35-64,-18 0 1,124 53-1</inkml:trace>
  <inkml:trace contextRef="#ctx0" brushRef="#br0" timeOffset="29703.92">23460 6103 0,'0'0'16,"-18"-35"0,-34 35-1,16 17 1,36 19-1,0-19 17,36-17-17,-1 0 1,18-35 0,-53-53-1,35-36 1,0 19-1,-35 34 1,0 124 15,0 88-15,-70 35 0,70-105-1,-53 0-15,18 17 16</inkml:trace>
  <inkml:trace contextRef="#ctx0" brushRef="#br0" timeOffset="30124.09">21520 6368 0,'0'53'31,"0"17"-15,-35-17-16,35 0 15,0 0-15,0-18 16,-36-35 0</inkml:trace>
  <inkml:trace contextRef="#ctx0" brushRef="#br0" timeOffset="30374.58">21414 6385 0,'18'-70'16,"-36"140"-16,177-176 31,-18 336 0,-141-177-15,-18 35-16,-52-18 31,-19-17-15,1-53-1,35 0 1,89 0 15</inkml:trace>
  <inkml:trace contextRef="#ctx0" brushRef="#br0" timeOffset="30553.96">21802 6685 0,'0'71'47,"0"-54"-47,0 19 15,0 34 1,0-52 15</inkml:trace>
  <inkml:trace contextRef="#ctx0" brushRef="#br0" timeOffset="30719.9">21855 6632 0,'35'0'47,"0"53"-31,36-18-1</inkml:trace>
  <inkml:trace contextRef="#ctx0" brushRef="#br0" timeOffset="31023.91">22419 6491 0,'0'0'0,"-17"0"16,-36 0 0,-53 124 15,71-19-31,35-52 16,0 71-1,0-18 1,0-53-16,0-18 15,-36 35 1,1-70 15,35-35-15</inkml:trace>
  <inkml:trace contextRef="#ctx0" brushRef="#br0" timeOffset="31290.29">22560 6685 0,'0'-35'0,"0"70"0,0-52 47,-17 52-47,-18 194 31,35-158-15,-53 17-16,17 53 16,1-70-1,35-54 1,-35-17 0</inkml:trace>
  <inkml:trace contextRef="#ctx0" brushRef="#br0" timeOffset="31462.15">22137 6879 0,'0'-17'16,"88"17"0,-17 0-1,123 17 1,-71 18-16,-87-35 15</inkml:trace>
  <inkml:trace contextRef="#ctx0" brushRef="#br0" timeOffset="32137.98">22719 6950 0,'71'0'47,"-54"0"-32,-17-18 1,0 0 0,0-17-1,-70 35 17,17 18-17,53-1 1,0 19-16,53-36 47,-18-18-32,-35-17 1,35 35 0,-35-35-1,-17 35 32,-18 35-31,35-18-1,-36 19 1,36-1 0,36 0-1,34 1 1,-35-36-1,-17 0 1,17 0 0,-35 35 46,0 0-62,0 0 16,0 18-1,53-17 1,0-36 0,35 0-1,18-18-15</inkml:trace>
  <inkml:trace contextRef="#ctx0" brushRef="#br0" timeOffset="32758.21">23143 7126 0,'17'0'47,"18"0"-32,1 0 1,-1 0-1,-35-35 1,-35 35 15,-1 0-15,1 17 0,-18 54-16,53-53 31,71 17-16,-36 18-15,53-53 16,-52 0 0,34-35-1,-70 52 63,0 19-62,0-1 0,35-53 15,18 18-15,-17 0-1,-1 0 1,-35 35-1,0 1 1,0-1 0,35-35-1</inkml:trace>
  <inkml:trace contextRef="#ctx0" brushRef="#br0" timeOffset="33173.91">23760 7338 0,'-18'17'63,"18"19"-47,36-36-1,52 0 1,-71 0-1,54-18 1,-36 18 0,-35-53-16,0-17 31,-17 70 0,-19 0-15,1 0-16,0 53 0,-18-1 15,53-16 1,0-1 0,123-35-1,1 35 1,-71-35 0,-18 0-1</inkml:trace>
  <inkml:trace contextRef="#ctx0" brushRef="#br0" timeOffset="39855.15">935 5309 0,'0'-17'140,"-17"17"-140,-19 0 32,1 0-32,-18 0 15,18 53 1,35 17 0,88 89 15,106-71 0,-159-88-15,-35 35-1,-35-35 1,-53 36 0,-36-36-1,89 0 1,0 0-16,0 0 31</inkml:trace>
  <inkml:trace contextRef="#ctx0" brushRef="#br0" timeOffset="40128.21">1376 5521 0,'71'-35'47,"-1"35"-31,-17 0-16,35 0 15,-35 0 17</inkml:trace>
  <inkml:trace contextRef="#ctx0" brushRef="#br0" timeOffset="40393.51">1447 5609 0,'53'0'47,"0"0"-47,-1 0 16,1 0-16,-17 0 15,-1 0 1,-53 0 62</inkml:trace>
  <inkml:trace contextRef="#ctx0" brushRef="#br0" timeOffset="41158.42">2099 4921 0,'0'-35'16,"0"70"46,0 1-46,36 34-16,-36 54 31,-3987-36 0,7974-18 1</inkml:trace>
  <inkml:trace contextRef="#ctx0" brushRef="#br0" timeOffset="41478.16">2417 5133 0,'0'0'0,"70"0"31,-17 0-15,0 0-16,-17 0 15,-1 0 1,18 0 62</inkml:trace>
  <inkml:trace contextRef="#ctx0" brushRef="#br0" timeOffset="42561.65">1217 5468 0,'36'-35'16,"-36"0"15,-36 35-15,-122 0 15,52 141 0,423-88 0,-140-53-31,17-53 16,106-106 0,-336 71-1,-228 17 1,-54 71 15,-87 35-15,281 36-1,124 17 1,88 71 0,353-89-1,406-105 1,-530-124-1,-317 54 1,-35 52 0,-88 0-16,-248 0 15,230 53 1,106 17 0,53 107-1,52-89 1</inkml:trace>
  <inkml:trace contextRef="#ctx0" brushRef="#br0" timeOffset="43817.82">2981 6015 0,'-17'0'62,"-36"0"-46,17 0-1,1 0 1,35 18 0,-35-18-16,35 158 31,229-34 0,-176-89 0,-70 0-15,-36-35 0,-18 0-1,0 0 1,19 0 0</inkml:trace>
  <inkml:trace contextRef="#ctx0" brushRef="#br0" timeOffset="44172.16">3458 6244 0,'0'-35'15,"35"35"1,71 0-1,-36-35 17,-34 35-17,16 0-15</inkml:trace>
  <inkml:trace contextRef="#ctx0" brushRef="#br0" timeOffset="44436.03">3440 6315 0,'18'0'47,"34"0"-47,54 0 15,-70 0 1,-1 0-16,0 0 16,0 0-1,-52 0 17</inkml:trace>
  <inkml:trace contextRef="#ctx0" brushRef="#br0" timeOffset="45034.31">3863 5821 0,'0'-35'15,"53"105"32,-53-17-31,35 0-16,-35 0 16,36 17-16,-36 1 15,0 52 1,0-34 15</inkml:trace>
  <inkml:trace contextRef="#ctx0" brushRef="#br0" timeOffset="48664.92">4198 6103 0,'18'0'109,"17"0"-109,18 0 16,0 0-16,88 0 31,-105 0 0</inkml:trace>
  <inkml:trace contextRef="#ctx0" brushRef="#br0" timeOffset="49325.31">4833 5874 0,'0'0'15,"0"-36"1,-35 36-16,53 0 31,17 0-31,18-35 16,18 35-16,-19 0 15,54 0 17,-141 18 30,0 17-46,-1 53-1,-105 18 17,106-71-1,35 1-15,71-36-1,87 0 1,-87 0-16,-18 0 15,17 0 1,-34 0 0,-36-18-1</inkml:trace>
  <inkml:trace contextRef="#ctx0" brushRef="#br0" timeOffset="49586.31">5363 5680 0,'35'0'31,"0"-36"-31,18 36 16,35 0-16,18 0 15,-71 0 1,1 0-1</inkml:trace>
  <inkml:trace contextRef="#ctx0" brushRef="#br0" timeOffset="49818.36">5733 5486 0,'-35'0'16,"52"35"46,-17 0-62,0 18 16,53 124 0,-53-107-1,36 54 1</inkml:trace>
  <inkml:trace contextRef="#ctx0" brushRef="#br0" timeOffset="50736.15">3846 6650 0,'35'0'94,"35"0"-94,1-18 15,88 18-15,1393-53 63,-882 0-32,-617 53 0,-70 0 16</inkml:trace>
  <inkml:trace contextRef="#ctx0" brushRef="#br0" timeOffset="51235.15">5133 7020 0,'0'-35'15,"-35"35"-15,35-35 16,0 52 31,0 19-32,18 17-15,-18 17 16,0-17 0,0 18-16,0 17 15,0-53 1,0 0-1</inkml:trace>
  <inkml:trace contextRef="#ctx0" brushRef="#br0" timeOffset="51569.43">4763 6862 0,'0'0'0,"0"-36"0,17 36 47,36 0-47,106 0 15,0 0 1,0 0 0,-106 0-1,-18 0 1,-53 0 31</inkml:trace>
  <inkml:trace contextRef="#ctx0" brushRef="#br0" timeOffset="52919.79">5080 6862 0,'0'17'125,"0"36"-110,0 0 1,0-18 0</inkml:trace>
  <inkml:trace contextRef="#ctx0" brushRef="#br0" timeOffset="58284.9">3105 5433 0,'0'0'16,"-71"0"62,36 0-62,-18 0-16,0 0 15,-88 17 1,0-17 15,141 36-15,0-1 15,0 53-15,0-17-1,0-36 1,0 0-16,0 1 16,0 69-16,18 37 15,-18-1 16,0-53-31,0 18 32,0-36-17,0 1 1,0-1 0,0-34-1,0 17 1,0-18-1,35 0 1,0-35 0,0 35-16,1-35 15,140 0 1</inkml:trace>
  <inkml:trace contextRef="#ctx0" brushRef="#br0" timeOffset="59420.93">6544 5327 0,'18'0'47,"35"0"-31,-18 0-1,0 0 1,-35 18 93,0 17-93,0 0 0,0 18-1,0-18 1,0 18 0,0 71-1,0-54-15,0 89 16,53 123-1,-53-176 1,36 53 0,-36-106-16,35 70 15,-35-70 1,0 53-16,0-35 16,0-36 15,0 18-16,0-18-15,-18-35 16,-17 35 15,-71-35-15,36 0 0,34-17-16</inkml:trace>
  <inkml:trace contextRef="#ctx0" brushRef="#br0" timeOffset="60311.97">5874 4974 0,'0'0'16,"0"-35"-16,0-18 16,18 18-1,52-36-15,71-88 31,159-52 16,-18 175 0,1 36-16,-36 159-15,-89 88 31,-87-176-31,-36-18-1,1 0 1,-36-18-1,0 0 1,0-53 78</inkml:trace>
  <inkml:trace contextRef="#ctx0" brushRef="#br0" timeOffset="60584.29">7620 4710 0,'0'53'47,"0"-18"-47,0-18 15,0 89 1,0-53 0,0-18-1,-17 1 1</inkml:trace>
  <inkml:trace contextRef="#ctx0" brushRef="#br0" timeOffset="60864.93">7338 5080 0,'0'0'15,"18"0"16,17 0-15,36-18 0,-18 18-1,-18 0 1,-35-35 46</inkml:trace>
  <inkml:trace contextRef="#ctx0" brushRef="#br0" timeOffset="66241.98">15999 4516 0,'0'0'0,"-35"0"16,-1 0 0,36-36-1,18 36 16,17 0-15,89 0 0,-89 0-1,53 0 17,-53 0-1,-35-35 0,0 70 0,0 36-15,0 70 0,-35 71-1,35-107-15,0 54 16,0 53 15,0-53-15,0-18-1,0 17 1,-35-16 0,35-72-1,-35-35 1,-36 1-1,36-1-15,-142 0 16,19-35 0,52 0-16</inkml:trace>
  <inkml:trace contextRef="#ctx0" brushRef="#br0" timeOffset="72705.11">11272 6438 0,'0'-17'46,"0"34"79,0 36-109,0-18 0,-53 18-16,53-35 15,0 53-15,0 17 16,0 0 15,0-53-31,0 18 16,0-18-1,-36 1 1,19-36 0,-19 35-1,-16 0 1,-72 0 0,89-35-1,-106 36 1,-89 17-1,-69-53 17,175 53-17,-229-53 1,124 0 0,17 0-1,-193 0 16,228 0-15,36 35 0,-18-35-1,1 0 1,-1 35 0,53-35-1,-70 0 1,105 0-1,36 0 1,52 0 109,-17-17-109,36 17-16,-36-36 15,106-17 1,-71 18-16,0 0 16,0-1-1,-35 1 1,-17 53 46,-36 17-46,18-35-16,-36 88 31,-17-88-15,88 71-16,-53-36 15,18-17 17,35 17-1,0 0-15,70 18 15,1-17-16,-18-36-15,35 35 16,-53-35 0,-35 35-1</inkml:trace>
  <inkml:trace contextRef="#ctx0" brushRef="#br0" timeOffset="83850.92">14288 7285 0,'0'-35'15,"0"-1"16,0 89 141,17-17-172,-17 16 16,0 107 0,36-106-1,-36-18-15,0-17 16,0 17-16,0 1 15,0 16 1,0 19 0,0-36-1</inkml:trace>
  <inkml:trace contextRef="#ctx0" brushRef="#br0" timeOffset="84443.9">14023 7267 0,'0'-35'16,"-35"35"0,53 0 62,35 0-63,17 0-15,-17-53 16,106 53 0,-53-35-1,17 35 1,-88 0-16,1 0 15</inkml:trace>
  <inkml:trace contextRef="#ctx0" brushRef="#br0" timeOffset="85007.91">14888 7444 0,'-36'0'15,"72"0"79,-1 0-78,0 0-16,18 0 15,53-18 17,-53 18-17,-18 0 16</inkml:trace>
  <inkml:trace contextRef="#ctx0" brushRef="#br0" timeOffset="85322.79">14852 7673 0,'18'0'16,"35"-18"-16,17 18 15,-17 0-15,53 0 31,-35 0-15,-36-53-16,0 53 16,-35-17 62,36 17-78</inkml:trace>
  <inkml:trace contextRef="#ctx0" brushRef="#br0" timeOffset="85670">15434 7250 0,'0'0'0,"0"-36"16,36 36-16,17-35 16,17 35-1,1 0 1,-18 18 0,-53 70-1,0 0 1,0-35-1,-18-53 1,-17 53 0,35-18-16,-36 0 15,1 1 17</inkml:trace>
  <inkml:trace contextRef="#ctx0" brushRef="#br0" timeOffset="85995.32">15611 7955 0,'-18'35'31,"18"1"-16,0 17 1,18-18 0,17-35-1,0-18 1,-35-17 15,-35 35-31,-36-35 31</inkml:trace>
  <inkml:trace contextRef="#ctx0" brushRef="#br0" timeOffset="87530.7">15752 6914 0,'-35'0'15,"-71"-35"1,70 35-1,-34-35-15,-18 35 16,35 0 0,-106 0-1,-17 0 1,-71-35 31,70 35-32,124 0 1,-105 17 0,87 19-1,1-1 1,34 0 0,-87 71-1,123-71 1,-88 71-1,-36 18 1,124-89 0,-35 53-1,0-53 1,-1 18 15,36 0-15,-53 18-1,53-18 1,0-1 0,36 72-1,-36-89 1,0 1-16,35 34 16,0-35-1,18 36 1,71-1-1,-54-17 1,1 0 0,52 71-1,-52-89 1,52-35 0,107 35 30,-36 18-30,-89-53 0,19 0-1,-18 0 1,123-35 0,-106 35-1,1-35 1,35-36-1,-71 1 1,0-1 0,0-17-1,-52 17 1,16 1 0,54-107 15,-70 107-16,-36-1 1,35 36-16,-35-36 16,0 1-1,0-1 1,0 18 0,0-17-1,-35-36 1,-1 35-1,-52 1 1,18 17 0,-54-53-1,54 71 1,-1 0 15,0 35-15,-105-36 15,53 36-15,87 0-1,1 0 1,0 0 0</inkml:trace>
  <inkml:trace contextRef="#ctx0" brushRef="#br0" timeOffset="93096.84">17163 7056 0,'0'-36'16,"0"1"15,35 35-15,-35 35 46,0 1-46,-17 69-1,17-34 1,-53-18 0,53 17-1,-36-17 1,36-17-1</inkml:trace>
  <inkml:trace contextRef="#ctx0" brushRef="#br0" timeOffset="93363.11">17110 7020 0,'0'0'15,"0"-35"-15,35 35 47,-35 18-47,0 17 16,36 0-16,-36 0 16,53 54-1,70 17 1,-35-106 15,-53 0-31</inkml:trace>
  <inkml:trace contextRef="#ctx0" brushRef="#br0" timeOffset="93579.12">17516 6932 0,'-18'53'47,"18"70"-32,-35-34 1,35-1 0,0-53-1,17-35 1</inkml:trace>
  <inkml:trace contextRef="#ctx0" brushRef="#br0" timeOffset="93930.25">17763 7232 0,'-18'0'31,"-17"0"-16,0 0 1,35 35 0,0 53-1,17-88 1,18 0 0,1 0-1,-1 0 1,-35-17-1,0-18-15,-35-1 32,-36 1-17,89 35 32</inkml:trace>
  <inkml:trace contextRef="#ctx0" brushRef="#br0" timeOffset="96166.03">18415 7144 0,'-17'0'16,"17"-36"-1,-53 36-15,0 0 16,0 18 0,53 35-1,0-18 1,123 124 15,-87-124-31,-36 36 31,-124-36 16,124-52-47,36-19 32,105-17-32,0 18 31,0 0-16,-106 0 1,-35-1 0,-18 36 15,-17 0-15,0 36-1,0 34 1,35-35-1,17-35 1,19 0 0,16 0-1,-16-17 1,17 17 0,-18 0 15,-35 17 0,0 19 0,35-36 16,18 0-31,-18 0-1,1 0-15,-36-18 16,35 18-16,-35-35 16,0 52 62,0 19-63,0-19 1,35-17 0,1 0-1,16 0 1,1 0 0,-53-35-1,36 35-15,-1 0 31,-35 18-15,0-1 0,35-17 31,53-17-32,-52 17 1,-1 0-16,0 0 31,1 0 32,16 0-48,-16 17 1,-36 71-1,0 1 1,-18-19 0,18 18-1,0-17 1,-35-36 0,35 1-1,0-54 16,17-70-15,-17-53 0,0 88-16,0-88 15,53-71 17,71 177-17,-124 52 1,0 54-1,0-1 1,-18-34 0,-17-36-1,0 0 1</inkml:trace>
  <inkml:trace contextRef="#ctx0" brushRef="#br0" timeOffset="96562.71">19985 6932 0,'0'-18'16,"0"71"15,0 0-31,0 0 15,0 88 1,0-88-16,0 18 16,35-1 15,1-70-15,34 0-1,-34-53 1,17 53-1,-18 0 1,0 18 0,-35 35-1,35 0 1,18-53 0,141-35 15</inkml:trace>
  <inkml:trace contextRef="#ctx0" brushRef="#br0" timeOffset="96832.33">20603 7444 0,'0'0'16,"0"-36"0,0 19 15,-18 17-15,18-71-16,-35 71 15,-1 0 1,-17 124 15,53-54-31,0-17 16,0 53-1,0-53-15,0 35 16,0-17 0,18-71-1,-36 35 1,-70-35-1</inkml:trace>
  <inkml:trace contextRef="#ctx0" brushRef="#br0" timeOffset="97015.02">20391 6967 0,'0'18'47</inkml:trace>
  <inkml:trace contextRef="#ctx0" brushRef="#br0" timeOffset="97632.26">21467 7144 0,'0'0'0,"-35"-36"0,-1 36 32,-17 18-32,18 53 15,-18 70 1,53 229 15,0-264-31,-53 212 31,0-248 1,-17-70-17</inkml:trace>
  <inkml:trace contextRef="#ctx0" brushRef="#br0" timeOffset="98470.08">20955 7832 0,'0'-36'15,"36"36"-15,69-35 32,89 35-17,-17 18 1,-107 52 0,-70 36-1,0-53 1,0-18-1,36-70 32,-36 0-47,70-18 0,1-35 16,-36 88 0,0-36 15,-35 54 0,36-18-15,-1 0-1,0 0 1,0 0 0,1 0-1,-36-18 1,0-17-1,-18 35 17,-52 0-17,34 0-15,19 0 16,-54 88 0,71 36 15,124-89-16,17-35 1,-53 0 0,-18-18-1,-70-34 1,-17 16 0,17 72 46,0-1-62,0 35 16,0-34-1,0-1-15,0 106 16,-35-35 0,35-89-1,0 19 1,17-36-1</inkml:trace>
  <inkml:trace contextRef="#ctx0" brushRef="#br0" timeOffset="98639.54">22455 8202 0</inkml:trace>
  <inkml:trace contextRef="#ctx0" brushRef="#br0" timeOffset="98845.34">21873 8290 0,'70'0'16,"-17"0"-1,141 0 1,-141 0-1,-18 0-15</inkml:trace>
  <inkml:trace contextRef="#ctx0" brushRef="#br0" timeOffset="99030.21">21784 8431 0,'-35'0'15,"70"0"-15,1 0 31,34 0-15,36 0-16,-18 0 16,0 36-1,-52-36-15</inkml:trace>
  <inkml:trace contextRef="#ctx0" brushRef="#br0" timeOffset="120592.77">16969 8608 0,'0'-35'32,"0"70"46,-35 0-78,35 18 15,-36 0-15,36 0 16,-35 53 15,-35-1 0</inkml:trace>
  <inkml:trace contextRef="#ctx0" brushRef="#br0" timeOffset="120954.31">16687 8590 0,'0'0'16,"0"-35"0,88 35-1,159 0 1,17 0-1,-158 0-15,-35 0 16,88 0 15</inkml:trace>
  <inkml:trace contextRef="#ctx0" brushRef="#br0" timeOffset="121159.45">17551 8749 0,'53'0'16,"0"0"-16,53-18 31,-36 18-15,-34 0 0</inkml:trace>
  <inkml:trace contextRef="#ctx0" brushRef="#br0" timeOffset="121376.1">17516 8943 0,'-36'0'16,"72"0"0,-1 0-1,36 0 1,-1 0-1,1-18 1,17 18 0,-53-35-16</inkml:trace>
  <inkml:trace contextRef="#ctx0" brushRef="#br0" timeOffset="121691.01">18204 8625 0,'0'53'62,"0"-35"-62,-36 53 0,36-19 31,0 1-31,-53 53 0,18-71 16,0 71 0,35-70 15</inkml:trace>
  <inkml:trace contextRef="#ctx0" brushRef="#br0" timeOffset="122254.51">18715 8872 0,'0'-35'15,"-35"35"110,-18 18-125,0 35 16,53-18 15,0-17-15,35-18-1,1 52-15,34-16 16,-70-1 0,0 0 15,-53 1-15,0-36-1,18 0 1,0 0-1,52 0 32</inkml:trace>
  <inkml:trace contextRef="#ctx0" brushRef="#br0" timeOffset="122593.14">18821 9137 0,'35'-35'16,"1"35"-1,34-53 1,-35 53 0,-35-18-1,0-17 1,-52 35-1,16 0 1,-17 35 15,18 89 1,35-89-17,71 0 1,34-35-1,-34 0-15</inkml:trace>
  <inkml:trace contextRef="#ctx0" brushRef="#br0" timeOffset="122809.82">19315 9137 0,'-35'0'0,"70"0"0,-106 0 16,18 0-1,53 35 1,-35 36-16,35-36 31,53 0-15,18-35-16,-1 0 16,89 0-1,-124-17-15</inkml:trace>
  <inkml:trace contextRef="#ctx0" brushRef="#br0" timeOffset="124079.02">19632 8925 0,'0'0'15,"-52"-35"-15,-107-53 47,-18 17-31,-17 1-1,89 17-15,-54 0 16,-106-35 0,18 17-1,106 18 1,18 18 0,-54 0 15,124-1-31,-123-17 15,70 53 17,-17 0-17,-36 0 1,35 0 0,19 0-1,16 36 1,19-36-1,35 0-15,35 35 16,-124 0 0,54 1-1,-1-1 1,18 0 0,-17 18-1,34-18 1,1 1-1,0 17 17,-1 70-17,1-88 1,35 36 0,0 52-1,18-52 1,141 158 15,-54-141-15,36-17-1,18-18 1,71 17 0,16-34-1,-34 17 1,88-1-1,141-16 17,-176-36-17,17 53 1,-88-53 0,194 0-1,-124-36 1,-70 1-1,0 0 1,-123 0 0,-18 35-16,0-71 15,53 18 1,-71 18 0,-35 0-1,35-1 1,-35-70-1,-35 36 1,-88-1 0,-89-35-1,35 18 1,-175 0 15,122 18-15,36 17-1</inkml:trace>
  <inkml:trace contextRef="#ctx0" brushRef="#br0" timeOffset="125457.79">17110 9049 0,'0'-36'47,"-18"1"15,-17 35-62,-106 18 31,141 17-15,0 18 0,35 0-1,36-18 1,-71 36-16,70-71 15,-70 17 1,0 19 0,-52-36-1,-54 0 1,35 0 0,36 0-1,35-18 1</inkml:trace>
  <inkml:trace contextRef="#ctx0" brushRef="#br0" timeOffset="128408.29">15329 8802 0,'17'0'31,"54"0"-16,-18 0 1,17 0-16,54 0 31,-89 0-15</inkml:trace>
  <inkml:trace contextRef="#ctx0" brushRef="#br0" timeOffset="128592.2">15223 8978 0,'17'0'16,"36"0"0,18 0-16,35-17 15,-71 17 1,0 0-1</inkml:trace>
  <inkml:trace contextRef="#ctx0" brushRef="#br0" timeOffset="128910.83">14658 8731 0,'0'-35'16,"0"70"-16,0-17 31,-35 17-15,35 18-16,-35 53 15,-1 17 1,36-87-16,-35-1 16,35 18-1,-35-53 1,0 0 0</inkml:trace>
  <inkml:trace contextRef="#ctx0" brushRef="#br0" timeOffset="129212.03">14305 8749 0,'0'0'0,"53"-53"31,36 53-31,16 0 15,142 0 1,-106 0 0,-70 0-1,-71-18 17,-18 18 14,-17 0-46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42775" units="1/cm"/>
          <inkml:channelProperty channel="T" name="resolution" value="1" units="1/dev"/>
        </inkml:channelProperties>
      </inkml:inkSource>
      <inkml:timestamp xml:id="ts0" timeString="2020-09-30T05:00:10.309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4145 9013 0,'-17'-35'141,"-18"35"-126,-18 0 1,-88-35 15,105 35-15,-87-35 15,52 35-15,1 0-1,-36 0 1,35 0-1,18 0 1,-52 0 0,52 17-1,-18 19 1,18-36 0,18 35-1,-18 0 1,-71 18 15,72-18-15,-1-35-1,17 36 1,1-1 0,35 0 15,-35 0-16,35 18 1,0-17 0,0-1-1,0 0 1,0 0 0,0 1-1,0 17 1,0-18-1,0 0 1,0-17 0,0 17-1,17 36 1,19 17 0,-1-53-1,0 18 1,1 53-1,16-53 1,37 17 15,-54-52-15,88 17 15,-70 18-31,18-53 16,17 71 15,-17-71-15,-1 35-1,1 0 1,35-35 0,-53 0-1,52 36 1,-69-36-1,52 0 1,18 0 0,-1 0-1,-34 0 1,-18 0-16,35 0 16,0-18-1,-17 18 1,35 0 15,-36-35-15,18-1-1,-35 36-15,18 0 16,17-53 0,-35 18-1,0 0 1,18 35-1,34-71 1,-69 36 0,17-35-1,-18-36 17,0 53-17,0-18 16,-35 18-15,0 18-16,36 0 31,-36-36-15,0 18 0,-18 18-1,-17-18 1,35 18-1,-71-36 1,36-17 0,-18 35-1,-35 18 1,-36-18 0,89 18-1,-53-1 1,35 1-1,-35 35 1,17-35 0,-17 35-1,17-35 1,1 35 0,-71-53-1,106 53-15,-1 0 16,-34 0-1,-1 0 1,1 0 0,17 0-1,17 0 1,1 0 0,0 0 15,0 0 31,35 17 16</inkml:trace>
  <inkml:trace contextRef="#ctx0" brushRef="#br0" timeOffset="31988.97">5116 11289 0,'0'-35'15,"-18"35"1,-17 0 15,-18 0 0,-124 0-15,-70 0 15,212 0-15,-53 0 15,88 17 47,0 19-78,18 16 16,-18 72 0,0-54-16,70 107 15,-35 140 1,18-193-1,-53 176 1,0-142 0,0-16-1,0-54 1,0-53 15,0 18-15,36 53-1,-36-18 1,0-53 0,0 18-1,0-18 1,0 1 0,0-1-1,0 18 1,0-18 15,0 0-15,35-35-1,18 0 1,-18 0 0,0 36-16,1-36 15,87 0 1,-88 0-16</inkml:trace>
  <inkml:trace contextRef="#ctx0" brushRef="#br0" timeOffset="34022.82">17763 10883 0,'-36'0'16,"36"-35"0,18 35-1,35 0 1,35 0-1,-17 0-15,176 0 16,-194 0 0,-18 0-16,0-35 62,-52 88-15,17-18-31,0 0-16,-53 106 15,53 18 17,0 53-17,0-1 1,0 195-1,0-230 1,35 54 0,-35-177-1,0 141 1,0-89 0,0 19-1,0-71-15,0 0 16,0 88-1,0 18 1,0-18 0,0-88 15,-53-18-15,-18 0-1,-17-35 1,35 0-1,-17 0 1,17-35-16</inkml:trace>
  <inkml:trace contextRef="#ctx0" brushRef="#br0" timeOffset="39203.83">2593 12594 0,'0'-35'47,"71"35"-16,88-106 0,-36 71 1,-88 35-17,1 0 1</inkml:trace>
  <inkml:trace contextRef="#ctx0" brushRef="#br0" timeOffset="39440.33">2734 12700 0,'53'0'31,"18"-18"-15,-18 18-1,17-35 1,-34 35-16,34-35 15,-35 35 1,-35-35 15</inkml:trace>
  <inkml:trace contextRef="#ctx0" brushRef="#br0" timeOffset="39889.69">2717 12365 0,'-36'0'0,"72"0"0,-36 0 62,35 0-46,0 0-16,18 0 15,0 35-15,159 0 32,-177 1-1,-35-1 31,-18-35-62,18 35 16,-35 36 0,-88 35-1,70-53-15,-53 105 16,71-105-1,-18-17-15</inkml:trace>
  <inkml:trace contextRef="#ctx0" brushRef="#br0" timeOffset="40587.76">1235 12506 0,'0'-35'16,"-35"35"-1,35 17 17,17-17-32,-17 71 15,71-18-15,-36 123 31,1-70 1,-36-18-1</inkml:trace>
  <inkml:trace contextRef="#ctx0" brushRef="#br0" timeOffset="41191.19">918 12682 0,'17'0'31,"54"0"1,35-35-17,-53 35-15,52-53 16,1 18 0,-71 0-1,1 35 63,-1 35-62,-35 35-16,35 36 16,1-18-1,-1-17 16,-35-36-15,0-52 31,0-54-31,0 36-16,0-18 15,-18-18-15,18-34 16,0 34-1,0 36 1,0-18 0,0 18-16,18 35 15,17 0 1</inkml:trace>
  <inkml:trace contextRef="#ctx0" brushRef="#br0" timeOffset="41356.67">1570 12647 0,'18'0'0,"70"-18"16,-17 18-1,-54 0 1</inkml:trace>
  <inkml:trace contextRef="#ctx0" brushRef="#br0" timeOffset="42005.68">1835 13564 0,'-53'0'0,"18"0"16,-1 0-1,1 0 1,0 0 0,35 36-16,-36 17 15,36-36 1,18-17 0,123 0 15,-105-70 0,-266-1 0,195 71-31,35-35 32,123-36-17,-17 36 1,-70 0-1</inkml:trace>
  <inkml:trace contextRef="#ctx0" brushRef="#br0" timeOffset="42328.05">1852 13317 0,'-17'-35'15,"34"70"-15,-17-70 47,0 70-47,36 18 16,-36 106-1,35-88-15,-35 34 16,35-34 0,71-36-1,-18 1 1,0-36 15,-52 0-31,-1-36 16,-35 1-1,-71 0-15,19 35 16,-54-53 0,0 18-1</inkml:trace>
  <inkml:trace contextRef="#ctx0" brushRef="#br0" timeOffset="42804.12">2734 13335 0,'-53'-35'0,"106"70"0,-141-70 16,53 35 0,0 17-1,-1 54 1,36-53 0,0 17-16,18 18 15,35-53 16,0 0-31,-18-36 32,-35-34-32,0 17 15,0 71 32,35 17-31,-35 0-1,36 0-15,17 18 16,-18-53 15</inkml:trace>
  <inkml:trace contextRef="#ctx0" brushRef="#br0" timeOffset="43527.97">3264 13388 0,'-71'0'16,"142"0"-16,-177 0 0,70 0 0,1 0 15,-18 18 1,53 17-1,0 0 1,53-35 0,18 0-1,-54 0 1,36-70-16,-53-1 16,-70 0 15,34-52-31,-52 52 31,88 36-15,0 123 15,0-17-31,18 35 16,17-36-1,0-34-15,18-1 16,-17 0-16,17 0 15,-18-52 17,0-36-17,36 18 17,-71 70-17,53-35-15,-18 88 31</inkml:trace>
  <inkml:trace contextRef="#ctx0" brushRef="#br0" timeOffset="43688.37">3387 13247 0,'18'0'16,"17"0"15,-17 0-15</inkml:trace>
  <inkml:trace contextRef="#ctx0" brushRef="#br0" timeOffset="44220.1">3599 13264 0,'-36'-17'0,"1"17"31,35 17-15,0 1-1,53-18 1,-53 35-1,53-35-15,0 71 16,-18 17 0,71 71-1,35 70 1,-106-123 15,-140 53 0,69-159-15,-34-18 0,34-70-1,36-212 1,0 194 0,89-158-1,-19 211 1,-17 53-1,-18 35 1,1 36 0,17 34-1,-53-87 1,-18-18 15</inkml:trace>
  <inkml:trace contextRef="#ctx0" brushRef="#br0" timeOffset="44386.73">4040 13053 0,'0'-35'16,"53"35"15,-18 17-16</inkml:trace>
  <inkml:trace contextRef="#ctx0" brushRef="#br0" timeOffset="44558.13">4163 12929 0,'35'18'31,"-35"17"-31,53 53 31,18-17-31,-71-18 16,53 106-1,-53-124 1</inkml:trace>
  <inkml:trace contextRef="#ctx0" brushRef="#br0" timeOffset="45105.93">4234 13317 0,'0'-17'16,"35"17"-16,71-53 15,35 18 1,-106 35 0,-52 0 15,-19 0 0,36 17-15,0 36-1,53 35 1,-18-88-16,-17 0 16,141-70-1,-89-1 1,-17 18 15,0-17-31,-53 17 16,36-53-1,-72 71 1,-34-18 0,-1 53 15,18 70-16,53 71 1,0 18 0,88 159 15,-52-283-15,-36 18-1,0-18-15</inkml:trace>
  <inkml:trace contextRef="#ctx0" brushRef="#br0" timeOffset="46136.67">3352 14323 0,'0'0'0,"0"17"31,17 36-31,72 53 16,-1 35 0,-88-70-1,53-36-15,-53 18 16,35-53 0,-53-53 15,-52-35-16,34 35 1,36 0 0,0-17-1,0-1 1,-35 36 0,0-36 15,35 89 0,-3969 17-15,8008 53-1,-4039 36 1,0-71-16,53 70 16,-17-17-1,70 53 16,-106-106-15,35-53 0,18 0-1,35-36 1,-88-17 0,-18-52-1,-105 34 1,70 36-1,0 35-15,-71 0 16,107 0 0,52 0 15,71-53-15,-71 18-1,1-1 1,-1 36-1,35 0 32,-17 106-31,0-71 0,-53 1-16,-35-36 46</inkml:trace>
  <inkml:trace contextRef="#ctx0" brushRef="#br0" timeOffset="46287.12">3757 14429 0,'0'0'16,"18"-36"-16,17 36 31,1 0-16,-1 0 1,-35 18 0</inkml:trace>
  <inkml:trace contextRef="#ctx0" brushRef="#br0" timeOffset="46688.63">3987 14270 0,'0'0'15,"53"53"1,-53-36 0,35 36-16,-35-17 15,123 34 1,-70-35 0,0-35-1,18-70 1,-71 52-1,0-105 1,0-18 0,-35 52-1,35 19 1,0 123 15,0 123-15,0-70-16,35 88 15,71-18 17,-71-140-17</inkml:trace>
  <inkml:trace contextRef="#ctx0" brushRef="#br0" timeOffset="47159.48">4269 14517 0,'0'0'0,"18"-35"16,17 35-1,106-36 1,18 1 0,-89 35-16,-34 0 15,-72-35 16,1 35-15,17 0 0,18 35 15,53 18 0,0-53-31,18 0 16,-36 0-1,-17 0 17,52 0-1,-70 53-31,36-53 16,-1 35-1,-35-53 16,-18-34-15,36-37 0</inkml:trace>
  <inkml:trace contextRef="#ctx0" brushRef="#br0" timeOffset="47337.66">5327 14358 0,'18'0'16,"17"0"-1,-35 71 17,-35-36-32</inkml:trace>
  <inkml:trace contextRef="#ctx0" brushRef="#br0" timeOffset="47523.25">4798 14905 0,'0'35'16,"18"-35"-1,17-35-15,18 35 16,70 0-1,-34-35 1,-54 35-16</inkml:trace>
  <inkml:trace contextRef="#ctx0" brushRef="#br0" timeOffset="47740.29">4798 15134 0,'0'-17'15,"88"17"1,-35-36-16,71-17 16,-71 53-16,0 0 15,-1 0 1,-122 0 31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42775" units="1/cm"/>
          <inkml:channelProperty channel="T" name="resolution" value="1" units="1/dev"/>
        </inkml:channelProperties>
      </inkml:inkSource>
      <inkml:timestamp xml:id="ts0" timeString="2020-09-29T05:59:45.47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6350 6615 0,'0'-36'16,"0"54"155,18-18-155,-18 35-16,35 1 16,-35-1-1,36-35 1,-1-35 46,0-36-46,0 18-16,54-70 16,-1-19 15,-88 72-15,35 35-16,-35-1 46,0 54-14</inkml:trace>
  <inkml:trace contextRef="#ctx0" brushRef="#br0" timeOffset="623.91">6280 6668 0,'0'35'94,"0"18"-78,17-53-16,-17 53 15,0 0 1,0-18 0,36-35-1,17 0 17,0-71-1,17-17-31,-35 18 31,54-19-15,-89 36-1,35 18 1</inkml:trace>
  <inkml:trace contextRef="#ctx0" brushRef="#br0" timeOffset="16484.25">14041 6685 0,'35'0'156,"53"0"-140,-35-17-1,0 17 1,-18 0 0,-35-36-1,36 36-15,-1 0 32,0 0-17</inkml:trace>
  <inkml:trace contextRef="#ctx0" brushRef="#br0" timeOffset="16799.98">14076 6826 0,'18'0'47,"17"0"-47,18 0 16,0 0-16,17 0 15,1-17 1,-18 17-1</inkml:trace>
  <inkml:trace contextRef="#ctx0" brushRef="#br0" timeOffset="20119.91">15434 6385 0,'-35'-35'16,"35"0"0,0-1 15,0 54 63,0 53-79,0-36 1,0 0-16,0 71 31,0-18-15,0-105 46,0-72-46,18 54-1,17 0 1,0 35 0,1 0-1,-36 35 1,0 0 0,0 1-1,-71-1 1,36-35-1,-1 0 1</inkml:trace>
  <inkml:trace contextRef="#ctx0" brushRef="#br0" timeOffset="20600.12">15646 6526 0,'-18'0'47,"18"18"-31,0 35 0,0-18-1,0 1 1,18-36-1,17 0 1,1 0 0,-36-18 15,0-17-31,-53-18 31,17 53-15</inkml:trace>
  <inkml:trace contextRef="#ctx0" brushRef="#br0" timeOffset="21709.07">16105 6297 0,'-18'0'78,"-35"18"-47,53 17-15,0 18 0,0-18-1,53 0 16,0-35-15,-53 36-16,35-36 16,-35 35 46,-17-35-62,-19 0 16,1 0-1,0 0 110</inkml:trace>
  <inkml:trace contextRef="#ctx0" brushRef="#br0" timeOffset="23565.85">16087 6332 0,'0'36'281,"0"-54"-203,0 0-78,0-17 16,0 0-1,0 70 48,0 18-48,0-18 1,0 18 0,0 0 15,0-88 31,0 0-46,0-18 0,0 17-1,0 54 48,0 17-48,0 1 1,0-54 31,0-35-31,0 18-1,0-1 16,0 54 16,0 35-31,0-18 0,0 1-16,0-1 0,0 35 15,0-34 1,0-1 15,0-17-15,0 17-1,-18-35 32</inkml:trace>
  <inkml:trace contextRef="#ctx0" brushRef="#br0" timeOffset="23925.03">15875 6421 0,'0'0'0,"71"-53"78,-36 53-78,0 0 16,18 0-1,0 0 1,-17 0-1,-36-18 1</inkml:trace>
  <inkml:trace contextRef="#ctx0" brushRef="#br0" timeOffset="24486.58">16546 6315 0,'0'17'47,"0"72"-16,0 34-31,35-88 31,-35 18-15,0-70 31,35-19-47,-35 1 15,88 35-15,-17-35 16,-36 35 0,-35 35-1,0 89 1,-123-72 0,52-16-1,36-36 1</inkml:trace>
  <inkml:trace contextRef="#ctx0" brushRef="#br0" timeOffset="24697.29">16845 6632 0,'36'0'16,"-36"36"0,35 16-1,-35 1 1,0 36 0,0-54-1</inkml:trace>
  <inkml:trace contextRef="#ctx0" brushRef="#br0" timeOffset="25298.6">17269 6421 0,'-35'0'15,"-1"0"32,36 17-47,0 71 16,0-52-1,18 52 1,88-18 0,-106-34 30,-18-36-46,-35 0 16,18 0 15,53 0 1</inkml:trace>
  <inkml:trace contextRef="#ctx0" brushRef="#br0" timeOffset="25998.33">17516 6509 0,'35'0'47,"0"0"-32,106 0 1,-17 0 0,-71 0-16,53-18 15,-53 18 1,-53-35-1,-36 35 17</inkml:trace>
  <inkml:trace contextRef="#ctx0" brushRef="#br0" timeOffset="26214.76">17833 6421 0,'0'0'15,"18"35"32,-18 0-31,0 0-16,35 36 16,-35-36-1,0 18 1,35-53-1</inkml:trace>
  <inkml:trace contextRef="#ctx0" brushRef="#br0" timeOffset="26713.95">18310 6297 0,'0'18'47,"0"17"-47,52 36 16,-16-36-1,-1 35 1,-35-34 0,0-54 46,35-17-46,18 35-16,-18 0 31,1 17-15,-36 19-1,-18-1 1,-35-35 0,-35 0-1,70 0-15</inkml:trace>
  <inkml:trace contextRef="#ctx0" brushRef="#br0" timeOffset="27031.8">18715 6597 0,'35'35'31,"36"1"-15,-36-1 0,-35 35-1,0-52-15,-106 53 16,106-36 31,36-35-47,87 0 15,-87 0 1,-19 0 0,18 0-1,-35-18 1</inkml:trace>
  <inkml:trace contextRef="#ctx0" brushRef="#br0" timeOffset="57658.71">17322 8343 0</inkml:trace>
  <inkml:trace contextRef="#ctx0" brushRef="#br0" timeOffset="150248.62">6756 7814 0,'0'-35'32,"35"35"108,18 0-140,53 0 16,35 0-16,53 0 16,318-159-1,-54 71 1,-105 88-1,-194-53-15,-18 53 16,124 0 0,-142 0-1,-35 0 1,0-35 0,-88-1 46,-17 36-46</inkml:trace>
  <inkml:trace contextRef="#ctx0" brushRef="#br0" timeOffset="151514.5">6297 7461 0,'-35'0'0,"35"-17"31,-35 17 0,0 0 0,-71-71-15,88 71 0,-176-159 15,-70 1 0,193 105-31,-35-18 16,36 71-16,17-70 15,-71 17 1,1 0 0,52-18-1,18 36 1,-17 0 0,105 35 77</inkml:trace>
  <inkml:trace contextRef="#ctx0" brushRef="#br0" timeOffset="152225.84">6297 7585 0,'-17'0'125,"-36"35"-110,18-35 1,-36 71 0,0-1-16,1 1 15,17-18-15,-106 88 16,36-35-1,52-36 1,1 1 0,34-71 15,36 35-15,0-53 46</inkml:trace>
  <inkml:trace contextRef="#ctx0" brushRef="#br0" timeOffset="155215.59">2523 6438 0,'0'35'156,"0"1"-140,35-1-16,36 36 15,-54 34 16,18-87 16,-52-18 16,17-35-63,-18 35 15,18-71 1,-35 71-16,0-53 16,35 0-1,-53 0-15,53 18 16,-36 0 0,36 0-1,71 35 16,0 0 1,-36 17-17,0 1 1,-35 88 0,-18-106-1,18 35 1,53 0-1,-35-35 1,35 36-16,0-1 16,-53 0-1,-18 0 1,-52 1 0,17-36-1,53 35 1</inkml:trace>
  <inkml:trace contextRef="#ctx0" brushRef="#br0" timeOffset="157381.1">2999 6544 0,'-18'0'234,"-17"0"-187,35-35-15,-35 35 14,35-36 1,0 1 47,-36 35 156,36-35-234,-35 35 546,35-35-515,0 52 141,18-17-173,-18 36-15,70 158 47,-70-159-31,36-35-1,-36 35 1,0-52 46,0-36-46,0 17-16,-18 36 16,18-123-1,0 88-15,-35-1 16,35-17 0,0 18-1,0 0 1,0 52 46,35 19-46,18-1 0,-18 18-16,36 17 15,-36-34 1,18-36-1,-18 35 1</inkml:trace>
  <inkml:trace contextRef="#ctx0" brushRef="#br0" timeOffset="157898">2964 6544 0,'35'0'32,"18"-18"-32,-35 18 15,70-35 1,-35-18 0,-53 18 15,53 70 31,17 18-46,-35 18 0,-35-54-1,0-52 48,-17 35-63,17-71 15,-53-34 1,-18 16 0,36 54-1,35-18 1,0 18-1,18 35 17,17 18-1</inkml:trace>
  <inkml:trace contextRef="#ctx0" brushRef="#br0" timeOffset="158051.03">3228 6297 0,'36'0'15,"16"-18"-15,-34 18 16,17 0 0,1 0-1</inkml:trace>
  <inkml:trace contextRef="#ctx0" brushRef="#br0" timeOffset="159550.46">3493 8467 0,'0'0'16,"0"-18"-1,-35 18 1,35 35 0,0 1-1,-53-1-15,53 71 32,123 0-1,18-106 0,-105-18-31,16-88 31,-52-17 1,0 87-17,0 89 48,0-17-48,0-19-15,0 18 16,0 1 0,0-1-16,0-70 62,0-18-62,0 0 16,0-53-1,0 88 1,0-17-16,36 35 31,-1 18-15,36 52-1,-71-34 1,52 34 0,-16-17-1,-1-53 1,-35 35 0</inkml:trace>
  <inkml:trace contextRef="#ctx0" brushRef="#br0" timeOffset="159981.74">3846 8661 0,'0'0'0,"35"0"47,0-36-47,53 1 15,-70 35 1,17 0-16,1 0 31,34 35-15,-70 18-1,35-17 1,1-36 0,-54-18 15,-53-70-16,1 17 1,-1 1 0,1-1-1,70 1 1,0-19 0,35 89-1,36-35 1,-18 35-1,-53 18 1</inkml:trace>
  <inkml:trace contextRef="#ctx0" brushRef="#br0" timeOffset="160135.76">4004 8502 0,'71'-18'31,"-36"18"-31,0-35 16,1 35-16,-1 0 15</inkml:trace>
  <inkml:trace contextRef="#ctx0" brushRef="#br0" timeOffset="162653.4">6227 7461 0,'18'0'125,"17"0"-109,0 0-16,-17 0 15,-18 18 95,0 0-95,0 52 1,-36-70 0,36 53-16,-35-53 15,35 35 1</inkml:trace>
  <inkml:trace contextRef="#ctx0" brushRef="#br0" timeOffset="166317.31">6509 7197 0,'0'-18'140,"18"18"-140,-18-35 16,35-1 0,18 36-16,35-70 31,-88 35 16,35 35-32,1 0 32</inkml:trace>
  <inkml:trace contextRef="#ctx0" brushRef="#br0" timeOffset="166955.49">6580 7250 0,'0'35'0,"0"-53"281,17 18-281,19-35 32,34 0-17,-17-18 1,0 17-1,-18 36 1,-35-35 47</inkml:trace>
  <inkml:trace contextRef="#ctx0" brushRef="#br0" timeOffset="170096.54">2752 7056 0,'18'0'78,"-18"-18"-78,70 18 15,-35-35-15,54-1 16,-19-17-16,89-17 16,-106 17-1,53 0 17</inkml:trace>
  <inkml:trace contextRef="#ctx0" brushRef="#br0" timeOffset="170395.72">2840 7144 0,'0'0'0,"0"-18"31,35 18-31,1-70 16,17 70 0,158-142-1,-122 107 1,-54-18-1</inkml:trace>
  <inkml:trace contextRef="#ctx0" brushRef="#br0" timeOffset="171329.06">4057 9013 0,'0'0'0,"53"-35"78,-18 0-62,1-18-16,87-18 15,18-52 64</inkml:trace>
  <inkml:trace contextRef="#ctx0" brushRef="#br0" timeOffset="171597.76">4163 8890 0,'0'35'16,"18"-52"15,17 17-16,0-36-15,36 36 16,-71-35 0,18 35-16</inkml:trace>
  <inkml:trace contextRef="#ctx0" brushRef="#br0" timeOffset="196413.59">15840 6403 0,'18'0'219,"70"0"-219,-53 0 15,0 0-15,18-35 16,0 35-16,0 0 16,0-53-1,-35 53-15,52-36 16,-87 36 125</inkml:trace>
  <inkml:trace contextRef="#ctx0" brushRef="#br0" timeOffset="196907.59">16069 6209 0,'0'-35'16,"0"88"78,0-1-79,0-16-15,0-1 16,0 18-16,18 35 16,-18-53-1,0 18 1,35-17 0</inkml:trace>
  <inkml:trace contextRef="#ctx0" brushRef="#br0" timeOffset="198099.48">16546 6632 0,'0'-35'32,"0"53"30,0-1-46,0 19-1</inkml:trace>
  <inkml:trace contextRef="#ctx0" brushRef="#br0" timeOffset="200544.97">19121 6315 0,'0'-36'15,"0"1"17,-18 35 14,18 18-46,-35-18 16,35 35 0,35 18-1,106 70 17,-141 19 30,-53-142-31,53-18 1,0-17-32</inkml:trace>
  <inkml:trace contextRef="#ctx0" brushRef="#br0" timeOffset="200892.9">19262 6068 0,'18'0'15,"17"0"1,-35 35-16,0 0 16,0 142-1,0-142 1,0 0 0,70-35 15,19-35-31,-1 35 15,0-35 1,-53 35 0,1 0-1</inkml:trace>
  <inkml:trace contextRef="#ctx0" brushRef="#br0" timeOffset="201129.51">19756 6562 0,'35'0'15,"36"0"1,-1 0-1,18-18-15,-17 18 16,35-53 0,-71 18-1</inkml:trace>
  <inkml:trace contextRef="#ctx0" brushRef="#br0" timeOffset="201310.71">19985 6385 0,'18'0'47,"17"36"-32,-35-1-15,35 35 0,-35 36 32,0 0-17,0-71-15</inkml:trace>
  <inkml:trace contextRef="#ctx0" brushRef="#br0" timeOffset="202142.01">20832 6685 0,'35'0'16,"18"0"-16,-18-17 16,1 17-16,-1 0 15,0 0-15,0-36 16</inkml:trace>
  <inkml:trace contextRef="#ctx0" brushRef="#br0" timeOffset="202344.44">21502 6650 0,'35'0'15,"1"-18"-15,-1 18 16,159-88 31</inkml:trace>
  <inkml:trace contextRef="#ctx0" brushRef="#br0" timeOffset="202457.6">22120 6544 0,'35'0'16,"-70"0"-16</inkml:trace>
  <inkml:trace contextRef="#ctx0" brushRef="#br0" timeOffset="202759.11">22437 6526 0,'53'0'15,"-18"0"1,0 0-16,36 0 15,53-17 1,-107 17 0,54-36-1</inkml:trace>
  <inkml:trace contextRef="#ctx0" brushRef="#br0" timeOffset="202960.74">22525 6368 0,'0'17'31,"0"36"-15,18-18-16,-18 1 0,0-1 15,0 53 1,0-35-1</inkml:trace>
  <inkml:trace contextRef="#ctx0" brushRef="#br0" timeOffset="207725.44">23143 6262 0,'-18'0'15,"18"-35"1,0-1 47,0 54 30,0 17-93,0 0 16,0 1-16,18-1 16,-18 0-16,0 1 15,0 16 1,0-16-1,0-54 48,35-35-47,18 18-1,17 35 1,-34 0-1,-36 18 1,0 52 0,-53-17-1,53-18 1,-53-35-16,0 0 16,18 0-1,35-17 16,17 17-15</inkml:trace>
  <inkml:trace contextRef="#ctx0" brushRef="#br0" timeOffset="208177.8">23407 6526 0,'0'18'47,"0"17"-31,35 1-16,-35-1 15,0 88 1,0-70 0,36-70 93,-36-19-109,0 1 0,53 0 16,-53 0-16</inkml:trace>
  <inkml:trace contextRef="#ctx0" brushRef="#br0" timeOffset="208590.31">23566 6579 0,'0'-35'15,"0"70"64,-18 36-64,-17-18 1,0-53-1,35 35 32,35-35-31,0 53 0,36 0-1,-36-53 1,36 53-1,-36-18 1,0-35 0</inkml:trace>
  <inkml:trace contextRef="#ctx0" brushRef="#br0" timeOffset="210554.83">23407 6632 0,'35'18'141,"-35"35"-125,0-18-1,0 0-15,36 54 32,-36 16-1,0-158 47,0 1-62,0 16-16,0-34 15,0 34 1,0-16-1,0 16 1,0 1 0,0 17-1,35 89 79,18-18-78,-18-18-1,0 0 1</inkml:trace>
  <inkml:trace contextRef="#ctx0" brushRef="#br0" timeOffset="211041.63">23707 6615 0,'-18'0'16,"18"35"-1,-35 18-15,35-36 16,-35 36-16,35-17 16,-53-1-1,88-88 48,-35 18-63,53-36 31,-18 36-15,1 35 15,-36-35-15,35 35-1,-35 17 1,35-17-1,-35 53-15,35 35 16,-35-35 0,36 18-1,-36-36 1,35 36 0</inkml:trace>
  <inkml:trace contextRef="#ctx0" brushRef="#br0" timeOffset="212757.74">24236 6385 0,'0'-17'141,"0"-19"-94,0 1-1,-70 35 1,70 18-47,-53-18 0,17 88 32,36-53-17,18-35-15,53 35 16,-36 1-1,35-36 1,-34 35 0,-1-35-1,-35 35 17,-35-35-17,-1 0 1,1 0-1,0 0 1,0 0 0</inkml:trace>
  <inkml:trace contextRef="#ctx0" brushRef="#br0" timeOffset="213325.91">24430 6191 0,'0'36'63,"0"-1"-63,0 0 15,0 0-15,18-35 16,-18 53-16,0-17 31,0-54 1,-18-53-17,18 18 1,0 18-16,0 0 15,35 35 48,-35 18-47,36-18-16,-1 52 15,-17-16 1</inkml:trace>
  <inkml:trace contextRef="#ctx0" brushRef="#br0" timeOffset="213691.5">24660 6227 0,'-18'0'16,"18"17"-1,-35 36 1,35 0 0,-36-53-16,36 35 15,0-52 17,53-54-17,-17 36 1,16-18-1,-16 53 17,-36 18-17,35 87 17,0-16-17</inkml:trace>
  <inkml:trace contextRef="#ctx0" brushRef="#br0" timeOffset="-213201.25">15223 7232 0,'-36'-18'31,"54"18"63,0 0-78,52 0-1,-34 0 1,-1 0-16,-18 0 16,19 0-16,52 0 15,35 0 1,19 0 15,16 0-31,19 0 16,193 0 15,-194 0-15,18 0-1,106 0 1,-141 0 0,0 0-1,17 0 1,-17 0-1,53 0 1,88-53 0,-71 53-1,-53 0 1,1-35 0,52 35 15,-35 0-16,18 0 1,-54-53 0,-34 53-1,123-35 1,-141 35 0,52 0-1,1 0 1,53-35-1,-89 35 1,-17 0 0,-35 0-1,-1 0 1,54 0 0,-36 0 15,-18 0-31,36 0 31,-35 0-15,17 0-1,18 0 1,0 0 0,70 0-1,-70 0 1,0 0-1,-18 0 1,-53 0 0,18 0-16,53 0 15,-53 0 1,17 0 0,1 0-1,0 0 16,34 0-15,-34 0 0,-18 0-1,17 0 1,19 0 0,16 17-1,-34-17 1,0 0-1,-1 0 1,18 0 0,-17 0-1,-1 0 1,36 0 0,-53 0 15,18 0-16,-1 0 1,18 0 0,1 0-1,-1 0 1,0 36 0,0-36-1,-53 0 1,89 0-1,-89 0 17,1 0-17,-36-18 17</inkml:trace>
  <inkml:trace contextRef="#ctx0" brushRef="#br0" timeOffset="-210985.62">15470 7743 0,'0'-35'47,"0"0"-31,0 0 15,-18 35-15,-17 0 15,-53 105 0,52 1 1,72-53-17,-1-53 1,0 0-16,0 0 15,71-70 17,-106 34-17,0 72 48,35 17-63,-35-18 15,0-17 1,0 17-16,0 35 16,0-52-1</inkml:trace>
  <inkml:trace contextRef="#ctx0" brushRef="#br0" timeOffset="-210648.08">15770 7973 0,'0'17'47,"0"19"-31,17-1-1,36-35 1,-18 0 0,-35-35 15,-53-18-15,36 53-16,-89-35 46</inkml:trace>
  <inkml:trace contextRef="#ctx0" brushRef="#br0" timeOffset="-209707.01">16052 7779 0,'-18'0'0,"89"0"79,-18 0-79,-1 0 15,54-36 1,-70 36-16,-19 0 31,36-52 0</inkml:trace>
  <inkml:trace contextRef="#ctx0" brushRef="#br0" timeOffset="-209490.05">16246 7549 0,'0'0'15,"0"18"17,17 35-17,-17-35-15,0 52 16,0 1-1,36-1 1,-36-17 0</inkml:trace>
  <inkml:trace contextRef="#ctx0" brushRef="#br0" timeOffset="-208937.3">16775 7691 0,'-18'-36'16,"-17"-17"-1,0 53 17,-1 0-17,36 89 1,0-37 0,0-16-1,0 34-15,36-70 16,-1 18-1,0-18 17,-35-71-17,0 18 1,0 18 0,0 0 15,0 53 16,0 17-47,36 0 0,-36 18 15,0 18 1,0-36-16,0 18 16,35-53-1</inkml:trace>
  <inkml:trace contextRef="#ctx0" brushRef="#br0" timeOffset="-208740.3">16969 7955 0,'0'18'31,"35"-18"-31,-35 88 15,0-53 1,36 18 0,-36-18-1</inkml:trace>
  <inkml:trace contextRef="#ctx0" brushRef="#br0" timeOffset="-207948.75">17198 7726 0,'0'-35'0,"-35"35"16,70 0 203,1 0-204,-1-36-15,18 36 16,-71-35 47,-17 35-48,0 0 1,-1 0-1,72 159 48,16-89-47,-16-70-16,34 36 15,-70-1-15,36 0 16,-36 0-1,-18-17 17,-53-18-17,18 0-15</inkml:trace>
  <inkml:trace contextRef="#ctx0" brushRef="#br0" timeOffset="-207736.59">17745 7867 0,'53'0'16,"0"0"-1,0 0-15,70 0 16,-35 0 0,-52-35-1</inkml:trace>
  <inkml:trace contextRef="#ctx0" brushRef="#br0" timeOffset="-207540.19">17974 7761 0,'0'0'0,"-35"0"16,35 18 31,0 17-31,0 18-1,18 18-15,-18-36 16,0 0-1</inkml:trace>
  <inkml:trace contextRef="#ctx0" brushRef="#br0" timeOffset="-206223.98">18698 7779 0,'0'-36'16,"0"1"31,0 0-16,-18 35-16,-53 0 1,-17 70 15,53 36 1,53-53-17,17-53 1,-18 0-1,19 0 17,-36-17-32,0-36 15,35 53 48,-35 17-63,53 72 15,-53-54 1,0 0-16,0 18 16,0-18-1</inkml:trace>
  <inkml:trace contextRef="#ctx0" brushRef="#br0" timeOffset="-205974.06">18768 8096 0,'35'0'15,"36"0"1,-71 88 15,-35-52-31,-1-1 31,54-35-15,106-18 0,-19-17-1,-16-35 1</inkml:trace>
  <inkml:trace contextRef="#ctx0" brushRef="#br0" timeOffset="-205624.12">19209 7743 0,'-18'0'16,"-17"0"15,35 18-31,0 53 15,0-36 1,35-35-16,1 71 16,34-54-1,-87-17 32,-19 53-47,1-53 16,0 0-1,0 0 1</inkml:trace>
  <inkml:trace contextRef="#ctx0" brushRef="#br0" timeOffset="-205323.28">19297 7514 0,'0'0'0,"0"-35"15,53 35 1,53 0 0,-106 53-1,0-18-15,-53 36 16,18-36-1,35 0 1,159-35 15,88 0 1,-212 0-32</inkml:trace>
  <inkml:trace contextRef="#ctx0" brushRef="#br0" timeOffset="-205156.12">19774 7902 0,'105'0'15,"-210"0"-15,281 0 0,-141-17 16,0 17-16</inkml:trace>
  <inkml:trace contextRef="#ctx0" brushRef="#br0" timeOffset="-204990.72">19879 7796 0,'0'18'15,"0"53"1,0-54-1,18 19 1,-18 34-16,0-35 16</inkml:trace>
  <inkml:trace contextRef="#ctx0" brushRef="#br0" timeOffset="-204824.25">20320 8043 0,'89'0'15,"-178"0"-15,266-35 0,-124 35 16,123-35 0,-123 35-16</inkml:trace>
  <inkml:trace contextRef="#ctx0" brushRef="#br0" timeOffset="-204654.96">21414 7990 0,'71'0'16,"-142"0"-16,212 0 0,-88 0 0,0 0 16,17 0-1,36 0-15,-18-17 16,36 17-1</inkml:trace>
  <inkml:trace contextRef="#ctx0" brushRef="#br0" timeOffset="-203889.77">22843 7814 0,'0'18'0,"53"-18"16,-18 0-16,18 0 15,70 0 1,-70 0 15</inkml:trace>
  <inkml:trace contextRef="#ctx0" brushRef="#br0" timeOffset="-203689.22">22966 7779 0,'0'17'47,"0"54"-31,0-36-16,18 1 16,-18 34-1</inkml:trace>
  <inkml:trace contextRef="#ctx0" brushRef="#br0" timeOffset="-202082.86">23213 7814 0,'0'-35'109,"0"-1"-78,-18 36-31,18-35 31,-35 0 1,0 70 30,35 106-31,0-105-15,18-36 0,17 35-1,0-53 17,-35-17-17,0 0 1,0-1-1,0 72 110,0-1-109,0 0-16,0 1 16,35-1-1,-35 18 1,0-18 0</inkml:trace>
  <inkml:trace contextRef="#ctx0" brushRef="#br0" timeOffset="-201626.98">23425 8061 0,'0'0'0,"0"35"15,0 1 1,0-1 0,0-53 62,0-17-63,0 0-15,0-1 16,0 1 0,53 53 46,0 52-46,0-34-1,-18-1 1</inkml:trace>
  <inkml:trace contextRef="#ctx0" brushRef="#br0" timeOffset="-201422.41">23636 8043 0,'0'-17'16,"0"52"15,0 18-15,18-53 0,-18 53-16,35 17 15</inkml:trace>
  <inkml:trace contextRef="#ctx0" brushRef="#br0" timeOffset="-200707.92">23866 7708 0,'-36'0'94,"1"18"-78,0 17-1,35 0 1,0 1 0,35-36-16,71 35 15,-35-35 1,-1 35 0,-87 1 15,-89-1-16,53-35-15,-18 53 16,36-53 15,35-18-15</inkml:trace>
  <inkml:trace contextRef="#ctx0" brushRef="#br0" timeOffset="-200223.04">24060 7514 0,'0'18'47,"0"-1"-31,53 54-1,-53 0 1,0-36 0,0-53 30,0-52-30,0 17-16,0 17 16,0-16 15,0 16-31,0 72 47,35-1-32,36 0 1,-36 18 0,35-18-16,-34-35 15</inkml:trace>
  <inkml:trace contextRef="#ctx0" brushRef="#br0" timeOffset="-200041.08">24360 7444 0,'0'0'16,"0"17"31,0 54-31,35-1-1,-35 1 1,-18-36-1</inkml:trace>
  <inkml:trace contextRef="#ctx0" brushRef="#br0" timeOffset="-193974.79">15170 6015 0,'0'-18'16,"-18"18"15,-52 0-15,17 0 0,-88 0-1,88 0-15,-36 0 31,89 36 16,18 52-31,17-18 0,-35 71-1,0-88-15,0 106 16,0 0-1,0 0 17,0-89-32,-35 18 0,35-35 15,-35 71 1,0-18 0,-1 17-1,36-17 1,-53 70-16,53-123 15,18-18 1,158 36 0,107-71-1,69-71 1</inkml:trace>
  <inkml:trace contextRef="#ctx0" brushRef="#br0" timeOffset="-191939.04">24906 6121 0,'36'0'78,"-1"0"-62,18 0-1,35 0 17,-35 0-17,-53 17 79,0 36-78,0-17-1,0 16-15,0 1 0,-18 71 32,18-71-32,0 53 15,0 35 1,0-53-16,0-18 15,0 89 1,0 0 0,0 35-1,0-88 1,0 17 0,0 18-1,18 36 16,17-124-15,-35 0 0,0-18 15,0 0-15,0 0-1,0 1 16,-17-1 1,-36-35-1,-18 0-15,-123 0-1,71-35-15</inkml:trace>
  <inkml:trace contextRef="#ctx0" brushRef="#br0" timeOffset="-180821.29">20638 5821 0,'35'0'125,"0"0"-125,1 0 15,87 0 1,-35-18 15</inkml:trace>
  <inkml:trace contextRef="#ctx0" brushRef="#br0" timeOffset="-180532.85">20585 6068 0,'35'0'31,"0"0"-16,18 0-15,18-18 16,-18 18-16,35-53 16,-53 53-1,1 0 1,34-35 46</inkml:trace>
  <inkml:trace contextRef="#ctx0" brushRef="#br0" timeOffset="-180143.28">21326 5768 0,'-18'0'63,"18"18"-63,-35 34 16,35-34-1,0 17 1,35-35-1,71 53 1,-53-53 0,-18-35-1,-35 0 1,0 17 0,-35-17-1,-18-18 1,18 53-1,17 0 1</inkml:trace>
  <inkml:trace contextRef="#ctx0" brushRef="#br0" timeOffset="-179025.8">21396 5521 0,'0'-35'16,"0"-1"46,18 36-62,-18-35 16,88 35-16,-53-35 15,89 0 1,-1-36 15,-123 36 1,0 52 14</inkml:trace>
  <inkml:trace contextRef="#ctx0" brushRef="#br0" timeOffset="-178758.28">21502 5450 0,'18'0'32,"17"0"-32,36-17 15,17-18 1,-53 35 0,0-36-1,1 36 1,-72-35 15,1 35-31</inkml:trace>
  <inkml:trace contextRef="#ctx0" brushRef="#br0" timeOffset="-178426.22">21467 5115 0,'0'-35'0,"53"35"47,17 0-31,-17 0-16,0 0 15,-18 53 1,71 0-1,-70 88 17,-36-88-17,0 17 1,-18-17 0,18 0-1,-35-17 1</inkml:trace>
  <inkml:trace contextRef="#ctx0" brushRef="#br0" timeOffset="-176842.95">22243 4939 0,'0'-35'16,"0"17"-1,0-17 16,-35 35 16,-1 0-47,-52 17 32,88 72 14,18-54-30,123 0 0,-18 0-1,-52 18 1,-71-17-16,35-36 16,-35 17-1,-17 18 1,-36-35-1,-71 0 1,89 0 0,35-17 15</inkml:trace>
  <inkml:trace contextRef="#ctx0" brushRef="#br0" timeOffset="-176609.99">22543 5045 0,'0'-36'15,"70"36"1,-34 0-16,70 0 15,-71-35 1,0 35 0</inkml:trace>
  <inkml:trace contextRef="#ctx0" brushRef="#br0" timeOffset="-176366.45">22578 5062 0,'35'0'47,"1"0"-31,-1 0-16,0 0 16,18 0-1</inkml:trace>
  <inkml:trace contextRef="#ctx0" brushRef="#br0" timeOffset="-169263.02">23125 4604 0,'0'-36'47,"0"1"-15,-18 35-17,-17 0 1,-18-53 15,0 53-15,18-35-16,-36 35 15,18-35 1,1 35 0,-19-36-1,18 36 1,-35 0-1,53 0 1,-18 0-16,17 0 16,1 0-1,0 0 1,0 0 15,-36 0-15,71 18-1,-18-18 1,-17 35 0,-18 1 15,18-1-15,0 0-1,35 0 1,-36 1 15,36-1-31,0 0 16,0 1-1,0-1 1,-35 0 15,35-17-15,0 17-1,0 0 1,0 1 0,0-1-1,0 0 1,0 18 0,0 0-16,18-53 15,-18 106 1,35-53-1,0 0 1,1 0 0,34-18-1,-35 0 17,1 0-17,17 1 1,17-1-1,54 0 1,-1-35 0,18 36-1,-88-36 1,300 52 15,-194-52-15,-1 0-1,-34 0 1,-1 0 0,124 0-1,-141-35 17,18 0-32,-1 0 31,-52-36-16,-19 36 1,1 0 0,-17-18-1,-1-18 1,-35-17 0,0 17-1,0 1 1,0 34-1,0 1-15,-18-18 16,-17 0 15,-18 0-31,-17-17 16,-36-1 15,18 71-15,17-35-1,0 0 1,-105-18 0,70 18-1,36-1 1,-1 1 0,1 35-1,-36 0 1,-124-35 15,125-18-15,34 53-1,0 0 1,19 0 0,-1 0 15,17 0-16</inkml:trace>
  <inkml:trace contextRef="#ctx0" brushRef="#br0" timeOffset="-168058.35">23266 4851 0,'0'-36'16,"-35"36"-1,70 0 79,0-35-94,1 35 16,-1 0-1,18 0-15,53-35 32,-106 53 77,-18-18-109,18 52 0,-35-52 16,-1 106-1,1-35 1,0-18 0,-18-18-1,53 0 1,-18-35-1,54 0 48,-1 0-63,35 36 16,36-36-1,-70 0-15,-1 0 16,0-18-1,-35-17 32</inkml:trace>
  <inkml:trace contextRef="#ctx0" brushRef="#br0" timeOffset="-166811.46">23742 5080 0,'0'-35'15,"0"52"95,18 36-95,-18-17 1,0 16 0,0 1-1,0-17-15,0-1 31,35-35-15,18 0 0,-18 0-1,1 0 1,34 0 0,-34-18-1,-36-17-15</inkml:trace>
  <inkml:trace contextRef="#ctx0" brushRef="#br0" timeOffset="-166412.4">23848 4798 0,'0'0'15,"-35"0"-15,0 35 32,35-17-17,0 17 16,17-35-15,18 0 0,1-18-1,-36-17 1,-18 35 31,-17 0-32</inkml:trace>
  <inkml:trace contextRef="#ctx0" brushRef="#br0" timeOffset="-165560.18">22596 5292 0,'0'17'78,"0"1"-62,0 105 15,70-87 0,-34-1-15,17-35 0,17-35-1</inkml:trace>
  <inkml:trace contextRef="#ctx0" brushRef="#br0" timeOffset="-165176.18">22772 5168 0,'0'35'47,"0"1"-31,0-1 15,18-35-31,17 0 31,-35-18-15,0-17-1,-18 35 1,-17 0 0,35 18 15</inkml:trace>
  <inkml:trace contextRef="#ctx0" brushRef="#br0" timeOffset="-155143.89">22666 3792 0,'0'-35'15,"-35"35"1,53 0 62,17 0-78,18-35 16,0 35-16,-18 0 15,0 0 1,18 0 15,-53 35 16,-17 0-31,-19 36-1,-17-1 1,-17 1 0,35-18-1,35-18 1,35-35 15,88 0-15,-70 0-1,0-17-15,-35 17 16</inkml:trace>
  <inkml:trace contextRef="#ctx0" brushRef="#br0" timeOffset="-154313.1">23090 4004 0,'35'0'32,"18"0"-17,-18-35 1,-35-1 0,0 1 15,-35 35 16,35 18-47,-35-18 15,35 53-15,0-18 16,17 0 0,54-35-1,-1 0 1,-17 0-1,-17-106 17,-1 71-17,18 35 1,0 18 0,-18 35-16,18 17 15,-18-34 1,-35 17-1,-35-53 17,0-53-17,35-18 1,17 0 0,36 36-1,-53 53 48,35-18-48,-35 53-15,36 17 32,-1-34-32,0-36 31,-35-18-16,0-53 1,0 36 0,-17 0-1,-89 35 1,35 0 0,36 17-1</inkml:trace>
  <inkml:trace contextRef="#ctx0" brushRef="#br0" timeOffset="-140604.15">15417 8467 0,'-36'0'31,"36"17"47,0 19-62,0-1-16,0 194 31,0-194-15,53 89 15,-53-89-15,36-35-1,-1 0 48,-35-35-48,35 35 1</inkml:trace>
  <inkml:trace contextRef="#ctx0" brushRef="#br0" timeOffset="-140332.28">15575 8555 0,'0'35'78,"0"0"-78,0 36 15,36-18-15,-36-18 16,0 0-16,0 1 16,35 17-1,-35-18 1</inkml:trace>
  <inkml:trace contextRef="#ctx0" brushRef="#br0" timeOffset="-140144.97">15381 8978 0,'-70'0'15,"123"35"17,70-35-17,1 0 1,-18 0-1,-71 0-15,0-17 16</inkml:trace>
  <inkml:trace contextRef="#ctx0" brushRef="#br0" timeOffset="-139999.33">15734 8925 0,'0'18'47,"0"17"-47,0 36 15,-35-18 1,-18-53 0</inkml:trace>
  <inkml:trace contextRef="#ctx0" brushRef="#br0" timeOffset="-139064.65">16510 9102 0,'0'-36'16,"36"19"-16,-36-19 31,0 1-31,-18 35 16,18-35-1,-35 35-15,-18 0 16,18 0-1,-1 0-15,-70 159 47,265 17-15,-124-141-32,1 1 15,-1-36 1,-88 53 15,-17-53-15,17 0-1,17 0 1,54 0 15</inkml:trace>
  <inkml:trace contextRef="#ctx0" brushRef="#br0" timeOffset="-138850.22">16669 9331 0,'35'18'46,"-35"17"-46,0 0 16,0 18-16,0-18 31</inkml:trace>
  <inkml:trace contextRef="#ctx0" brushRef="#br0" timeOffset="-138517.18">16793 9190 0,'-18'0'16,"18"18"-1,0 17 1,18-35 31,-18-35-32,0-18 1,-18 53-16,18-36 16,18 54 30,17-18-46</inkml:trace>
  <inkml:trace contextRef="#ctx0" brushRef="#br0" timeOffset="-138314.97">17057 9172 0,'35'0'0,"18"0"16,0 0-16,-17 0 16,-1 0-16,0 0 15,0 0 1,-52 0 0</inkml:trace>
  <inkml:trace contextRef="#ctx0" brushRef="#br0" timeOffset="-138117.24">17040 9331 0,'17'0'16,"18"0"0,71 0-1,-35 0 1,-36 0-1,-53 0 17</inkml:trace>
  <inkml:trace contextRef="#ctx0" brushRef="#br0" timeOffset="-136465.62">17798 9084 0,'0'-35'0,"0"52"62,0 36-46,0 0-16,0 124 31,0-124-31,0 52 31,0-175 32</inkml:trace>
  <inkml:trace contextRef="#ctx0" brushRef="#br0" timeOffset="-136216.18">17710 8961 0,'0'0'0,"0"-36"15,17 36 1,72 0-16,-36 0 31,-53 18-31,35-18 0,-35 106 16,0-53-1,-18-18 1,-35-35 0,53 35-1</inkml:trace>
  <inkml:trace contextRef="#ctx0" brushRef="#br0" timeOffset="-135766.04">18063 9402 0,'0'17'62,"0"18"-62,0-17 16,0 88-1,-18-36 17,177-140-1,-89-18-16</inkml:trace>
  <inkml:trace contextRef="#ctx0" brushRef="#br0" timeOffset="-135498.09">18239 9155 0,'0'17'47,"0"19"-32,0-1 1,0-53 0,0-52-1,0 17 1</inkml:trace>
  <inkml:trace contextRef="#ctx0" brushRef="#br0" timeOffset="-134107.87">18257 8855 0,'0'0'0,"-18"0"16,-53-18 0,36-35-1,-53 18 1,0 0 0,-71 35-1,71-53-15,0 53 16,-18-36-1,-18 36 1,54-35 0,-1 35-1,1 0 1,-19 0 0,-16 0-1,16 0 1,19 0-1,-1 18 1,-70-18 15,71 0-15,-1 35 0,-17 0-1,-36 36 16,71-36-15,-17 0 0,35 1-1,-1 34 1,1-70 0,35 36-16,-35 16 15,35 1 1,-35 18-1,35-18 1,-36 0 15,36 35-15,36 18 0,69 0-1,-52-36 1,18 18-1,70-17 1,-88-18 0,17-53-16,89 70 15,35-17 1,-35-17 0,53-36-1,87 0 1,-104 0-1,34 53 17,-70-53-17,-1 0 1,36-36 0,-105 1-1,-19-18 1,36-17-1,53-54 1,-1 1 15,-122 87-15,-36-52 0,0 18-1,0-107 1,0 107-1,-18-1 1,-17 0 0,-71-34 15,0 69-15,18-34-1,-36 17 1,-70 18-1,89 35 1,16 0 0,-16 0-1,69-53-15</inkml:trace>
  <inkml:trace contextRef="#ctx0" brushRef="#br0" timeOffset="-125816">16422 3246 0,'0'-36'31,"-35"36"1,35 36 30,0 16-46,0 1-16,0 159 31,0-88 0,0-54-31</inkml:trace>
  <inkml:trace contextRef="#ctx0" brushRef="#br0" timeOffset="-125483.14">16387 3493 0,'18'0'0,"-18"-36"0,52 36 32,90-35-17,-72-36 1,-70 36-1,35-53 1,-35 53 0,-17-36-1,17 89 17,0 17-17,0 0 1,0 18-16,0 0 0,0 106 15,0-36 1,0-52 0,0-53-1</inkml:trace>
  <inkml:trace contextRef="#ctx0" brushRef="#br0" timeOffset="-125063.93">17022 3669 0,'-18'0'0,"-17"0"16,0 0-1,-1 18 1,36 70-1,-35-18 1,35-17 0,18-53 15,-1 0-15,36-35-1,-17-36 1,-36 36-1,35 35 1,-35 18 0,0 35-1,0-18 1,0 35-16,35-70 16</inkml:trace>
  <inkml:trace contextRef="#ctx0" brushRef="#br0" timeOffset="-124782.35">17234 3210 0,'-18'0'16,"18"36"15,-35 16-31,35 37 16,0 17-16,-53 35 15,53-53 1,17-18 0,54-70-1,-53 0 1</inkml:trace>
  <inkml:trace contextRef="#ctx0" brushRef="#br0" timeOffset="-124517.5">17410 3404 0,'0'0'16,"-35"0"-1,35 18 1,0 70-1,0-53-15,17 1 16,36 17 0,-18-18-1,-35 0 1,-52 0 0,-72 18-1,89-53 16,35-17-15</inkml:trace>
  <inkml:trace contextRef="#ctx0" brushRef="#br0" timeOffset="-124248.33">17569 3281 0,'17'0'32,"19"53"-32,-1 0 15,0 0-15,-35 35 16,0-18-16,0 71 16,0-70-1,0-36 1,0-52 31</inkml:trace>
  <inkml:trace contextRef="#ctx0" brushRef="#br0" timeOffset="-124067.47">17957 3545 0,'70'0'0,"-140"0"0,228-52 16,-69 52-16,-1-71 15,-53 71 1,0 0 0,-52 0-16</inkml:trace>
  <inkml:trace contextRef="#ctx0" brushRef="#br0" timeOffset="-123868.36">18080 3651 0,'18'0'31,"70"0"-15,18-17-1,-36 17 1,-34-36-1,-54 1 17</inkml:trace>
  <inkml:trace contextRef="#ctx0" brushRef="#br0" timeOffset="-122333.93">19385 3104 0,'0'0'16,"0"-35"0,0 0-1,-52 35 32,16 0-31,1 0-16,35 18 15,-35 17 1,52 18 15,19 17-31,-1-70 16,35 71 0,-34-18-1,-36-18 1,-106 18-1,18 0 1,52-53 0,36-18 15,36-35-15</inkml:trace>
  <inkml:trace contextRef="#ctx0" brushRef="#br0" timeOffset="-122013.18">19826 2981 0,'0'0'0,"-35"-35"16,0 35-1,17 0 1,-35 35 0,18 88-1,0 36 1,35-106-16,0 35 16,53-52-1,17-1 1,-17-35-1</inkml:trace>
  <inkml:trace contextRef="#ctx0" brushRef="#br0" timeOffset="-121615.31">20144 3122 0,'0'0'0,"-18"-35"16,-17 35 0,35 17-1,-35-17 1,35 89-16,53 16 31,-18-105-15,0 36-16,18-1 15,-53 0 17,-70 1-17,-1-36 1,106 0 31,1-18-47</inkml:trace>
  <inkml:trace contextRef="#ctx0" brushRef="#br0" timeOffset="-121416.53">20338 3387 0,'35'-36'16,"1"36"-16,16 0 16,90-35-1,-1 35 1,-106-35 0,0 35-1,-35-35 1,-70 35-16</inkml:trace>
  <inkml:trace contextRef="#ctx0" brushRef="#br0" timeOffset="-121202.05">20567 3140 0,'0'0'0,"0"35"46,0 0-30,0 18-16,0 18 16,0-36-1,0 18 1</inkml:trace>
  <inkml:trace contextRef="#ctx0" brushRef="#br0" timeOffset="-120485.45">21079 3122 0,'35'-35'63,"0"35"-47,1 106 30,-177 52 1,193-158-15,1 0-32,106 0 31,-124-17 0</inkml:trace>
  <inkml:trace contextRef="#ctx0" brushRef="#br0" timeOffset="-119966.08">21361 3016 0,'0'0'16,"0"-35"-16,0 0 31,18 70 110,17 0-126,0 1 1,1-1-16,16 0 15,-16 0-15,-1 89 16,-35-36 0,0-53-1,-88 36 1,35-36-16</inkml:trace>
  <inkml:trace contextRef="#ctx0" brushRef="#br0" timeOffset="-118217.39">22014 2893 0,'-18'17'109,"18"19"-109,-71 17 16,71 0-16,0-1 15,0 90 1,89-54 15,-72-88-31,89 35 31</inkml:trace>
  <inkml:trace contextRef="#ctx0" brushRef="#br0" timeOffset="-117901.98">22314 2946 0,'-18'0'16,"-17"0"15,35 17-15,0 36-16,0-17 15,53 52 1,-18-88-16,0 53 15,0-18 1,-35 0 0,-35-35-1,-18 35 17,18-35-17,53 0 16</inkml:trace>
  <inkml:trace contextRef="#ctx0" brushRef="#br0" timeOffset="-117716.34">22508 3228 0,'88'-53'0,"18"53"15,-53 0 1,-18-35 0,0 35-16,0 0 15,-88-36 1</inkml:trace>
  <inkml:trace contextRef="#ctx0" brushRef="#br0" timeOffset="-117519.39">22755 3034 0,'0'18'47,"-36"17"-31,36 0-16,0 36 15,0-1 1,18-17-1</inkml:trace>
  <inkml:trace contextRef="#ctx0" brushRef="#br0" timeOffset="-117136.35">23178 2999 0,'-53'-36'16,"53"54"15,0 17-16,18-35-15,52 36 16,-17-1 0,-18 0-1,-35 36 1,-35-71 0,35 17-1,-71-17 1,36 0-1,0 0-15</inkml:trace>
  <inkml:trace contextRef="#ctx0" brushRef="#br0" timeOffset="-116984.49">23107 2963 0,'88'-35'0,"-35"35"16,18 0-16,35 0 16,-53 0-16</inkml:trace>
  <inkml:trace contextRef="#ctx0" brushRef="#br0" timeOffset="-116785.34">23495 2822 0,'18'0'32,"53"36"-17,-36-1 1,0 88 0,-35-70-16,0 53 15,-53-18 1,-17-53-1</inkml:trace>
  <inkml:trace contextRef="#ctx0" brushRef="#br0" timeOffset="-115202.02">19015 3828 0,'-35'0'32,"0"0"61,70 0-30,0 0-47,0 0-16,106 0 15,159-36 16,-88 36-15,-106 0-16,-18-35 16,212 35-1,-141 0 1,-54-35 0,19 35-1,-18-53 1,141 18 15,-89 35-31,-16-36 16,-37 36-1,72-53 17,-54 53-17,-17-35 1,18 35-1,-19 0 1,72 0 0,-71-35-1,70 0 17,-88 35-17,-17-53-15,-1 53 16,19 0-1,-37 0 1,-16-36-16,70 36 16,-36-35 15,1 35-15,-1 0-1,1 0 1,35 0-1,-36-35 1,-17 35 0,18 0-1,-18 0 1,17 0 0,-35 0-1,18 0 1,0 0-1,18 0 17,-89 0 15,-35 0-47</inkml:trace>
  <inkml:trace contextRef="#ctx0" brushRef="#br0" timeOffset="-112984.22">19015 4269 0,'0'-18'15,"0"-17"32,-70 52 0,70 19-31,-36-36-1,36 53-15,0 17 16,71 18 15,-36-88-15,-35 36 0,-18-36-1,-34 17 1,16-17-1,36-35 32</inkml:trace>
  <inkml:trace contextRef="#ctx0" brushRef="#br0" timeOffset="-112697.47">19191 4427 0,'89'0'16,"-54"0"-16,0 0 15,36-35 1,-18 35-1,-53-35 79</inkml:trace>
  <inkml:trace contextRef="#ctx0" brushRef="#br0" timeOffset="-112367.02">19544 4269 0,'71'0'15,"-36"0"-15,36 0 16,-54 0-1,36 17 1,-88 89 0,-36-53-1,36 0 1,106-53 31,34 0-32,-34 0-15,-53 0 16,-36-18 15</inkml:trace>
  <inkml:trace contextRef="#ctx0" brushRef="#br0" timeOffset="-111934.02">18680 4216 0,'-35'53'16,"-1"-53"-1,36 53-15,-35 17 16,35 54 0,35-36-1,106 0 1,-35-88 0,124 35-1,-36-35-15</inkml:trace>
  <inkml:trace contextRef="#ctx0" brushRef="#br0" timeOffset="-111435.11">20091 4092 0,'0'-35'16,"0"70"62,18 1-78,17-1 16,0 0-16,18 36 15,-18-18-15,1 52 16,-36-87-16,0 53 16,-88-1-1,17-35 17,18-35-17</inkml:trace>
  <inkml:trace contextRef="#ctx0" brushRef="#br0" timeOffset="-110097.6">20814 4057 0,'0'-35'15,"-35"35"1,0 0 0,-1 0-1,19 0 1,17 17-16,-53 54 15,53-36 1,0 0-16,17 36 16,283 70 62,-529-106-47,141-35 0</inkml:trace>
  <inkml:trace contextRef="#ctx0" brushRef="#br0" timeOffset="-109700.02">21061 4233 0,'88'-35'32,"-52"35"-32,-1 0 15,18 0-15,-18 0 16,0-35-16,1 35 15,-72 0 48</inkml:trace>
  <inkml:trace contextRef="#ctx0" brushRef="#br0" timeOffset="-109189.21">21132 4057 0,'-36'0'407</inkml:trace>
  <inkml:trace contextRef="#ctx0" brushRef="#br0" timeOffset="-108560.35">21520 3951 0,'35'0'31,"36"0"0,-1 0-15,-35 0 0,1 0-16,-36 35 15,-71 18 1,1-53-16,34 36 16,36-1 15,53-35-16,18 35 1,-36-35 0,-35 35-1,-18-35 17,-34 53-32,-1-17 31,17-36-16,36 35-15,-35-35 16,0 0 0</inkml:trace>
  <inkml:trace contextRef="#ctx0" brushRef="#br0" timeOffset="-107835.99">20497 3969 0,'-36'0'31,"1"70"0,35-34-15,-17 316 31,193-211-16,-141-141 0,89 0 1</inkml:trace>
  <inkml:trace contextRef="#ctx0" brushRef="#br0" timeOffset="-107277.33">21784 3669 0,'0'-35'16,"0"70"-16,18-53 63,17 18-63,18 53 15,-35-53-15,-18 88 16,106 142 15,-106-177-31,0 52 16,0 1-1,-18-70 1,-17-19 0,35 18-1</inkml:trace>
  <inkml:trace contextRef="#ctx0" brushRef="#br0" timeOffset="-101648.29">21608 1464 0,'0'-35'94,"-35"35"-16,70 0 78,0 0-140,1 0-16,-1-36 16,35 36-1,-17 0 1,-17-35 0,-54 53 93,-17 52-93,35-34-16,-36-36 15,36 53-15,-53-53 16,18 53-1,0-1 1,35-16-16,70-36 78,-52 0-78,17 0 16,1 0-16,-1-18 15,35 18 1,-34 0 0,-36-35 15,35 35-15</inkml:trace>
  <inkml:trace contextRef="#ctx0" brushRef="#br0" timeOffset="-101308.36">22225 1446 0,'71'-35'47,"-36"35"-47,0 0 15,-17 0-15,35-35 16,0 35 0,-53 17 46,-18-17-46</inkml:trace>
  <inkml:trace contextRef="#ctx0" brushRef="#br0" timeOffset="-101077.41">22296 1535 0,'70'0'31,"-17"-18"-15,0 18-16,-17 0 15,-1 0 1,0-35 0,-70 35 31</inkml:trace>
  <inkml:trace contextRef="#ctx0" brushRef="#br0" timeOffset="-98270.18">23936 2840 0,'36'0'266,"-1"0"-250,0 0-16,53-18 47,-105 18 15</inkml:trace>
  <inkml:trace contextRef="#ctx0" brushRef="#br0" timeOffset="-98067.74">23954 2910 0,'18'0'47,"35"0"-32,-1 0-15,37 0 16,-54 0 0,18 0-1</inkml:trace>
  <inkml:trace contextRef="#ctx0" brushRef="#br0" timeOffset="-97765.39">24413 2822 0,'-18'0'16,"18"18"46,0 17-46,18-35-16,17 0 15,0 0 1,-35-17 15,-18-19-15,-17 36-1,-35-53 1</inkml:trace>
  <inkml:trace contextRef="#ctx0" brushRef="#br0" timeOffset="-96286.84">22772 1323 0,'-35'0'93,"35"18"-30,-35-18-63,35 35 15,0 0 17,17-35-17,-17 35-15,36-35 16,34 0 0,1 0-1,-1 0 1,-35-17-1,-35-19 1,0-34 0,-52 17-1,-1 18 1,0 35 0,17 0-1,36 17 1</inkml:trace>
  <inkml:trace contextRef="#ctx0" brushRef="#br0" timeOffset="-96070.22">23266 1446 0,'0'36'16,"0"-1"-16,0 18 15,0-18 1,0 0-16,-53 18 16,0-17-16</inkml:trace>
  <inkml:trace contextRef="#ctx0" brushRef="#br0" timeOffset="-94970.46">23478 1323 0,'35'0'79,"0"0"-79,1 0 0,-1 0 15,-18 0 16,-17-18 16,36 18-31</inkml:trace>
  <inkml:trace contextRef="#ctx0" brushRef="#br0" timeOffset="-94606.39">23689 1058 0,'18'0'16,"35"0"15,17 0-31,-17 0 15,-53 89 17,0-54-32,-35 35 15,-18-34 1,106-36 31,-18 0-32,18 0 1,18 0 0</inkml:trace>
  <inkml:trace contextRef="#ctx0" brushRef="#br0" timeOffset="-94405.1">24166 1305 0,'0'36'15,"0"34"1,0-17 0,-18-18-1,-53 54 16</inkml:trace>
  <inkml:trace contextRef="#ctx0" brushRef="#br0" timeOffset="-94008.36">24324 1111 0,'53'0'32,"-17"0"-32,-19 0 15,18 0 1,1 0 62,-36-35-62</inkml:trace>
  <inkml:trace contextRef="#ctx0" brushRef="#br0" timeOffset="-93671.15">24607 1041 0,'0'35'63,"17"-35"-63,-17 53 16,88 0-1,-35-53-15,-17 35 16,-36 0-1,35 1 1,-53-1 15,-35-35-15,-35 0 0,18 0-1,70-35 1</inkml:trace>
  <inkml:trace contextRef="#ctx0" brushRef="#br0" timeOffset="-93449.38">24695 1005 0,'53'0'16,"-18"0"-16,0-52 0,1 52 15,52 0 1</inkml:trace>
  <inkml:trace contextRef="#ctx0" brushRef="#br0" timeOffset="-91218.32">23954 723 0,'-35'0'16,"-1"0"0,-17 0-1,-70 0 1,88 0-1,-424 0 32,-70 18-15,300-18-1,35 88 0,105-53-15,-34 1-1,35-36 1,0 35 0,17 0-1,36 18 1,-53-18-1,52 1 1,36-1 0,-35 18-1,-18 0 1,18 17 0,-18-17-1,18 0 1,-1 71-1,1-71 1,0 17 0,35-35-1,-36 1 17,36-1-32,0 0 31,0-17-31,0 17 31,53 53-15,0-52-1,36-1 1,34-35 0,-17 53-1,-53-53-15,70 0 16,-35 0-1,54 35 1,16-35 0,72 0-1,-72 0 1,1-35 0,-18 35-1,-35 0 16,-35 0-31,158-36 32,-70 36-17,-36-35 1,18 35 0,-53 0-1,1-35 1,16 35-1,37-53 1,34 18 0,-53-1-1,-87 1 1,70 0 0,17-18-1,-52 18 16,-1-1-15,-35 1 0,1 35-1,-36-35 1,53 0 0,-1-1-1,-16 1 1,-36 0 15,0-1-15,35 1 15,-35 0-15,35 35-16,-35-35 31,36-1-16,-36 1 1,0 0 15,0 0-15,0-1 0,0 1-1,-18 35 1,18-35-16,-35 35 15,-1-36 1,1 1 0,-18 35-16,0-35 15,-17 0 1,17 35 15,-18-36-15,-70-17-1,18 18 1,17 35 0,-18-35-1,-140 35 17,193 0-17,18 0 1,-17 0-1,-36-35 1,71 35 0,-1 0-1</inkml:trace>
  <inkml:trace contextRef="#ctx0" brushRef="#br0" timeOffset="-85844.68">18362 4533 0,'-35'0'94,"0"18"-79,35 17 1,-35 18-1,35-18 1,0 124 15,141 211 16,-71-264-16,-34-17 1,-1-54-17,-35 0 1</inkml:trace>
  <inkml:trace contextRef="#ctx0" brushRef="#br0" timeOffset="-85589.57">18609 5274 0,'0'35'47,"0"18"-32,0 18 1,0-36 0,-17-35-1,-19 35 1</inkml:trace>
  <inkml:trace contextRef="#ctx0" brushRef="#br0" timeOffset="-85454.45">18433 5521 0,'71'-35'31,"-19"35"-31,19-53 16,-18 53-16,0-35 16</inkml:trace>
  <inkml:trace contextRef="#ctx0" brushRef="#br0" timeOffset="-84321.4">18927 5203 0,'53'0'31,"-18"-17"-31,0 17 16,1 0-16,-36-35 15,53 35-15</inkml:trace>
  <inkml:trace contextRef="#ctx0" brushRef="#br0" timeOffset="-84155.52">18997 5256 0,'71'0'32,"-36"0"-32,18 0 15,0-17-15,71-36 31,-54 18-31</inkml:trace>
  <inkml:trace contextRef="#ctx0" brushRef="#br0" timeOffset="-83822.41">19527 5062 0,'0'-35'16,"-18"35"-16,18 18 47,0 35-32,0 0 1,35-53-16,36 0 16,-36 0-1,-17 0 1,-18-71-1,-18 0 1,-52 36 0,17 35-1,17 18 1,1 35 0</inkml:trace>
  <inkml:trace contextRef="#ctx0" brushRef="#br0" timeOffset="-82462.2">18892 5627 0,'0'-35'31,"0"-1"16,-36 36-16,1 0-15,35 18-16,-88 70 31,123 18 31,18-71-62,18-35 16,87 0 0,-122 0-1,-1 35 1,-106 18 15,-52-17-15,70-36-1,18 0 1</inkml:trace>
  <inkml:trace contextRef="#ctx0" brushRef="#br0" timeOffset="-82192.18">19209 5697 0,'35'0'0,"1"-35"31,17 35-31,17 0 16,-70-35-1,18 35 1</inkml:trace>
  <inkml:trace contextRef="#ctx0" brushRef="#br0" timeOffset="-81929.51">19280 5821 0,'17'0'31,"36"0"-15,53 0-1,-71-18-15,1 18 16,-19 0 0</inkml:trace>
  <inkml:trace contextRef="#ctx0" brushRef="#br0" timeOffset="-81076.39">19668 5556 0,'0'-35'31,"35"35"16,0 0-31,36 0-1,-18 0 1,-18 0-1,-35 71 17,0-1-32,-18-17 15,-17-18 1,0-35 0,70 0 30,0 0-46,54 0 16,-54 0 0,0-17-1</inkml:trace>
  <inkml:trace contextRef="#ctx0" brushRef="#br0" timeOffset="-80827.46">20303 5644 0,'0'18'47,"-18"17"-32,18 1 1,-35-1 0,35 0-1,-35-35 1</inkml:trace>
  <inkml:trace contextRef="#ctx0" brushRef="#br0" timeOffset="-80406.16">20320 5380 0,'0'0'0,"0"-35"15,36 35 1,-1 0-16,0-36 16,18 36-1,-123 124 17,17-89-17,53 0 1,35-35-1,18 0-15,35 36 16,-53-1 0,-35 0-1,-35 0 1,-88 1 15,87-36-15,36 35-16</inkml:trace>
  <inkml:trace contextRef="#ctx0" brushRef="#br0" timeOffset="-78688.88">20567 5168 0,'-35'0'16,"35"-35"-1,-18 35-15,-52 0 16,35 0-16,-36 0 31,36 0-31,-1 0 16,-34 0 0,-89 0-1,53 18 1,36-18-1,17 0 1,-18 35 0,-35-35-1,18 35 1,18-35 0,-36 35-1,35-35 16,1 53-15,-1-17 0,18-36-1,-35 35 1,18 0 0,-1 0-1,18-35 1,0 36-1,-17-1 1,17 0 0,0-35-1,-18 36 1,18-36-16,53 35 16,-106 35-1,71-34 16,-18-1-15,18 0 0,35 18 15,0-18-15,35 1-1,1-1 1,34 0-1,-17-35 1,53 36 0,0-36-1,-53 0-15,35 0 16,18 0 0,-18 0-1,-18 0 16,-34-18-31,-1 18 16,53 0 0,-17-35-1,17 35 1,-53 0 0,106-36-1,-70 36 1,-18 0-1,17-35 1,-52 35 0,17 0-1,89-35 1,-54 35 0,18-36-1,-35 36 1,18 0 15,-18-35-15,0 35-1,88-53 1,-35-17 0,-71 34-1,18 36 1,35-70-1,-53 70 1,-17-35 0,-18-1-1,35 36 1,-35-35 0,0 0-1,0 0 16,0-1 1,-17 36-17,17-35-15,-18 17 16,-17-17 0,-71 35-1,35-53 1,18 35-1,18 18 1,0 0 15,0 0-15,17 0 0,-17 0-1</inkml:trace>
  <inkml:trace contextRef="#ctx0" brushRef="#br0" timeOffset="-77841.28">20708 5045 0,'0'17'63,"0"36"-48,0-17 1,0 16-16,0-16 16,36-36-1,-36 35 17,0-53 30,0-17-46,-18 35-16,18-70 15,-35-1 1,-1 0 0,36 36-1,0-18 1,0-35-1,18 35 17,17 53-1,-35 18-15,0 17-1,0 36 1,0-54-1,-17-17 1,17 36-16,0-1 31</inkml:trace>
  <inkml:trace contextRef="#ctx0" brushRef="#br0" timeOffset="-77188.36">16828 5027 0,'3986'53'31,"-3986"-18"-15,0 1-1,36-36 17,-1 35-17,18-35 1,-18 0 0,-35-18-1,-35-17 1,-1 0-1,-34 35-15,70-36 16,18 36 15,52-35-15,-35 0 0,18 0-16,-53-1 15,0-17 1,-17 0-1,-19 53 17,36-35-17,0 53 17,18 35-17,-18-18 1,0 0-16,0 53 15,35-17 1,-35-18 0,0-18-1,36 0 1</inkml:trace>
  <inkml:trace contextRef="#ctx0" brushRef="#br0" timeOffset="-76673.43">21185 5115 0,'35'0'15,"0"0"1,0-35-1,1 35 1,-36-35 0,-36 35 15,1 0-15,0 17-1,35 19 1,0-1-1,18-35 1,34 0 0,-16 0-1,-36-18 17,35-17-17,0 35 1,1 0-1,-36 35 1,35 1 0,-35-1-1,-18-35 1,-35 0 0,0 0-1,18 0-15</inkml:trace>
  <inkml:trace contextRef="#ctx0" brushRef="#br0" timeOffset="-73124.25">18786 5680 0,'0'17'219,"0"36"-203,0-17-16,0-1 15,35 71 1,0-53-16,1 123 47,-36-282 15,0 18-46,-18 17 0,18 36-1,0-35 1,0-1 0,0 18-1,0 18 1,18 35-1,35 0 1,-1 0 0,-52 17-1,36 19 1,-36 34-16,0-52 16,-18-18-1,-35 53 1,0-53-1</inkml:trace>
  <inkml:trace contextRef="#ctx0" brushRef="#br0" timeOffset="-72641.71">18839 5768 0,'0'35'47,"0"0"-32,17 1-15,-17-1 0,0 36 16,0-36 0,0 0 15,0-52 0,0-54-15,0 36-16,0-1 15,0-69 1,-17 16 0,17 54-1,17 35 17,19 18-1,-36 17-16</inkml:trace>
  <inkml:trace contextRef="#ctx0" brushRef="#br0" timeOffset="-68974.42">21978 8802 0,'0'0'0,"-35"0"16,35-53 0,0 18-1,0 70 48,0 0-48,0 18-15,0 141 16,35 423 15,-35-440-15,106 264 0,0-71-1,-35 71 1,-71-370-1,53 70 1,-89-88 0,-17-18-1,0-35 1</inkml:trace>
  <inkml:trace contextRef="#ctx0" brushRef="#br0" timeOffset="-68037.38">20285 10583 0,'-35'0'15,"0"0"1,52 0 78,18 0-79,18 0-15,53 0 16,88-53-16,230-17 16,140 17-1,-282 53 1,265-53 0,17 53-1,1-88 1,-106 35-1,-107 53 1,19-53 0,-213 53-1,-34-35 1,17 35 0,-70 0-1,-71-36 16,35 36-31,0 0 32,-52 0 46,-19-35-63</inkml:trace>
  <inkml:trace contextRef="#ctx0" brushRef="#br0" timeOffset="-66674.98">23636 8696 0,'0'-35'16,"36"-1"-1,-36 1 17,-18 35 30,-17 18-62,35 17 16,0 0-1,0 18 17,35 18-17,0-71-15,1 53 16,34 0-1,-70-36 1,-53 36 0,18-53-1,-18 0 1,18 0 0,0 0-1</inkml:trace>
  <inkml:trace contextRef="#ctx0" brushRef="#br0" timeOffset="-66488.31">23866 8837 0,'70'-35'15,"-17"35"-15,-17 0 16,-1 0-16,0 0 16,0 0-1</inkml:trace>
  <inkml:trace contextRef="#ctx0" brushRef="#br0" timeOffset="-65992.2">24130 8767 0,'0'17'31,"0"18"-15,36 54 0,-36-1-1,35-53 1,-35 36-16,0-89 62,-18-17-62,18-1 16,0 1-16,-70-71 16,34 18-1,36 18 1,0 34-1,71 1 17,0 53-17,-1 70 1,-70 0 0,-35-53-1,-18-35 1,-18 36-1,71-72 17</inkml:trace>
  <inkml:trace contextRef="#ctx0" brushRef="#br0" timeOffset="-65408.96">24219 8520 0,'0'-36'16,"35"54"15,-35 17-31,53 1 16,-18 52-1,-35-18 1,35 1-1,-35-36 1,36 0 0,52-35-1,-53 0 1,0-35-16,1-35 16,-36 17-1,0 17 1,-18 36-1,18-35 1,-35 53 15,-1 17-15,36 0 0,0 1 15,0-54-16,36-17 1,-1 35 0,-35 17-1,35 54 17,1-71-17,-36 35 1</inkml:trace>
  <inkml:trace contextRef="#ctx0" brushRef="#br0" timeOffset="-64858.43">24748 8625 0,'0'18'46,"53"53"-30,-53-36 0,35-70 46,0-1-46,0 36 31,-35 18-32,0 17-15,0 18 16,36-53 0,-1 53-1,18-53-15,-18-35 31,-35-53-15,0 35 0,0 17-1,0 54 17,0 35-1,0-18-31,35 1 15,71-36 1,-88 0 0,17 0-1</inkml:trace>
  <inkml:trace contextRef="#ctx0" brushRef="#br0" timeOffset="-63887.44">25065 9931 0,'-35'0'0,"53"17"62,17-17-46,0 36-16,0-36 16,1 35-1,17 0 1,-18-35 15,-35 35 16,0 1-31,-35 34-1,-1-17 1,-34-18-1,-1 18 1,71-17-16</inkml:trace>
  <inkml:trace contextRef="#ctx0" brushRef="#br0" timeOffset="-62216.04">24942 10654 0,'-18'0'16,"-17"0"47,35 35-63,-35 18 31,35 71 0,17-36 0,107-88-15,-107 0-16,19 0 16,34-18-1,-70-17 1,0-53-1,-18 52 1,-52 1 0,-54 0 15,89 0-15,0 35 15,35-36-16,18 36 48,34 0-47,-16 0-16,-1 0 15,0 0-15,18 0 16,35-35-1,-70 35 1,17 0 172,1 0-110,-54 0 78</inkml:trace>
  <inkml:trace contextRef="#ctx0" brushRef="#br0" timeOffset="-56291.51">22172 8608 0,'0'-35'0,"0"-1"94,0 107 46,0-36-140,0 0 16,71 106 0,-71-105-1,35 34 1,-35-34-1,-17-1 17,-19-35-17,1 0 1,0 0 0,0 0-1,-1-53 16</inkml:trace>
  <inkml:trace contextRef="#ctx0" brushRef="#br0" timeOffset="-56093.26">22049 8431 0,'0'0'0,"0"-35"15,18 35-15,-18-35 16,0 52 15</inkml:trace>
  <inkml:trace contextRef="#ctx0" brushRef="#br0" timeOffset="-55437.44">22349 8449 0,'0'35'16,"0"1"15,0-1-31,0 0 31,35 0-15,-35 1-1,35-36 17,1 0-17,-36-18 1,0-17 0,35 35 62,-35 17-63,35-17 1,0 36 0,1-36-1,-36-18 16,0-17-15,0-18 0,-18 18-1,-17 35 1</inkml:trace>
  <inkml:trace contextRef="#ctx0" brushRef="#br0" timeOffset="-53189.07">22560 12206 0,'-35'0'47,"0"0"-16,17 0-15,-17 0 0,-18 18-1,53 35-15,-18 0 32,36 52-17,17-105 1,-35 36-1,106-36 1,-35 0 0,-36-18-1,0-17 1,-35 0 0,0-1-1,-17 36 1,-19-35-1,1 35 1,0-35 0,0 35 31,-1 0 15</inkml:trace>
  <inkml:trace contextRef="#ctx0" brushRef="#br0" timeOffset="-52257.59">21432 12383 0,'-36'0'31,"1"0"-15,-18 0-1,0 0 1,53 17 0,0 18-1,300 107 48,-247-107-63,-53 0 15,-88 0 17,53-35-32,-1 0 15,1 36 1,53-36 15,-18-18-15</inkml:trace>
  <inkml:trace contextRef="#ctx0" brushRef="#br0" timeOffset="-52036.22">21820 12524 0,'35'-36'31,"18"36"-15,-18 0-16,36 0 31</inkml:trace>
  <inkml:trace contextRef="#ctx0" brushRef="#br0" timeOffset="-51825.93">21837 12577 0,'71'-71'15,"-142"142"-15,89-71 16,17 0-16,36-18 15,-36 18 1,0 0 0,-52 0 31</inkml:trace>
  <inkml:trace contextRef="#ctx0" brushRef="#br0" timeOffset="-50570.44">22455 12224 0,'-36'0'31,"1"0"63,106 0 0,-36 0-94,0-36 16,71 36-1,-53 0 1,-18 0 78</inkml:trace>
  <inkml:trace contextRef="#ctx0" brushRef="#br0" timeOffset="-50226.46">22913 12330 0,'36'0'31,"-1"0"-31,0-18 16,36 18-1,-1 0 1,-35 0-1,1-35 1,-54 35 15,-17 0-15</inkml:trace>
  <inkml:trace contextRef="#ctx0" brushRef="#br0" timeOffset="-50004.56">23037 12171 0,'-36'0'16,"36"17"15,18-17-31,-18 71 16,0-36-1,35 36 1,-35-36-1,0 18-15,0-18 16</inkml:trace>
  <inkml:trace contextRef="#ctx0" brushRef="#br0" timeOffset="-49659.7">23513 12206 0,'0'0'0,"0"18"47,0 17-47,18 0 16,17 54-1,0-19 1,0 18 0,-35-35-1,0-18 1,-35-35 0,-53 0-1,53-52 1,-36 16-16,71-17 15</inkml:trace>
  <inkml:trace contextRef="#ctx0" brushRef="#br0" timeOffset="-49492.24">23407 12047 0,'0'0'0,"0"18"47,35-18-31</inkml:trace>
  <inkml:trace contextRef="#ctx0" brushRef="#br0" timeOffset="-35562.27">23707 12312 0,'0'-18'62,"0"-17"-30,0 53 93,0 17-110,18-35 1,-18 35-16,35-35 15,-35 36 1,35-36 31,-35-18-16,35 18-15,1 0-1,-19 0 17,-17 18-17,71-18 1,-71 35-16,35-35 16,-35-18 15,0-70-16,0 0 1,-35 35 0,0 0-1,35 88 17,-36-35-17</inkml:trace>
  <inkml:trace contextRef="#ctx0" brushRef="#br0" timeOffset="-24673.88">22825 1270 0,'0'-35'109,"-18"35"-15,-17 17-63,35 19-15</inkml:trace>
  <inkml:trace contextRef="#ctx0" brushRef="#br0" timeOffset="-21676.19">22084 10442 0,'0'-35'15,"0"0"32,0 52 31,-17-17-62,17 36 0,17-36 15,19 0-16,-36-18 17,0-17-17,0-1 1,-18 36 0,-17 0-1,35 18 1,0 17 15,17-35 16,-17-17 0,-17 17-32,17 17 32,0 19 0,17-36-47,-34 0 63,34 0 77,19 0-15,-36-18-93,0 36 77,0-36-31,0 36-31,0-36 31,-18 18-31,36 0 62,-36 0-62</inkml:trace>
  <inkml:trace contextRef="#ctx0" brushRef="#br0" timeOffset="-19732.45">22190 10231 0,'-18'0'47,"-17"0"47,0 0-1,0 0 1,17 0-63,-17 0 1,-1 0 15,1 0-1,35 35-30,-35 18 15,0-18-15,35 0 31,0 1 0,0-19-32,-36-17 1,36 36 0,0-1 30,0 0-14,18-35-17,17 35 17,0-35-1,1 0 0,17 0 0,-18 0-15,0 0 0,-17 0 15,17 0-16,36 0 1,-71-17 0,35 17-1,-17 0 1,-18-18 0,35 18-1,-35-35 16,35 35-15,-35-35 0,0-1 15,35 1 0,-35 0 0,0-1 1,-17 36-17,17-35 1,0 0 31,-18 35-32,-17 0 17,35-35-17,-35 35 1,-1 0 15,1 0 0,0 0-15,0 0 15</inkml:trace>
  <inkml:trace contextRef="#ctx0" brushRef="#br0" timeOffset="-15779.55">21079 10495 0,'-35'0'15,"52"0"142,54 0-126,-71-35-16,17 35-15,-52 0 329,53 0-236,-18 18 48,-18-18-125,36 0 124,-36 0-30,53 0-1,1 0-93,-54 0 77,-17 0-77,52 0 93,-34 0-46,-19 0-32,36 17 0,18-17 32</inkml:trace>
  <inkml:trace contextRef="#ctx0" brushRef="#br0" timeOffset="-13135.32">21132 10495 0</inkml:trace>
  <inkml:trace contextRef="#ctx0" brushRef="#br0" timeOffset="-11731.33">21202 10319 0,'-17'0'78,"-1"0"-46,-17 0-17,-1 0 1,1 0 15,0 0 0,0 0 1,35 17-17,-36 19 1,36-1 15,-35 0 0,35 1 1,0-1-17,0 0 16,18-35 1,-18 35-17,35-35 17,-35 36-1,18-36 0,17 0 0,-35 35-15,35-35 0,0 0 15,1 0-16,-1 0 17,0 0-17,1 0 17,-1-18 14,0-17-14,-35 0-1,0-1-15,35 36-1,-35-35 1,0 0 15,0 0-15,0-1 15,0 1 0,-17 0 0,-19 35 1,36-36-1,-35 36-15,0 0 30,0 0 1</inkml:trace>
  <inkml:trace contextRef="#ctx0" brushRef="#br0" timeOffset="-8766.02">19562 10777 0,'70'0'140,"-34"0"-140,17-35 16,17 35-16,18-35 15,1 35 1,158-124 0,-71 71 15,-141 53-31,0-35 31,1 35 0</inkml:trace>
  <inkml:trace contextRef="#ctx0" brushRef="#br0" timeOffset="-7633.11">19915 10636 0,'-36'0'62,"1"0"79,0 0-110,0 0 0,35 18 16,0 35-31,0-18-1,0 0 1,0 1 15,0-1 0,17-35-15,18 0 0,1 0-1,17 0 1,-18 0-16,0 0 16,0-35-1,1 35 1,-36-36 15,0 19-15,0-19-1,0 1 1,-18 0 0,-17 35-1,-18-35 1,-18 35-1,36 17 1</inkml:trace>
  <inkml:trace contextRef="#ctx0" brushRef="#br0" timeOffset="-6197.26">19580 10336 0,'52'0'78,"1"0"-62,0 0 0,-17-35-1</inkml:trace>
  <inkml:trace contextRef="#ctx0" brushRef="#br0" timeOffset="-5865.47">19879 10195 0,'-17'0'16,"17"18"15,35 17-16,18 18 17,-18-18-17,0 18 1,-35-35 0,0 17 15,-17-35-16,-18 0 1,-18 0 0,0 0-1</inkml:trace>
  <inkml:trace contextRef="#ctx0" brushRef="#br0" timeOffset="-5716.3">19915 10142 0,'35'0'0,"-35"-35"15,70 35-15,-17-35 16</inkml:trace>
  <inkml:trace contextRef="#ctx0" brushRef="#br0" timeOffset="-5358.23">20638 10089 0,'53'0'31,"-18"0"-31,0-17 16,1 17-16,-1 0 16,0 0-1</inkml:trace>
  <inkml:trace contextRef="#ctx0" brushRef="#br0" timeOffset="-5000.45">20938 9895 0,'35'-35'16,"36"35"0,-19 0-1,-16 0 1,-36 18-1,-53 105 1,-35-70 0,176-53 31,0 0-47,35-17 15,-52-19 1,-36-17-1,-52 53 17</inkml:trace>
  <inkml:trace contextRef="#ctx0" brushRef="#br0" timeOffset="-4280.63">22225 9878 0,'0'17'63,"0"19"-47,0-1-1,18-35-15,35 0 16,-18 0-1,0 0 1,-35-35 0,0-1-1,-17 36 1,17-35-16,-71 35 16,54 0-1,-19 18 1</inkml:trace>
  <inkml:trace contextRef="#ctx0" brushRef="#br0" timeOffset="2052.67">23231 10248 0,'0'35'797,"0"1"-782,0-1 32,0-53 0,35 18-31,-35-35-1,0 53 79,35-18-32,-35-18-46,0-17 172,-17 35-173</inkml:trace>
  <inkml:trace contextRef="#ctx0" brushRef="#br0" timeOffset="2614.77">23301 10107 0,'0'18'125,"-17"-18"-110,17 53-15,-36-18 16,36 0 0,-35 18-1,0-18 1,35 1-1,-35-36 17,35 35-17,0-53 95</inkml:trace>
  <inkml:trace contextRef="#ctx0" brushRef="#br0" timeOffset="3019.76">23107 10178 0,'0'0'0,"0"17"110,36-17-95,-1 53-15,0-53 16,36 71-16,-36-71 16,36 35-1,-19 0 1</inkml:trace>
  <inkml:trace contextRef="#ctx0" brushRef="#br0" timeOffset="4016.32">23019 9772 0,'0'-35'16,"53"-18"15,0 53-15,0 0-1,-18 0 1,-35 17 0,0 54 31,-18 0-16,-17-71 0,53 0 0,35 0-15,0 0 0,-18 0-1</inkml:trace>
  <inkml:trace contextRef="#ctx0" brushRef="#br0" timeOffset="6481.23">23919 10142 0,'35'0'16,"-53"18"171,-17 17-171,0 1 0,35-1-1,-36-35 1,36 35 0,-35-35 15,0 0-16</inkml:trace>
  <inkml:trace contextRef="#ctx0" brushRef="#br0" timeOffset="6848.83">23725 10160 0,'35'0'63,"0"0"-48,-35 35 1,53 36 0,-53-36-1,53-35-15,-18 0 16,-35 35-16,36-35 31,-36 36 0</inkml:trace>
  <inkml:trace contextRef="#ctx0" brushRef="#br0" timeOffset="14300.45">23707 9631 0,'18'0'94,"52"0"-78,-52 0-1,-18 17 16,-53 19-15,35-1 15,18 0 1,141 36 14,-158-71-30,-54 0 0,36 35-1,35 0 1,0 1 0</inkml:trace>
  <inkml:trace contextRef="#ctx0" brushRef="#br0" timeOffset="17803.46">15822 3228 0,'0'-35'16,"0"-1"62,0 54 31,18 35-93,-18-35-1,35-18-15,-35 35 16,36 0 0,-36 0-1,0-52 48,35 17-63,-35-53 15,53-35 1,-53 70-16,35-35 16,-35 35-16,53-34 15,0-1 1,0 17-1,-18 1 1,-53 35 62</inkml:trace>
  <inkml:trace contextRef="#ctx0" brushRef="#br0" timeOffset="18259.28">15752 3404 0,'0'0'16,"18"0"78,-18 36-79,35-36-15,-35 35 16,35-35-1,-35 35 1,35-35-16,1 0 16,17-70-1,17-1 1,-17 0 0,-18 1-1</inkml:trace>
  <inkml:trace contextRef="#ctx0" brushRef="#br0" timeOffset="23443.78">15699 3969 0,'0'-36'15,"-35"36"64,-1 0-48,1 0-16,0 0 1,-18 0 0,-35 0-1,0 18 17,-71 17 14,88 1-30,36-36-16,0 35 16,-1-35-16,-34 35 15,-18 1 1,17 16 0,-35-52-1,53 36-15,-70-1 16,17 0-1,-17-35 1,17 53 0,-18-18-1,-123 54 1,89-54 15,16 0-15,1 18-1,-106-18 1,-211 89 15,317-124-15,-53 35 0,-36 18-1,89-53 1,-141 71-1,53-36 1,-106 18 0,193 0-16,-122 35 15,-71-53 17,70 53-32,-70-35 15,-159 106 16,265-71-15,-18 36 0,70-36-1,89-53-15,-123 53 16,105-35 0,-35-17-1,70 17 1,-17 17-1,-18 18 1,71-52 0,-18-1-1,18-35 1,-1 35 0,36-53 124,0-17-124</inkml:trace>
  <inkml:trace contextRef="#ctx0" brushRef="#br0" timeOffset="23960.78">7656 6015 0,'0'-35'15,"0"52"17,0 36-17,0 18 1,-36-1 0,36 1-1,-35-36-15,35 36 16,-35-18-1,35-18 1,0 0 0,17-35 46,19 0-46,17 0-16,0 0 15,17-35 1,-35 17 0</inkml:trace>
  <inkml:trace contextRef="#ctx0" brushRef="#br0" timeOffset="35795.53">6809 6456 0,'0'-18'47,"0"36"63,18-18-95,-18 35-15,35 0 16,0 1 15,0-36 16,71-141-16,18-36-15,-71 54-1,17 52 1,-35 36 0,-35 53 31</inkml:trace>
  <inkml:trace contextRef="#ctx0" brushRef="#br0" timeOffset="36313.38">6774 6332 0,'-18'0'31,"36"36"1,17-36-17,-35 53 1,35-18-16,-35 0 0,36 36 15,-36-1 17,35-70-17,0 0 1,18-53 0,-18-17-1,89-36 1,-36-35-1,-35 106 1,-53-1 15,0 72 1,-18 16-17</inkml:trace>
  <inkml:trace contextRef="#ctx0" brushRef="#br0" timeOffset="40799.18">3017 5944 0,'-18'0'15,"18"-35"1,-35 35-16,-1 0 16,1 0-1,-18 0 1,-35 0-1,0 0 1,-159 106 15,212-106-15,-1 53-16,-105 106 31,53-18 0,53-36-15,35-52 15,0 71-15,17-18 0,54 0-1,35-36 1,17 1-1,18-36 1,18 0 0,70-35-1,-35-17 1,18-54 0,-71-70-1,36 53 1,-89-18-1,-35 35 1,-53 1 15,0-1-15,0-52 0,-36 35-1,-16-1 1,-72 36-1,36 18 1,-106 0 0,35 35-1,0 0 1,-52 0 0,105 0-16</inkml:trace>
  <inkml:trace contextRef="#ctx0" brushRef="#br0" timeOffset="42461.1">3722 7867 0,'-35'0'15,"0"0"1,-1 0 15,-52 0 1,-53 71-1,-18 105 0,106-158-15,-17 87-1,35-34 1,-1 52 0,36-70-1,-35 36 1,35-37-1,0-16 1,0 34-16,35 1 31,18-1-15,35 19 0,-88-54-16,53 18 15,35-18 1,1 0-1,16 1 1,-16 34 0,17-35-1,-18-35 1,70 0 0,19-17-1,-71-36 1,70-18-1,-52 1 1,105-89 31,-159 53-31,-17 36-1,-53 34 1,0-69-1,0 16 1,-35 54-16,0-36 16,-18-17-1,-18 18 1,-17 17 0,-18-53-1,-17 35 1,17 36-1,-53 35 1,0-53 15,-35 18-15,124 35-16,35 0 16,-36-35-1,18 35 1,18 17-16</inkml:trace>
  <inkml:trace contextRef="#ctx0" brushRef="#br0" timeOffset="50962.68">7761 7779 0,'0'-36'15,"-35"36"-15,35 18 188,0 0-172,0 17-1,18-35 1,-18 71-16,0-18 31,35 17 16,-35 1-47,0-36 16,0 0-1,0-17 16,0 17-15,35 0 0,-35 1-1,0-1 1,36 0 0,-36 0-1,35-35 1,-35 36-16,35-36 31,-35 35-15,35 0-1,1 1 1,34-1 0,19 0 15,-54-35-16,0 0 1,-35 35 0,35-35-1,-17 0 1,53 36 0,-36-36-1,0 0 16,0 0 16,1 0-31,-54 0 46</inkml:trace>
  <inkml:trace contextRef="#ctx0" brushRef="#br0" timeOffset="51373.81">8361 8431 0,'0'-35'15,"0"53"95,0 17-95,0 18 1,71 88 15,-18-88-15,-18-18 0,-35 1-1,0-1 16</inkml:trace>
  <inkml:trace contextRef="#ctx0" brushRef="#br0" timeOffset="51644.11">8255 8890 0,'-70'0'16,"140"0"-16,-140 35 0,140-52 31,19 17-15,-19-53-16,71 53 15,-17-36 1,-71 36-1,-71 0 32</inkml:trace>
  <inkml:trace contextRef="#ctx0" brushRef="#br0" timeOffset="52543.02">9137 8590 0,'0'18'110,"0"52"-110,0-17 15,0 0-15,0 71 32,0-71-1,0-18 0,0-123 0,0 52-31</inkml:trace>
  <inkml:trace contextRef="#ctx0" brushRef="#br0" timeOffset="52845.65">9102 8608 0,'-35'0'0,"70"0"16,-70-35-16,52 35 31,54 0-15,-53 0 0,105 123-1,-88-52 1,-35-36-1,0 18 1,-17 0-16,-19-18 16,-34 18-1,35-53 1,35 35 0</inkml:trace>
  <inkml:trace contextRef="#ctx0" brushRef="#br0" timeOffset="53077.51">9349 8819 0,'35'18'31,"1"53"-15,-36-36-1,52 0 1,-52 0 0,-52-35-1,16-17 1</inkml:trace>
  <inkml:trace contextRef="#ctx0" brushRef="#br0" timeOffset="53245.62">9437 8696 0,'0'18'46,"0"17"-30,0 0 0</inkml:trace>
  <inkml:trace contextRef="#ctx0" brushRef="#br0" timeOffset="53859.37">9614 8767 0,'-36'0'16,"-52"0"0,53 17-16,17-17 31,18 35-15,35-35-1,1 0 1,17 36-1,-18-36 1,-35 35 0,35 53-1,-35 0 1,35 36 0,1-18-1,-36 17 1,0-88-1,-18 1 1,-17-54 31,35-17-47,0-18 16,0-106-1,35 0 1,0 89-16,1 35 15,-1-18 1,18 53 15,-18 17-15,0 54 0,-35-36-16,0-17 15,0 17 1,-35-35-1,0 0 1</inkml:trace>
  <inkml:trace contextRef="#ctx0" brushRef="#br0" timeOffset="54042.21">9825 8590 0,'-35'35'16,"70"-70"-1,-35 70 1,0 1 0</inkml:trace>
  <inkml:trace contextRef="#ctx0" brushRef="#br0" timeOffset="54293.25">10002 8431 0,'0'18'31,"0"17"-15,35 36-16,-35-1 15,35 19-15,-35 52 16,35-71 0,-35-34-1,0 16 1,-17-52-16</inkml:trace>
  <inkml:trace contextRef="#ctx0" brushRef="#br0" timeOffset="54961.25">10002 8908 0,'17'0'15,"-34"0"-15,70 0 0,-18-53 16,0 53 0,0 0-16,71-36 31,-212 36 0,71 18-31,0 17 16,0 1-1,35-1 17,52-35-17,-16 0-15,-1 0 31,0 0 1,18 0-17,-18 0 1,36 0-16,0 0 31,-36-35-15,-35-1-16,0-52 15,0 35-15,-18-17 16,-52-36 0,34 0-1,36 159 32,0 0-47,0 106 16,0-36-1,0-52 1,18-1 0,17-35-1,1 18 1,16-17 0,-104-1 15,-54-35-16</inkml:trace>
  <inkml:trace contextRef="#ctx0" brushRef="#br0" timeOffset="56292.66">10725 8784 0,'70'-35'109,"-17"35"-93,0 0-16,0 0 15,106-35 1,-89 35 15,-70-36 0,-53 36-31</inkml:trace>
  <inkml:trace contextRef="#ctx0" brushRef="#br0" timeOffset="56527.39">11025 8573 0,'0'0'32,"35"0"-1,0 0-15,-35 17-16,35 36 15,-35 35 1,0-52-1,0-1 1,-17 18 0,-18-53-1</inkml:trace>
  <inkml:trace contextRef="#ctx0" brushRef="#br0" timeOffset="58024.96">11660 8378 0,'0'36'125,"35"-36"-125,-35 53 15,0-18-15,35 0 16,-35 53 0,35 71 15,-35-124 0</inkml:trace>
  <inkml:trace contextRef="#ctx0" brushRef="#br0" timeOffset="58195.39">11730 8625 0,'0'0'0,"53"0"15,0-35-15,0 35 16,18-35 15,-36 35-15</inkml:trace>
  <inkml:trace contextRef="#ctx0" brushRef="#br0" timeOffset="58442.4">11942 8378 0,'0'0'16,"0"18"46,18 17-62,-18 89 16,35-18 0,-35-53-1,0 17 1,0-35 0,0 1-1,0-1-15</inkml:trace>
  <inkml:trace contextRef="#ctx0" brushRef="#br0" timeOffset="58757.38">12348 8414 0,'0'0'0,"-36"0"16,36 17 15,-35 54-31,35 35 32,35 53-17,18-124 1,71 0 15,-71-35-15</inkml:trace>
  <inkml:trace contextRef="#ctx0" brushRef="#br0" timeOffset="59310.21">12506 8431 0,'53'0'47,"0"0"-32,18 0 1,-36 0-1,0 0-15,1 0 16,-54 18 62,18 17-62,-35-35-16,35 89 15,-71-54-15,36 18 16,0 0 0,-1-18 15,72-35 31,-1 0-62,18 0 16,-18 0-16,0 0 16,36 0-1,-36-18 17,0 18-32,-35-70 15</inkml:trace>
  <inkml:trace contextRef="#ctx0" brushRef="#br0" timeOffset="59595.39">12947 8326 0,'0'0'16,"18"0"15,52 35-15,-34 35-1,34-34-15,-34 87 16,-36-70 0,0 18-1,-18-36-15,-158 88 16,34-123-1</inkml:trace>
  <inkml:trace contextRef="#ctx0" brushRef="#br0" timeOffset="67557.48">13212 8784 0,'-35'0'94,"52"0"31,-17 35-125,53-35 16,53 89-16,106 69 31,-142-87 0,-70-18-15,35-18-1,-35 0 1,0-52 47</inkml:trace>
  <inkml:trace contextRef="#ctx0" brushRef="#br0" timeOffset="67778.38">13653 8890 0,'0'18'31,"17"17"-31,-17 0 15,0 0-15,0 1 16,36-36-16,-36 53 16,0 0-1,0-18 1</inkml:trace>
  <inkml:trace contextRef="#ctx0" brushRef="#br0" timeOffset="67940.43">13459 9278 0,'17'-18'15,"125"-17"1,-37 35 0,125 0-1,-195-35-15</inkml:trace>
  <inkml:trace contextRef="#ctx0" brushRef="#br0" timeOffset="68651.69">13424 9543 0,'-36'0'15,"36"17"17,0 19-32,0-1 15,18 141 1,-18-140-1,0-1-15,35 18 16</inkml:trace>
  <inkml:trace contextRef="#ctx0" brushRef="#br0" timeOffset="68961.33">13441 9490 0,'0'-53'16,"0"176"-16,35-246 31,-70 176-31,123-89 16,-52 72-16,52 52 15,-53 35 1,-35-34-1,-53-19 1,-53 18 15,71-88-31,0 0 32,52 0-1</inkml:trace>
  <inkml:trace contextRef="#ctx0" brushRef="#br0" timeOffset="69173.34">13688 9843 0,'35'0'15,"-35"17"1,53 36-1,-53-18-15,0 1 32,0-1-1,-17-35-15</inkml:trace>
  <inkml:trace contextRef="#ctx0" brushRef="#br0" timeOffset="69328.27">13829 9737 0,'0'17'32,"0"19"-17,36-1 1</inkml:trace>
  <inkml:trace contextRef="#ctx0" brushRef="#br0" timeOffset="69874.37">14006 9825 0,'-53'0'0,"17"0"16,-16 0-1,52 35 1,17 0 15,36-35-15,-18 0 0,-35 36-1,36 34 1,-1 1-1,18 17 1,-53 35 0,0-105-1,0 17 1,0 1 0,-18-36-1,-17 0-15,35-18 16,-35-53-1,52-34 1,19-1 0,-1 53-1,0 53 1,0 0 0,-35 53-1,36 0 1,-36-18-1</inkml:trace>
  <inkml:trace contextRef="#ctx0" brushRef="#br0" timeOffset="70046.25">14200 9701 0</inkml:trace>
  <inkml:trace contextRef="#ctx0" brushRef="#br0" timeOffset="70291.2">14323 9560 0,'0'36'31,"0"34"-15,35 1-16,-35 17 15,53 0-15,-53 0 16,0-52 0,0 16-1,-17-52 1</inkml:trace>
  <inkml:trace contextRef="#ctx0" brushRef="#br0" timeOffset="70909.57">14323 10001 0,'18'0'16,"70"0"-1,-35-53-15,17 53 16,-34-35 15,-1 35-15,-88 0 15,0 0-15,18 35-1,35-17 17,18-18-1,52 0-16,36 0 1,-36-18 0,19-17-1,-54 35 1,0-53 15,-35-35-31,-17 0 16,-36-18-1,0 53 1,53 106 15,0 35-15,0 71 0,17-89-16,-17 1 15,36 52 1,-36-70 15,0-17-15,-18-36-1,-17 0 1</inkml:trace>
  <inkml:trace contextRef="#ctx0" brushRef="#br0" timeOffset="76185.6">15064 10019 0,'0'35'359,"18"-35"-359,-1 0 31,-17 35-31,36-35 16,-1 0 15,-35 36-15,70-36 15,-34 35 0,-1-35-15</inkml:trace>
  <inkml:trace contextRef="#ctx0" brushRef="#br0" timeOffset="76460.45">15311 10001 0,'0'0'0,"0"18"62,0 17-46,35 0-1,-35 1 1,35-1 0,-35 0-1</inkml:trace>
  <inkml:trace contextRef="#ctx0" brushRef="#br0" timeOffset="76625.34">15205 10266 0,'71'-35'31,"-36"35"-16,18-36-15,35 36 16,-17 0 0</inkml:trace>
  <inkml:trace contextRef="#ctx0" brushRef="#br0" timeOffset="87653.86">15875 10054 0,'0'-35'16,"0"0"15,0 52 110,0 36-125,53 0-1,-53 18 1,36-71-16,-36 35 15,35-35 1,0-35 31,-35-18-31,0 17-1,0 1 16,0 88 16,0 0-15,35 35-32,1-17 15,-1-18 1,-35-18-1,0 0 1,-18-35 0,-35 0-1,0 0 1,53-17 0,0-36-1,18-18 1,17 71-16,36-70 15,-1 34 1,-34 1 0</inkml:trace>
  <inkml:trace contextRef="#ctx0" brushRef="#br0" timeOffset="87891.52">16246 9984 0,'0'0'15,"-18"70"17,18-17-17,0 18-15,0 17 16,0-53-1,18 18 1,17-53 0,0 0-1</inkml:trace>
  <inkml:trace contextRef="#ctx0" brushRef="#br0" timeOffset="88291.64">16352 10142 0,'0'18'32,"0"17"-32,0-88 0,0 142 15,0-37 1,0-16 0,0-54 46,0-17-46,-18 35 140,18-18-140</inkml:trace>
  <inkml:trace contextRef="#ctx0" brushRef="#br0" timeOffset="88791.46">16334 10213 0,'18'-35'47,"35"35"-16,-1 0-31,-52-36 15,36 36 1,-36 18 62,-36 35-62,-34 0-1,35-53 1,35 70-16,-18-70 16,18 36-16,35-36 78,1 0-78,-1 0 15,0 0 1,-35-18 31</inkml:trace>
  <inkml:trace contextRef="#ctx0" brushRef="#br0" timeOffset="89166.83">16493 10054 0,'17'18'78,"19"35"-63,-36-18-15,35 0 16,-35 1 0,0-1-16,0 35 15,0-34 1,-18-1-1</inkml:trace>
  <inkml:trace contextRef="#ctx0" brushRef="#br0" timeOffset="89474.76">16775 10213 0,'35'0'32,"0"0"-32,-17 0 15,88 0 1,-88 0-16,17 0 16,-53 0 30</inkml:trace>
  <inkml:trace contextRef="#ctx0" brushRef="#br0" timeOffset="89753.43">16775 10301 0,'35'0'16,"0"0"0,1 0-16,34 0 15,-17 0 1,-53-18 78</inkml:trace>
  <inkml:trace contextRef="#ctx0" brushRef="#br0" timeOffset="92273.18">16387 10178 0,'0'35'109,"0"0"-109,35 36 16,-35-54-1,0 19 1,0-54 62,0-35-62,0 18-1,0 0 17,0 17-17,71-17 1,-54 35 0,-17 17-1,0 1 1,0 17-1,53 18 1,-53-35 0,0 17 15</inkml:trace>
  <inkml:trace contextRef="#ctx0" brushRef="#br0" timeOffset="96052.29">17445 10178 0,'-35'0'31,"35"35"328,-35-35-234,35-18-125,17 18 141,19 0-125,-1 0-16,0 18 15,0 17 16,-35 0-31,0 1 47,0-54 16,0-17-48,18 35-15,-18-35 16,0-1 0,0 1-1,0 88 48,0 0-48,0 0 1,53-18 0,0-35-1,0 0 1,-18 0 0</inkml:trace>
  <inkml:trace contextRef="#ctx0" brushRef="#br0" timeOffset="96306.32">17816 10195 0,'-18'0'47,"18"53"-32,0 0 1,0-18 0,18-35-1,35 36 1,-1-36 0,-16 0-1</inkml:trace>
  <inkml:trace contextRef="#ctx0" brushRef="#br0" timeOffset="96688.56">17957 10283 0,'0'18'63,"0"17"-48,0-52 48,0-36-47,35 53-16,-35-35 15,35 35 1,1 0-1,-1 0 1,-35 35 0,0 0-1,35 0 1</inkml:trace>
  <inkml:trace contextRef="#ctx0" brushRef="#br0" timeOffset="97003.81">18133 10160 0,'35'18'32,"1"35"-17,17 17 1,-53-35 0,0 54 15,0-54-16,-18-35 1</inkml:trace>
  <inkml:trace contextRef="#ctx0" brushRef="#br0" timeOffset="97296.21">18415 10336 0,'0'-35'16,"53"35"0,0 0-16,-18 0 31,54 0-31,-36 0 15,-53-35 1,-18 35 47</inkml:trace>
  <inkml:trace contextRef="#ctx0" brushRef="#br0" timeOffset="97557.26">18539 10195 0,'0'36'31,"17"16"-15,-17 19 0,0-53-1,36 35 17</inkml:trace>
  <inkml:trace contextRef="#ctx0" brushRef="#br0" timeOffset="98055.08">18768 10195 0,'35'0'0,"1"0"15,-1 0 1,0 18 0,-35 52-1,0-17 1,-35-17 0,0-36-1,35-53 16,17-18-15,19 71-16,-1-53 16,-35 18-1,0 53 48,-18 52-48,18 18 17,36-52-17,52-36 1,-35 0 0,0-18-1</inkml:trace>
  <inkml:trace contextRef="#ctx0" brushRef="#br0" timeOffset="98303.29">19139 10107 0,'0'18'31,"-18"70"0,18-35-15,0-18-1,18-35 1,-1 0-16,18 0 16</inkml:trace>
  <inkml:trace contextRef="#ctx0" brushRef="#br0" timeOffset="98635.71">19244 10231 0,'0'17'32,"36"-70"46,-36 18-63,35 35 1,0 0 15,-35 35-15,0 1-1,0-1 1,35-35 0</inkml:trace>
  <inkml:trace contextRef="#ctx0" brushRef="#br0" timeOffset="98789.15">19421 10195 0,'17'0'16,"-17"-35"-1,36 35-15,-1 0 16,-35-35 0</inkml:trace>
  <inkml:trace contextRef="#ctx0" brushRef="#br0" timeOffset="98969.34">19509 10054 0,'0'0'0,"0"18"47,0 52-31,35-70-16,-35 36 15,0-19 1</inkml:trace>
  <inkml:trace contextRef="#ctx0" brushRef="#br0" timeOffset="99185.24">19615 9966 0,'35'0'31,"0"53"-15,18 35 0,-53-17-1,0-18 1,-88-1 0</inkml:trace>
  <inkml:trace contextRef="#ctx0" brushRef="#br0" timeOffset="115784.23">12753 8008 0,'-17'-53'94,"-54"53"-78,18 0-1,18 0 1,-18 0-1,-53 0 17,-158 0 30,211 35-62,-18-35 16,18 0-1,0 36 1,0-36 0,0 35-1,0-35 1,-17 35 0,35 1-1,-1-1 16,1 0-15,35 0 0,-35 1-1,35-1 1,-35-35-16,35 35 16,0 18-1,0 53 16,0-35-15,0-19 0,17 1-1,-17 0 1,35 0 0,-35 53-1,0-53 1,36 0-1,-36-18 1,35 0 0,0-35-1,1 36 1,16-1 0,-16 0-1,87 18 1,-52-18 15,-1-35-31,1 0 31,-1 0-15,-17 0 0,36 36-1,-19-36 1,36 0-1,17 0 1,-87 0 0,17 0-1,70-18 1,-52-17 0,-1-18-1,1 18 1,-1-1-1,-34 1 17,87 0-17,-70-1 1,-18 1 0,-35 0-1,36 0 1,-1-1-1,-35-17 1,0-17 0,0 52-1,0-52 1,0 17 0,0-18-1,0 36 1,-18-53 15,-17 35-31,0 18 31,-18-18-15,17 17 0,-34-34-1,17 17 1,-18 0-1,18 18 1,1 35 0,-19-36-1,36 36 1,-18-35 0,18 35-1,-1 0 1,36-35-1,-17 35 1,-19 0 15,1 0-15,-35 18-16</inkml:trace>
  <inkml:trace contextRef="#ctx0" brushRef="#br0" timeOffset="135206.04">6650 12241 0,'18'-17'110,"17"17"-95,0-36-15,107-69 47,-54 69-16</inkml:trace>
  <inkml:trace contextRef="#ctx0" brushRef="#br0" timeOffset="135545.37">6597 12471 0,'88'-159'15,"-176"318"-15,88-195 32,71 36-17,-1-52 1,1-1 0,-36 17-1,1 36 1,-36-35-1,0 53 64</inkml:trace>
  <inkml:trace contextRef="#ctx0" brushRef="#br0" timeOffset="146681">15805 12929 0,'17'0'157,"54"-17"-142,-36 17 1,1 0-16,-1-36 16,0 36-16,18-35 15,0 0 16,-18 35 1,0 0-32</inkml:trace>
  <inkml:trace contextRef="#ctx0" brushRef="#br0" timeOffset="146899.71">15928 12965 0,'18'0'32,"17"0"-32,-88 0 0,141 0 0,-17 0 15,-36 0 16,1-18-31,-72 18 47,1 0-47</inkml:trace>
  <inkml:trace contextRef="#ctx0" brushRef="#br0" timeOffset="166074.54">9508 15963 0,'-36'0'16,"36"-35"-16,0 70 172,0 0-156,0 1-16,0-1 15,53 106 1,0-17 31,18 17-16,-71-71-31,0 18 31,0-52 0,35-1-15</inkml:trace>
  <inkml:trace contextRef="#ctx0" brushRef="#br0" timeOffset="166347.27">9490 16686 0,'53'18'63,"-18"17"-48,1 1 1,-1-36 0,-35 35-16,35-35 15,36 0 1,-36-18 15</inkml:trace>
  <inkml:trace contextRef="#ctx0" brushRef="#br0" timeOffset="166528.27">9843 16633 0,'0'0'0,"0"18"47,-71 35-31,36 35-16,35-52 15,-35-1 1</inkml:trace>
  <inkml:trace contextRef="#ctx0" brushRef="#br0" timeOffset="179131.05">882 15187 0,'0'-35'157,"0"52"171,0 19-313,0 17 1,0-18 0,18-35-16,-18 35 15,35-35 1,0 0 15,1-70 0,-36-19 1,0 1-1,-18 88-15,18 71 77,0-1-77,0-34 0,18-1-1,35 71 1,-18-36-1,0 1 1,1-1 0,-36-34-16,35 17 15,-35-18 1,0 0 0,-18 0 15,-17-35-16,0 0 1,-1-35 0,36-53-1,0 53 1,0-18 0,0-18-1,0 36 1,18-18-1,-18 18 1,35-1 0</inkml:trace>
  <inkml:trace contextRef="#ctx0" brushRef="#br0" timeOffset="180935.99">1306 15011 0,'0'-36'78,"0"54"125,0 35-172,0-18-15,0 18 0,0 0-16,0-18 31,17-35-31,-17 36 15,36-1 1,-36 0 0,35 0-1,0 1 1,0-1 31</inkml:trace>
  <inkml:trace contextRef="#ctx0" brushRef="#br0" timeOffset="181525.45">1482 15064 0,'0'-36'15,"0"19"48,0 52 62,0 0-125,0 1 15,0-1-15,35 18 16,-35 17 0,36-70-1,-36 18 1,17 17 0,18-35-1,1 0 1,-1-17-1,0 17 1,-35-18 0</inkml:trace>
  <inkml:trace contextRef="#ctx0" brushRef="#br0" timeOffset="181693.3">1464 15205 0,'-35'0'16,"53"0"-1,35-36 1,0 1 15,-53 0-31</inkml:trace>
  <inkml:trace contextRef="#ctx0" brushRef="#br0" timeOffset="181975.54">1535 14975 0,'0'0'0,"35"0"47,0 0-32,1 0-15,-1 71 16,18 0 0,-18-1 15,-35-35-31,0 18 16,0 0-1,0-18 1,-17-35-16</inkml:trace>
  <inkml:trace contextRef="#ctx0" brushRef="#br0" timeOffset="182842.41">2188 15046 0,'-36'0'16,"54"0"46,35 0-62,17-53 16,-34 53-1,-1 0-15,-35-18 16,53 18-16</inkml:trace>
  <inkml:trace contextRef="#ctx0" brushRef="#br0" timeOffset="183075.31">2188 15152 0,'0'0'15,"17"0"16,54 0-15,-36-18 0,18 18-1,-18 0 1,-35-35 0,36 35 15</inkml:trace>
  <inkml:trace contextRef="#ctx0" brushRef="#br0" timeOffset="183779">2664 14887 0,'-35'0'16,"35"-35"-16,35 35 15,0 0 1,0 0 0,1 0-16,17 0 15,-1 53 1,-52 17-1,0-34 1,0 17 0,0-18-1,-17-35 1,17-106 0,17-35 15,19 70 0,-36 36-15,-18 70 15,18 1-15,0-19-16,0 19 15,0 34 1,18-35-1,70 18 1,-17-53 0,-54 0-1</inkml:trace>
  <inkml:trace contextRef="#ctx0" brushRef="#br0" timeOffset="184442.33">3228 14623 0,'-35'0'16,"70"0"-16,-70 17 63,35 19-48,0-1-15,0 0 16,0 18-16,18 18 15,158-1 64,-105-158-64</inkml:trace>
  <inkml:trace contextRef="#ctx0" brushRef="#br0" timeOffset="184692.26">3405 14605 0,'-18'0'15,"18"-35"1,0 52 15,18 1-31,-18 53 16,0-1-1,35-35 1,0 54 15,0-89-31,18 0 16,-17 0 0,34-18-1,-70-17-15</inkml:trace>
  <inkml:trace contextRef="#ctx0" brushRef="#br0" timeOffset="184859.87">3422 14746 0,'0'0'16,"36"0"-1,52-35 1,-35 35-16,17-35 15,-34-1 1</inkml:trace>
  <inkml:trace contextRef="#ctx0" brushRef="#br0" timeOffset="185059.21">3652 14534 0,'0'-35'0,"0"70"31,35-105-31,-17 70 15,105 70 1,-88 72 0,1-19-1,-36-52 1,-36-1 0,-34-35-1</inkml:trace>
  <inkml:trace contextRef="#ctx0" brushRef="#br0" timeOffset="186424.7">2664 14587 0,'35'-35'16,"-35"0"125,-18 35-79,-17 0-31,0 0 1,35 17-32,0 36 31,0 18-15,0-1-1,0-34-15,35 34 16,-35-17-1,35 35 1,54 71 15,34-88-15,-88-18 0,-35 17-1,0-35 1,53-35 31,18 0-32,-1 0 17,-70-17-32</inkml:trace>
  <inkml:trace contextRef="#ctx0" brushRef="#br0" timeOffset="186908.74">3757 14288 0,'36'0'16,"70"0"-1,-71 0 1,71 52 0,-53 19-1,-1 35 1,-52 53-1,0-89 1,0 18 0,0-17-1,0-18 1,-35-53-16</inkml:trace>
  <inkml:trace contextRef="#ctx0" brushRef="#br0" timeOffset="187574.49">2382 14781 0,'0'0'15,"0"-35"1,0 70 46,0 1-46,0-1-16,88 124 31,88 88 0,-123-124 1,-53-88-17,0 1 17,-53-36-32,0 0 15,18 0 1</inkml:trace>
  <inkml:trace contextRef="#ctx0" brushRef="#br0" timeOffset="187709.28">2417 15363 0,'176'-35'32,"-88"-35"-17,-35 70-15,18-36 16,-477 213-16</inkml:trace>
  <inkml:trace contextRef="#ctx0" brushRef="#br0" timeOffset="190379.31">3352 15328 0,'88'0'94,"0"-53"-94,0 53 15,1-70-15,-19 70 16,89-36-1,-177 36 32</inkml:trace>
  <inkml:trace contextRef="#ctx0" brushRef="#br0" timeOffset="190656.58">3528 15363 0,'71'-35'47,"-18"35"-47,17 0 16,18-35-1,-52 35-15,-1 0 16</inkml:trace>
  <inkml:trace contextRef="#ctx0" brushRef="#br0" timeOffset="191375.39">3810 15117 0,'71'0'78,"-36"0"-78,89 17 47,-124 18-16,0 36 16,0-18-32,-18-53-15,18 70 32,-53-70-32</inkml:trace>
  <inkml:trace contextRef="#ctx0" brushRef="#br0" timeOffset="191693.68">3528 15275 0,'-35'0'16,"0"0"-1,-1 0 1,36 36-1,-35 16 1,53-52 0,52 0-1,1 0 1,17 0 15</inkml:trace>
  <inkml:trace contextRef="#ctx0" brushRef="#br0" timeOffset="203689.43">6650 7426 0,'0'0'0,"53"0"109,18-18-93,-18 18-16,141-70 31</inkml:trace>
  <inkml:trace contextRef="#ctx0" brushRef="#br0" timeOffset="203879.74">6456 7620 0,'0'0'16,"35"0"0,107-35-1,16-18 1,-52 0-1,-71 53 1</inkml:trace>
  <inkml:trace contextRef="#ctx0" brushRef="#br0" timeOffset="209623.08">24554 8378 0,'0'-35'16,"0"0"15,-18 35-31,18-18 16,-18 18-1,18-35 1,-35 35-16,0 0 16,35-35-1,-53 35 1,-176 0 31,158 0-32,36 0-15,0 0 16,-54 0 0,54 0-1,-18 17 1,18-17-1,-89 36 1,71-1 0,1 0-1,16-35 17,1 35-17,0 18 1,-1-17-1,-16 17 1,16-18 0,1 0-1,0 18 1,35 0 0,-36 0-1,36 17 16,0-34-15,0-1 15,0 0-15,53 1 0,-17-1-1,17 18 1,17-18-1,1 0 1,17 1 0,-18-1-1,-17 0 1,18-35 0,-1 35-1,19-35 1,-54 0-1,35 0 1,-17 0 0,88 0-1,-70 0 17,0 0-17,-1 0 1,-17-17-1,53 17 1,-36-35 0,-17-1-1,-17 36 1,-36-35 0,35 35-1,0-35 1,18-18-1,0 35 1,-18 18 0,1 0-1,-36-35 1,35 0 15,35-1-15,-34 36-1,-36-35 1,35 35 0,-35-35-1,35-1 1,-35 1 0,36 0-1,-36 0 1,0-1-1,0-17 1,0 18 0,0 0 15,-18 35-31,-17-71 31,-18 71-15,0-53-1,-53 0 1,-18 18 0,54 35-1,-1-35 1,18 0 0,-52-1-1,16 36 1,19 0-1,-1 0 1,36 0 0</inkml:trace>
  <inkml:trace contextRef="#ctx0" brushRef="#br0" timeOffset="212518.19">12048 8996 0,'0'-35'47,"0"52"94,-18 18-141,18 1 16,0 17-1,0-18 1,0 0-16,0 1 15,-35-1 1,35 0-16,0 71 16,-53 17-1,53-17 1,-35-35 0,-1 35-1,36-36 1,0 1-1,-35-18 1,35 0 0,0-18 15,-35 0-15,35-70 77</inkml:trace>
  <inkml:trace contextRef="#ctx0" brushRef="#br0" timeOffset="213357.95">12154 9031 0,'0'18'78,"0"17"-46,0 0-1,-18 18-31,18 0 31,0 0-31,-35 18 16,35-1 15,0-35-31,0 36 16,0 0-1,-36-36 1,36 18 0,0 53-1,-35-18 1,35-35-1,0-18 1,-35 0 0,35 18 15,0-18-15,-35 1-1,35-1 16,0 0 1,-36-35 61,1 0-77</inkml:trace>
  <inkml:trace contextRef="#ctx0" brushRef="#br0" timeOffset="214094.7">11695 10001 0,'-35'0'31,"158"36"-31,-211-72 0,70 36 78,18 36-62,36-36 0,-36 52-16,35 19 15,-35-18 1,35-53-16,-35 35 31,0 0-15,35-35 15,-35-17-15,53 17-1,0-35 1,18-1 0,35-52-1,-71 88 1,0-35-1,-52 35 235</inkml:trace>
  <inkml:trace contextRef="#ctx0" brushRef="#br0" timeOffset="-211067.65">12189 10107 0,'17'0'78,"19"53"-62,34 18 0,-34-36-1,16 0-15,90 53 16,881 336 46,-283-177-30,-369-142-17,-195-52-15,18 0 0,-17-53 16,158 88 0,-141-17-1,88 35 1,-141-71-1,-35-35 1,18 0 0,-54 53-1,-35-18 1,1 1 15,-36-19-15,35-17 15,-35 36-31,35-1 16,0 0-1,1-35 1,-1 35 0,88 1-1,-70-1 1,-17 0-1,-36 0 17</inkml:trace>
  <inkml:trace contextRef="#ctx0" brushRef="#br0" timeOffset="-210825.2">16934 11553 0,'0'18'31,"0"17"-16,0 1-15,35-1 16,-35 18 0,35-53-16,-35 35 15,0 0 1</inkml:trace>
  <inkml:trace contextRef="#ctx0" brushRef="#br0" timeOffset="-210676.18">16616 11959 0,'141'-53'31,"159"-17"16</inkml:trace>
  <inkml:trace contextRef="#ctx0" brushRef="#br0" timeOffset="-201493.53">16422 12030 0,'18'0'125,"-1"0"-109,36-18-16,0 18 0,0 0 16,124-53-1,-54 18 16</inkml:trace>
  <inkml:trace contextRef="#ctx0" brushRef="#br0" timeOffset="-199442.52">17710 11959 0,'-35'0'15,"35"-17"79,17 17-94,36 0 16,18-36-16,-1 36 15,107-53 1,-142 53 31,-53 0-16,-17 89 0,-89 52 0,72-71-15,16-35 0,36 1 15,36-36 0,-1 0-31,0 0 16,0 0-1,18 0 1,-17 0 0,-36-18-1,35 18 1,18-53 0</inkml:trace>
  <inkml:trace contextRef="#ctx0" brushRef="#br0" timeOffset="-199244.46">18292 12030 0,'70'0'16,"1"-53"15,0 18-31,-19 35 31</inkml:trace>
  <inkml:trace contextRef="#ctx0" brushRef="#br0" timeOffset="-198741.46">18627 11906 0,'35'36'16,"-35"16"0,71 72-1,-18 52 1,35-35 0,-88-105-1,0-1 1,35-35-1,-35-18 17,0-52-17,0-1 1,-17-17 0,-36 35-16,0-88 15,0 35 1,53 71-1,0-18 1,88 18 0,-35 70-1,-53-17 1,0 17-16,0 35 16,0 1 15,-18-36-16,-17-35 1,0 0 0</inkml:trace>
  <inkml:trace contextRef="#ctx0" brushRef="#br0" timeOffset="-198174.44">18803 11659 0,'0'89'15,"0"-178"-15,124 195 32,-124-35-17,53 35-15,17-1 16,-17-34 15,-17-36-15,69-35-1,-69-17 1,34-89 0,-70 70-1,0-52 1,-17 53-1,-19 35 1,1 0 0,0 18-1,35-1 1,0 54 0,0-36-1,17-35 16,19 0-15,-1 0 0,-35 53-1,35-18 1,-35 1 0,35-36-1</inkml:trace>
  <inkml:trace contextRef="#ctx0" brushRef="#br0" timeOffset="-197440.49">19421 11871 0,'0'0'16,"0"18"15,35 17-15,-35 0-16,0 0 15,35 54 1,-35-142 31,0 17-32,0 1-15,36-18 16,-1 53 15,0 0 1,-35 36-32,0-1 0,35 0 15,1 18 16,-36-18-31,35-35 32,0-17-17,-35-19-15,36-17 16,-1 89 46,0-36-62,-35 35 16,53-35 0,0 0-16,-18-18 15,-35-70 1,-17 53 0,-1 0 15,-17 70 0,-18 35-15,53 1-1,88-36 1,141-35 0,-158-17-1</inkml:trace>
  <inkml:trace contextRef="#ctx0" brushRef="#br0" timeOffset="-196945.43">18768 12559 0,'-35'0'0,"35"35"16,53-35 31,53-35-47,17 35 15,-17-53-15,17 53 16,18-71 0,18 71-16,53-52 31</inkml:trace>
  <inkml:trace contextRef="#ctx0" brushRef="#br0" timeOffset="-196726.62">19297 12594 0,'283'-35'63,"-566"70"-63,654-105 0,-301 70 15,1-36 1,-36 36 0,-88 0-1,0 0-15</inkml:trace>
  <inkml:trace contextRef="#ctx0" brushRef="#br0" timeOffset="-195474.37">19385 12894 0,'0'18'47,"53"17"-31,-53 0-16,53 1 16,-17 34-1,-1-17-15,18 88 16,-36 406 31,-105-335-16,0-124 0,53-88 47</inkml:trace>
  <inkml:trace contextRef="#ctx0" brushRef="#br0" timeOffset="-195144.25">19385 14041 0,'0'35'16,"0"-70"-16,0 87 47,0 1-31,0 18-1,0-36 1,0 18-1,0-18 32,18-35-31,17 0 0,54-17-1,34-36 1,-35 0-1,-17 18 1</inkml:trace>
  <inkml:trace contextRef="#ctx0" brushRef="#br0" timeOffset="-193143.5">18750 14887 0,'-17'-35'62,"-18"35"-31,-1 0-31,1 0 16,0 0 0,-1-35 15,-52 35 0,0 0-15,18 17-1,17-17 1,0 53 0,17-53-1,1 36 1,0 16 0,0 1-16,-1 18 15,-17-18 1,53 0-1,-35 17 1,35-17 15,-18-53-31,18 88 16,0-17 0,0-36-1,0 71 1,18-53-1,-18 18 1,35-19 0,1-16-1,-1 52 1,35-53 0,-17-35-1,53 71 32,-18-71-47,1 35 16,-19-35-1,36 0 1,0 0 0,17 0-1,18 0 1,-17-18-1,-89-17 1,106 0 0,-105 0-1,16-1 1,-52 1 0,36-18-1,-36-53 16,0 71-31,-18-71 32,18 71-32,0 0 15,-35-71 1,35 35 0,-35 36-1,35-18 1,-36 0-1,-17 18 1,-52 0 0,52-18-1,-18 0 1,-35-35 0,53 88-1,18-36 1,-18 1 15,-17 35-15,-19-35 15,54 35-15,-35 0-1,17 0 1,0 0-1,0 17 1</inkml:trace>
  <inkml:trace contextRef="#ctx0" brushRef="#br0" timeOffset="-191995.6">18451 14358 0,'0'-35'0,"0"70"0,0-53 47,0 54-47,0-1 16,0 141 0,105 142 15,1 211 16,-106-423-47,36 176 31,-1-158-15,18 34-1,-53-69 1,0 16-1,35 1 17,-35-88-32,0 52 15,35 1 1,-35-36 0,0 0-1,-17-35 32,-19 0-31</inkml:trace>
  <inkml:trace contextRef="#ctx0" brushRef="#br0" timeOffset="-190996.28">17216 15734 0,'18'0'78,"17"0"-63,18 0 1,264-18 15,212-88 1,-423 106-17,0 0-15,53 0 16,88-35 15,-88 0-15,-1-18-1,1 53 1,35-35 0,-123 35-1,-1 0 1,1-36-1,-1 36 1,1-35 0,-36 35-1,-70 0 79,0 0-78</inkml:trace>
  <inkml:trace contextRef="#ctx0" brushRef="#br0" timeOffset="-173004.82">24448 9366 0,'0'18'172,"0"17"-125,17-35-47,-17 71 47,0-36-16,0-17 0,0 52-15,36-35 15,-36 1-31,0-1 32,0 0-17,0-17 16,35 35-15,-35-18 0,0-17-1,0 52 17,0-34-17,0-1 1,0 18-1,0 17 1,0-17 0,0 0-1,0-18 1,0 1 0,0-1-1,0 18 1,0 0-1,0 17 1,0 1 0,-18-36-16,18 1 15,0 52 1,0-35 0,0 0-1,0-18-15,-35 35 16,35 1-1,0-36 1,-53 18 0,53 18-1,-35-18 1,35 0 0,-35-18-1,-1 71 1,1-18-1,0-53 1,0 0 0,-1 1-1,-34 17 1,-36 105 15,18-87-15,52-71-1,-34 88 1,35-17-16,-36-18 16,18-1 15,-17 19-15,-72 35-1,72-71 1,-1 0-1,-35 36 1,71-36 0,-71 1-1,1-1 1,34 0 0,0 0-1,-17 36 1,18-36 15,-1 0-31,-52 1 31,52-1-15,-35 53 0,-17-52-1,17-1 1,-18 35-1,1-34 1,35-1 0,17 0-1,36-35 1,-88 71 0,17-1-1,70-34 1,-17-36-1,-17 52 1,-89 37 15,89-54-15,34 0 0,-17 1-1,-35-1 1,18-35-1,17 35 1,0 0 0,0 1-1,18-1 1,-1-35 0,1 35-1,-35 18 1,17-18-1,-36 1 17,54-1-17,0-35 1,-18 35 0,0 0-1,53 1-15,-35-36 16,-1 35-1,36 0 1,-35-35 0,0 36-1,0-1 1,-1-35 0,36 35-1,-35 0 1,0 1-1,35-54 157,17 18-156,-17-35 0,36-53-16,-36 35 15,35-18 1,-35 1-1,0 34 17,53-34-32,-53 17 15,0 18 1,18 35 0,-18 17 30,0 18-30,0 18 0,0-17-1,-18 69 1,-17-105 0,35 53-16,0-17 15,-36-1 1,36 0-1,-17-17 17,17 17-17,35 18 63,0-53-78,1 0 16,16 0-16,-16 0 16,-1 0-16,36 0 15,-36 0 1,-35 35 46,-18-35-46</inkml:trace>
  <inkml:trace contextRef="#ctx0" brushRef="#br0" timeOffset="-171714.52">19950 15011 0,'0'-36'31,"0"1"63,53 0-63,-18 35-15,0 0-16,1 0 0,17 0 47,-53 18 0,-18 70-32,-17-18 1,-18-17-16,53-18 16,-71 1-16,71 17 15,-35-18 1,53-35 15,87 0-15,-16 0-1,-36-18 1,-18 18 0,-35-35 15</inkml:trace>
  <inkml:trace contextRef="#ctx0" brushRef="#br0" timeOffset="-171560.69">20285 15205 0,'229'-71'47,"-458"142"-47,511-195 0</inkml:trace>
  <inkml:trace contextRef="#ctx0" brushRef="#br0" timeOffset="-171047.72">20567 15081 0,'71'53'47,"-36"-18"-31,18 124-1,-18-71 1,1-70 0,-36 17-1,0-52 32,0-54-31,-36-17-1,1-36 1,35 54-16,-35-54 31,35 54-15,35 70 15,0 18-15,18 52-1,-53-17 1,0-18-16,-35 18 31,0-53-31,17 18 16,-17-18 15</inkml:trace>
  <inkml:trace contextRef="#ctx0" brushRef="#br0" timeOffset="-170360.49">20797 14746 0,'0'0'31,"0"71"-15,53 35-1,-1-1 1,1-69-16,0 17 31,-17-53-31,16 0 16,1 0 15,-53-18-15,0-17-1,0 17 17,-17-35-17,-19 53 1,1 0-1,35 18 1,0 17 0,0 0-1,18-35 17,-18 36-32,35-36 15,0 0 1,-35-18 15,0-17 0,36 35 16,-36 35-31,35 0-1,-35 0 1,0 1 0</inkml:trace>
  <inkml:trace contextRef="#ctx0" brushRef="#br0" timeOffset="-169797.64">21290 15011 0,'-35'35'0,"70"-70"0,1 35 47,-36 17-47,35 19 16,-35-1 15,35-35-15,-35-18 15,0-35-15,0 18-16,36 35 15,-36 18 32,35 17-16,0-35-15,18 0 0,-53-18 15,0-17-15,0 17-1,-18 18 16,18 36 1,0 17-17,53-18 1,-17-35 0,17 0-16,-18 35 15</inkml:trace>
  <inkml:trace contextRef="#ctx0" brushRef="#br0" timeOffset="-169581.27">21290 15399 0,'0'35'47,"53"-123"-47,-106 141 0,89-18 0,17-35 16,105-71-1</inkml:trace>
  <inkml:trace contextRef="#ctx0" brushRef="#br0" timeOffset="-169444.17">21343 15505 0,'247'-106'63,"-247"70"-47,-247 178-16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42775" units="1/cm"/>
          <inkml:channelProperty channel="T" name="resolution" value="1" units="1/dev"/>
        </inkml:channelProperties>
      </inkml:inkSource>
      <inkml:timestamp xml:id="ts0" timeString="2020-09-29T06:11:44.314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429 10513 0,'0'-35'31,"-35"35"-15,52 0 93,19-53-109,17 53 16,-18-53-16,35 17 31,1 36-16</inkml:trace>
  <inkml:trace contextRef="#ctx0" brushRef="#br0" timeOffset="166.7">1376 10548 0,'18'0'31,"52"-70"-31,124-19 16,-35 36 0,-53 53-16,-18-53 15</inkml:trace>
  <inkml:trace contextRef="#ctx0" brushRef="#br0" timeOffset="1232.47">17622 9754 0,'53'0'62,"-1"0"-46,-16 0 0,-1-17-16,0 17 15,36-36 1</inkml:trace>
  <inkml:trace contextRef="#ctx0" brushRef="#br0" timeOffset="1415.06">17516 9860 0,'70'0'31,"1"0"-31,35 0 16,-18 0-16,53-17 16</inkml:trace>
  <inkml:trace contextRef="#ctx0" brushRef="#br0" timeOffset="8147.26">6156 9631 0,'0'-35'16,"0"-1"15,-17 36 16,-54 36-32,71-1 1,-35-35 0,35 70-1,159 107 16,-89-107-15,-70-17 15,0-17-31,-53-36 32,0 0-17,18 0 1,35-18-16,18-17 31</inkml:trace>
  <inkml:trace contextRef="#ctx0" brushRef="#br0" timeOffset="8333.16">6333 9913 0,'70'-35'16,"-34"35"-1,52 0 1,-53 0 0</inkml:trace>
  <inkml:trace contextRef="#ctx0" brushRef="#br0" timeOffset="8831.29">6633 9772 0,'35'0'16,"-35"18"-1,35 17-15,-35 0 16,71 89-1,-18-19 1,-18-34 0,-35-36-1,-35-70 32,-1-36-31,-34-52-1,70 70-15,-36-70 16,1 52 0,35 36-1,0-18 1,106 18 0,-53 87 15,-53 37-16,0-36 1,-18 0 0,18-18-1,-35-35 1</inkml:trace>
  <inkml:trace contextRef="#ctx0" brushRef="#br0" timeOffset="9232.51">6809 9402 0,'35'0'16,"1"0"-1,-36 17-15,35 71 16,0-35-1,36 71-15,-71-89 16,35 53 0,0-52-1,0-36 1,18 0 0,36-89 15,-54 89-31</inkml:trace>
  <inkml:trace contextRef="#ctx0" brushRef="#br0" timeOffset="9566.77">7303 9666 0,'-18'0'16,"36"0"-16,-89-53 0,54 53 31,-19 0-31,1 53 31,35 18-31,0-18 31,0-18-31,18-35 16,17 0 0,0-71 15,1 36-31,-1-18 16,0 88 15,-35 18 0,35-17-15,1-1-1</inkml:trace>
  <inkml:trace contextRef="#ctx0" brushRef="#br0" timeOffset="9913.81">7444 9648 0,'0'36'15,"35"-36"1,-35 53-16,0-18 16,36 0 15,-36-70 16,35-18-32,-35 18 1,35 35 0,-35 35-1,53 18 1,-18-18-1,1 18 1,-1-53 15</inkml:trace>
  <inkml:trace contextRef="#ctx0" brushRef="#br0" timeOffset="10233.9">7832 9719 0,'18'0'31,"17"0"-15,35 0-1,-52 0 1,-18-35 0,0-18-1,0 18 1,-35 35 15,35 17-15,0 54-1,0-18 1,17-18 0,54-35-16,17 0 31,36-18-31</inkml:trace>
  <inkml:trace contextRef="#ctx0" brushRef="#br0" timeOffset="11619.19">16563 9243 0,'0'17'32,"53"-17"14,-18 0-30,18 0-16,18 0 16,-71-17 15,0 34 16,-35 89-32,35-70 1,-36-1 15,54-35 1,70 0-32,-53 0 15,18 0 1,18-18-1</inkml:trace>
  <inkml:trace contextRef="#ctx0" brushRef="#br0" timeOffset="11780.12">17110 9349 0,'0'0'0,"124"-36"15,-89 1 1,18 35 0</inkml:trace>
  <inkml:trace contextRef="#ctx0" brushRef="#br0" timeOffset="12216.02">17322 9243 0,'0'17'15,"35"54"1,-35-36-16,35 36 16,1-1-1,-1-34 1,-35-1 0,0-88 30,0 18-30,-18-1-16,18 1 16,-53-35-1,18-1 1,35 1 0,18 70 15,17 0-16,0 52 1,-35 19 0,0-18-1,-17-18-15,-19-35 32</inkml:trace>
  <inkml:trace contextRef="#ctx0" brushRef="#br0" timeOffset="12763.77">17445 9084 0,'35'35'31,"-35"1"-15,36-1-16,-36 18 16,53-18-16,-18 36 15,0-1 17,1-35-32,-1-35 31,53-35-16,-53-18 1,-35 0 0,0 18-1,-17 0 1,-36 35 0,17 17 15,36 19-16,18-36 17,17 0 15,-35 35-47,18-35 15,-18 35 1,35-17-1</inkml:trace>
  <inkml:trace contextRef="#ctx0" brushRef="#br0" timeOffset="13114.06">17904 9208 0,'35'0'31,"-35"52"-31,53 1 16,-53-17-1,0-107 48,0 36-63,35 0 15,1-1 1,-1 54 15,-35 52-15,35-34 0,0-1-1</inkml:trace>
  <inkml:trace contextRef="#ctx0" brushRef="#br0" timeOffset="13415.5">18310 9208 0,'35'0'31,"0"0"-15,0 0-1,-35-53 1,0 17 0,-17 36-1,-19 0 1,-16 53 0,52-35-1,-36 70 1,36-35-1,53-53-15,71 0 16,34 0 0,-87-53-1</inkml:trace>
  <inkml:trace contextRef="#ctx0" brushRef="#br0" timeOffset="19569.97">3916 10918 0,'0'36'47,"0"-1"62,0-53 0,-17 18-46,34 0 156,-17-35-157,53 35 32,-53-53-78</inkml:trace>
  <inkml:trace contextRef="#ctx0" brushRef="#br0" timeOffset="20909.06">3881 13406 0,'0'17'156,"0"18"-125,35-35-15,0 0 15,-35-17-15,-17 17 62,17 17-62,17-17 46</inkml:trace>
  <inkml:trace contextRef="#ctx0" brushRef="#br0" timeOffset="22094.76">2858 12647 0,'0'18'94,"17"-18"-47,-17 35 93,0-53 79</inkml:trace>
  <inkml:trace contextRef="#ctx0" brushRef="#br0" timeOffset="23049.66">2823 11994 0,'-36'0'62,"54"0"16,-18 36 63,35-36-110,-35-18 0,0 0 94</inkml:trace>
  <inkml:trace contextRef="#ctx0" brushRef="#br0" timeOffset="29199.1">3563 16193 0,'18'52'156,"35"-52"-140,-18 0-16,36 36 15,-36-36-15,-17 0 16,17 0-1,177 0 17,17 0-1,-123 0-15,-53 0-1,0 0 1,52 0-1,-34 0 1,-53 0 0,17 0-16,35 0 15,36 0 17,-70 0-32,69 0 15,1 0 1,18-18-1,-71 18 17,52 0-17,-52 0 1,18 0 0,-18 0-1,-18 0 1,36 0-1,-36 0 1,-53 0 47</inkml:trace>
  <inkml:trace contextRef="#ctx0" brushRef="#br0" timeOffset="30399.95">3634 16510 0,'-35'0'16,"-1"0"-1,54 0 126,35 0-126,-18 0 1,18 0-16,176 0 31,-176 0-15,53 0 0,-35 0-16,-18 0 15,53-18 1,-36 18-16,36 0 15,0 0 1,17 0 0,1 0-1,-18 0 1,17 0 0,-35 0-1,-17 0 1,-18 0-1,52-35 1,-69 35 31,-1 0-31,-17 0 15,17 0 0,0 0 0,1 0 1,-1 0-17,0 0 48,-53 0 62</inkml:trace>
  <inkml:trace contextRef="#ctx0" brushRef="#br0" timeOffset="31592.76">5645 16351 0,'0'-35'78,"0"0"0,-18 35-62,-17 0 30,53 0 48</inkml:trace>
  <inkml:trace contextRef="#ctx0" brushRef="#br0" timeOffset="32043.12">5610 16281 0,'52'0'172,"-16"0"-172,-1 0 16,0 0-16,1 0 16,34-36-1,1 36 1,-1 0-1,-35 0-15,-35-35 16,71 35 0,-36 0-1,-35-17 1,-17 17 93</inkml:trace>
  <inkml:trace contextRef="#ctx0" brushRef="#br0" timeOffset="32836.86">5627 16439 0,'0'0'0,"-35"0"16,53 0 62,34 0-63,-16 0-15,-1 0 16,88 0 0,1 0-1,-54 0-15,1-17 16,-36 17 0,-17 0-1,17 0 173,1 0-173,34 0 1,-52 0-16,52 0 16,-70-35 109</inkml:trace>
  <inkml:trace contextRef="#ctx0" brushRef="#br0" timeOffset="33338.03">6050 16245 0,'53'0'63,"-17"0"-48,-19 0-15,19 0 16,-1 0-16,35 0 16,1-35-1,-53 35 16</inkml:trace>
  <inkml:trace contextRef="#ctx0" brushRef="#br0" timeOffset="39145.3">6209 13723 0,'-17'0'31,"17"-18"16,0 54 31,0 17-62,0-18-1,0 35 1,0 1 0,0-18-1,0-71 48,0-17-48,0 0-15,0 17 16,0-17-16,0-89 16,0 36-1,0 53 1,0 0 0,17-1-1,36 36 1,0-35-16,0 35 15,-18 18 17,-70 70-1,-53-53-15,53 0-16,-1-35 15,-17 53 1,53-35 15,106 35-15,-35 0-1,-1 0 1,-34-18 0,-36 0 15,0 1-16,35-36 1</inkml:trace>
  <inkml:trace contextRef="#ctx0" brushRef="#br0" timeOffset="39827.92">6544 13776 0,'36'35'63,"-36"1"-48,53-1-15,-53 0 16,17-35-1,-17 35 1,0-52 109,35 17-78,1-36-47,-1 36 16,0 0-16,1-35 15,-1 0 1,0 0-1,-35-1 1,-17 1 0,17 17 15,0 54 16,0-1-32,0 18-15,0-18 16,0 0-16,35 1 16,-35 34-1,0-17 1,0-18 0</inkml:trace>
  <inkml:trace contextRef="#ctx0" brushRef="#br0" timeOffset="40261.94">6527 13758 0,'0'18'47,"17"-18"-32,-17 53-15,0-18 16,36 0 0,17 36-1,-53-36-15,35 1 16,-35-1-1,35-35 1</inkml:trace>
  <inkml:trace contextRef="#ctx0" brushRef="#br0" timeOffset="41110.9">7179 13811 0,'0'18'109,"36"-18"-93,-36 53-16,0-18 16,0 0-1,35-35 1,-35 36-1,0-54 79,0-53-78,-18 36-16,18 0 15,0 17-15,-35-35 16,35 0 0,0-17-1,0 35 1,35-1 0,1 36-1,-1 0 1,0 18-1,-35 17 1,0 1 0,0-1-1,-70 0 17,52-35-17,-53 0 1,18 0-16</inkml:trace>
  <inkml:trace contextRef="#ctx0" brushRef="#br0" timeOffset="41243.21">7144 13864 0</inkml:trace>
  <inkml:trace contextRef="#ctx0" brushRef="#br0" timeOffset="43427.73">2928 13970 0,'0'-35'16,"0"-1"15,0 54 32,0 17-48,36 71 16,-36-71-15,0 1-16,35 17 16,-35 0-1,35-18 17,-35 0-17,36-35 1,16 0-1,54-17 1,-35-19 0,-36-17-1</inkml:trace>
  <inkml:trace contextRef="#ctx0" brushRef="#br0" timeOffset="44362.94">3352 14023 0,'0'-35'15,"0"70"32,17 0-47,-17 0 16,36 1-16,-36-1 15,0 0 1,35-35 0,-35 36-16,0-72 78,0 1-63,0 0 1,0-1 0,0-16 140,-18 52-156,18-36 16,-35 36-1,35-35 1,-35 35-1,35 18 48,17-18-47,-17 70-1,0-35-15,36 36 16,-36 0-1,53-36-15,-53 0 16,0-88 62,0 36-47,52 17 32,-16 0-63,17 0 16,0-53-1,-53 17 1</inkml:trace>
  <inkml:trace contextRef="#ctx0" brushRef="#br0" timeOffset="44575.68">3634 14023 0,'0'0'0,"18"35"63,-18 0-48,0 1-15,53 34 32,-53-34-32,0-1 15,0 0-15</inkml:trace>
  <inkml:trace contextRef="#ctx0" brushRef="#br0" timeOffset="45012.14">3916 14041 0,'0'35'32,"35"18"-32,-35-18 15,0-17-15,36 70 16,-1-53-1,-35-88 48,0 36-63,0-54 16,-18 0-1,-17 1 1,0-1-1,35 18 1,0 1 0,35 52-1,0 0 1,-35 17-16,36 36 16,-36 0-1,-18-18 1,-17-35-1,-1 0 1</inkml:trace>
  <inkml:trace contextRef="#ctx0" brushRef="#br0" timeOffset="47259.77">2717 14552 0,'-36'18'63,"36"35"-48,-52-18-15,-54 141 47,70-140-16</inkml:trace>
  <inkml:trace contextRef="#ctx0" brushRef="#br0" timeOffset="47542.78">2505 14781 0,'-18'36'62,"18"17"-46,-35 0-1,35-36 1,0 18 0,18-35-1,17 0 1,0 0-16,36-17 15,-18 17 1,-53-35 0</inkml:trace>
  <inkml:trace contextRef="#ctx0" brushRef="#br0" timeOffset="50304.06">2787 8149 0,'0'-35'31,"18"35"94,17 0-110,18 0 1,0 18-16,-35-18 16,105 0-1,-70 0-15,300-18 63,-141-17-32,-71 35 0,-53 0-15,35 0 15,-87 0-31,16 0 31,19 0-15,-18 0 0,18 0-1,34 0 1,-69 0-16,-1 0 16,71 0-1,-36 0 1,-17 0-1,18 0 1,35 0 0,-36 0 15,1 0-15,-1 0-1,36 17 1,-53-17-1,18 0 1,-1 0 0,1 0-1,-1 0 1,1 0 0,35 0-1,-1 36 16,-69-36-31,70 0 16,-54 0 0,37 0 15,-19 0-15,18 52-1,-35-52 1,53 0-1,-18 36 1,1-36 15,-37 35-31,1-35 16,53 35 0,-35-35-1,-18 0 1,53 0-1,-36 0 1,1 0 15,-1 0-31,71 0 32,-70 0-17,-1 0 1,1 0-1,-18 0 1,106 0 0,-71 0-1,-53 0 1,18 0 0,-18 0-1,1 0 1,-54 36 62,-17-36-78</inkml:trace>
  <inkml:trace contextRef="#ctx0" brushRef="#br0" timeOffset="54413.47">3828 10513 0</inkml:trace>
  <inkml:trace contextRef="#ctx0" brushRef="#br0" timeOffset="54927.24">3405 10830 0,'0'0'0,"0"-17"32,17 17-17,36-53 1,-18 53-16,1 0 16,-1-36-16,0 36 15,18-35 16</inkml:trace>
  <inkml:trace contextRef="#ctx0" brushRef="#br0" timeOffset="55807.25">3369 10513 0,'36'0'47,"-36"17"-32,0 36 1,35-53-16,-35 36 15,0 17 17</inkml:trace>
  <inkml:trace contextRef="#ctx0" brushRef="#br0" timeOffset="56841.67">2629 11412 0,'0'-17'16,"17"17"15,18 0 0,1 0-15,-36 35 15,0 0-31,-18 18 31,36-53 16,17 0-31,0 0-16,36 0 31,-36-17-31</inkml:trace>
  <inkml:trace contextRef="#ctx0" brushRef="#br0" timeOffset="57675.21">2223 12612 0,'35'0'109,"0"0"-93,1 0 15,-160 106 16,124-71-16,53-35 0,-18 0-31,1 35 16,-36 0 15,0 1-15,-18-36-1,-17 35 1,35 0 0</inkml:trace>
  <inkml:trace contextRef="#ctx0" brushRef="#br0" timeOffset="58694.8">3264 13317 0,'0'-17'0,"0"52"110,0 18-95,0-18 1,0 0 0,35-35 15,35-17 0,-34-18-15,-36 52 93,35 36-93,-35-18-16,0 1 15,0-1 1,0 0-16,-18 1 0</inkml:trace>
  <inkml:trace contextRef="#ctx0" brushRef="#br0" timeOffset="69772.25">3158 15258 0,'0'-36'16,"0"54"124,0 35-124,17 0 0,-17-18-16,53 0 31,-17-70 31,-36 0-62,52 0 16,-52-1-16,71-34 16,0-1-1,-1 1 1,-35 34 0,-35 54 46</inkml:trace>
  <inkml:trace contextRef="#ctx0" brushRef="#br0" timeOffset="70318.73">3140 15416 0,'0'36'63,"0"-1"-32,0-17 0,18-18-31,-18 35 16,35-35 15,-35 35-15,35-35 31,1-35-32,-1 35-15,35-53 16,1-18 0,-36 36-16,0 0 31,-35 0 16,0-18-16</inkml:trace>
  <inkml:trace contextRef="#ctx0" brushRef="#br0" timeOffset="76924.81">4287 10142 0,'-36'0'16,"1"0"15,-18 0-16,18 0 1,0 0-16,-1 0 16,-17 0-16,0 0 15,1 0-15,-1 0 16,17 0-16,1 0 16,-18 0-1,124-17 63,-36-19-62,0 1 0,1 0-1,-72 35 48,1 0-48,-18 18 1,18-18-16,0 0 16,-36 35-1,36-35-15,35 35 16,-53-35-1,17 0 1,36 35 0,36 1-1,17-36 1,70 53-16,-17-18 31,-71 0-15,1-35-1,-54 0 32</inkml:trace>
  <inkml:trace contextRef="#ctx0" brushRef="#br0" timeOffset="83637.66">8044 15240 0,'-36'0'15,"36"-35"1,-35 35 0,35-71 15,141-35 0,-70 71-15,70-53-1,-53 35-15,0 0 16,283-141 0,-124 53-1,-18 35 1,18 18-1,-18 0 1,1 17 0,140 36-1,-105 35 1,-89 0 0,-35 17-1,106 54 16,-71 35-15,-52-36 0,-18 19-1,-18 16 1,71 19 0,-18-89-1,-35 36 1,-18-18-1,35 53 1,-88-106 0,36 52-1,-36-52 1,-35 36 0,0-1 15</inkml:trace>
  <inkml:trace contextRef="#ctx0" brushRef="#br0" timeOffset="83938.84">12506 14728 0,'0'18'63,"0"17"-63,0 1 15,36-1-15,-36 0 16,0 1-16,35-1 16,-35 35-1,0-17 1,0-17-16</inkml:trace>
  <inkml:trace contextRef="#ctx0" brushRef="#br0" timeOffset="84104.98">12206 15152 0,'36'-18'32,"17"18"-32,0 0 0,-1-53 15,19 53-15,-18 0 0</inkml:trace>
  <inkml:trace contextRef="#ctx0" brushRef="#br0" timeOffset="86455.9">3070 14129 0,'35'35'0,"-70"-70"0,105 70 16,-17 36-16,18-71 16,-19 0-16,160 0 31,-18 0-15</inkml:trace>
  <inkml:trace contextRef="#ctx0" brushRef="#br0" timeOffset="93965.57">16193 10248 0,'-35'0'15,"35"-35"17,0 0 15,0 70 46,0 35-61,17-17-17,89 18 48,-106-89-32,35 18-31,-35-35 16,0-18-1,36 18 1,-36 0-1,0-1 1,0 1 47</inkml:trace>
  <inkml:trace contextRef="#ctx0" brushRef="#br0" timeOffset="94445.83">16457 10319 0,'0'35'47,"0"18"-32,0 0 1,0-18 0,36-35 46,-36-35-46,0-18-16,0 18 15,35 35 1,0 0 15,1 35 0,-36 0-15,35 1 0</inkml:trace>
  <inkml:trace contextRef="#ctx0" brushRef="#br0" timeOffset="94631.55">16722 10442 0,'0'36'31,"35"-1"-15,-35 0 15</inkml:trace>
  <inkml:trace contextRef="#ctx0" brushRef="#br0" timeOffset="94819.93">16757 10266 0,'0'17'63</inkml:trace>
  <inkml:trace contextRef="#ctx0" brushRef="#br0" timeOffset="95136.83">16863 10195 0,'0'53'47,"35"-18"-32,-35 1-15,0-1 16,0 0-16,36 36 16,-36-18-1,35-18 1,0-35 31,1 0-32,-36-18 1,35 18-16</inkml:trace>
  <inkml:trace contextRef="#ctx0" brushRef="#br0" timeOffset="95304.72">16828 10389 0,'0'0'15,"53"0"1,0-35-16,0 35 16,35 0-16,0 0 15</inkml:trace>
  <inkml:trace contextRef="#ctx0" brushRef="#br0" timeOffset="95854.68">17551 10460 0,'-18'-53'15,"-17"53"1,0 53 15,35 0-15,0 0-1,0-18 1,17-35 0,19 35-1,-1-35 1,0-17 15,-35-36-15,0 17-1,36 72 17,-36 34-17,35-17 1,-35-18 0,35-35-1,-35 36-15</inkml:trace>
  <inkml:trace contextRef="#ctx0" brushRef="#br0" timeOffset="96041.85">17692 10601 0,'0'18'15,"35"-18"1,-35 53-16,36-18 15,-36 0 17</inkml:trace>
  <inkml:trace contextRef="#ctx0" brushRef="#br0" timeOffset="96570.59">17692 10495 0,'35'0'16,"1"0"-1,-1 53 1,-35-18-16,53 18 16,-53-17 15,0-1-31,0 0 16,0-53 30,0-17-46,0-35 16,35 34 0,0 36-1,1 0 1</inkml:trace>
  <inkml:trace contextRef="#ctx0" brushRef="#br0" timeOffset="96889.76">18063 10636 0,'0'36'47,"0"16"-32,0 1 1,0-17 0,52-36-16,-16 0 15,-1 0 1,-35-18-16,0-17 15,0-1 1</inkml:trace>
  <inkml:trace contextRef="#ctx0" brushRef="#br0" timeOffset="97091.92">18186 10530 0,'0'-35'0,"0"70"16,0-87-16,0 16 31,0 54 0,0 70-15,35 0 0,1 36-1,-36-54 1,35-70-16,-35 53 16,0-18-1</inkml:trace>
  <inkml:trace contextRef="#ctx0" brushRef="#br0" timeOffset="97420.68">18362 10830 0,'36'0'16,"-1"0"-1,18 0 1,-18 0-1,-35-17 1,0-19 0,0 1-1,-35 35 1,0 0 0,35 35-16,-36 18 15,36 0 1,53 0 15,177-53-15,-142 35-1</inkml:trace>
  <inkml:trace contextRef="#ctx0" brushRef="#br0" timeOffset="105954.32">5063 9013 0,'0'18'281,"0"17"-265,0 18-1,0 0 1,0-17 0,0-1-1,0 0 1,0 18-1,0 18 32,0-19-47,35 19 32,-35-36-17,0 1 1,0-1-1,0 18 1,0-18 0,0 0-1,0 18 17,0 0-17,0 0 1,0 18-1,0-36 1,0 0-16,0 18 16,0-18-1,0 18 1,0 35 0,-18 1-1,18-19 1,0-52-1,0 17 17,0 0-32,-35 1 31,35-1-15,0 36-1,0-19 1,0-16-1,0-1 1,0 0 0,0-17-1,0 88 1,-35-18 0,35-35-1,0 0 1,0 0-1,0 53 17,0-54-17,0 19 1,-35 0 0,35-19-1,0 1 1,0 36-1,0-36 1,0 17 0,0-17-1,0 18 1,0-36 0,0-18-1,0 89 1,0-53 15,0 53-15,0-53-1,0 18 1,0-19 0,17 37-1,-17-19 1,0 1-1,0 17 1,0-35 0,35 0-1,-35 0 1,0 35 0,0-53-1,0 71 1,0-53-1,0-18 1,0 0 15,0 1-15,0-1 0,0 0-1,0 1 1,0-1-1,0 0 1,0 0 0,36 1-1,-36-1 1,0 71 0,0-53-1,0-18 1,35 0-1,-35 1 17,0-1-17,0 18 1,0-18 0,0 0 15,0 1-16,0-1 1,0 0 0,0 0-1,35 1 1,-35-1 0,0 0-1,0 1 1,0 52-1,0-53 1,0-17 15,0 17 1,0 0-32,0 0 15,0 1 1,0-1 15,0 0 0,0 1 16,0-54 47,-35-35-63</inkml:trace>
  <inkml:trace contextRef="#ctx0" brushRef="#br0" timeOffset="128200.84">17216 12559 0,'0'-18'141,"0"-17"-110,0 0-15,0-1-1,0 89 79,0-35-78,0 17-16,0 1 15,0-1 1,35-35 0,-35-18 30,0-35-30,0 0 0,0 0-1,0 18 1,0 0 0,0 70 15,0 0-16,0 54 1,0-19 0,0-35-16,0 1 15,0-1 1,0 0 0</inkml:trace>
  <inkml:trace contextRef="#ctx0" brushRef="#br0" timeOffset="128406.62">17128 12771 0,'17'0'47,"19"0"-47,-1 0 16,18 0-16,-18 0 15,0 0-15,1-18 16</inkml:trace>
  <inkml:trace contextRef="#ctx0" brushRef="#br0" timeOffset="129450.63">16934 12277 0,'0'-36'172,"0"54"-125,0 17-16,0-52 16,-36 17-31,36 17 62,0 19-63,-35-54 48</inkml:trace>
  <inkml:trace contextRef="#ctx0" brushRef="#br0" timeOffset="130965.73">15046 10283 0,'0'18'47,"0"17"-1,-17-35-30,17 36 0,17-36-1,19 0 17,-36-18 14,-18 18-30,-17 0 31,35 18-31,53 17-1,-18-35 1,-17 0-16,17 0 15,-35-18 1,-53-35 15,-18 53-15,71 18 0</inkml:trace>
  <inkml:trace contextRef="#ctx0" brushRef="#br0" timeOffset="131350.72">15293 10107 0,'0'-18'0,"0"54"125,0 17-125,36-53 16,-36 53-16,0-1 16,0 19-1</inkml:trace>
  <inkml:trace contextRef="#ctx0" brushRef="#br0" timeOffset="131499.62">15311 10372 0,'53'-36'31,"0"36"-31,0 0 16,0 0-16,-18 0 15</inkml:trace>
  <inkml:trace contextRef="#ctx0" brushRef="#br0" timeOffset="132692.03">13247 12277 0,'0'-36'16,"-17"36"31,-19 0-16,36 18-31,-35 17 16,35 1-1,18-36 17,17 0-17,-35-18 1,0-17 15,-18 35-15,36 0 62</inkml:trace>
  <inkml:trace contextRef="#ctx0" brushRef="#br0" timeOffset="133203.6">12912 12594 0,'0'-17'109,"0"-19"-93,-35 36-1,35-35-15,0 70 78,0 1-62,17-36-16,-17 70 16,0-52-16,0 52 15,36-17 1,-36-18 0</inkml:trace>
  <inkml:trace contextRef="#ctx0" brushRef="#br0" timeOffset="133351.06">12789 12929 0,'0'0'0,"17"0"31,124-17-15,18 17-1,-71-36 1</inkml:trace>
  <inkml:trace contextRef="#ctx0" brushRef="#br0" timeOffset="133728.63">12577 12718 0,'35'0'32,"18"-36"-17,35 36-15,-17 0 16,17-35-16</inkml:trace>
  <inkml:trace contextRef="#ctx0" brushRef="#br0" timeOffset="134766.62">15029 14023 0,'0'-35'16,"0"-1"156,-53 36-172,17 0 16,54 18 46,17-18-46,-52 0 31,17-18-32,17 18-15,177 0 31</inkml:trace>
  <inkml:trace contextRef="#ctx0" brushRef="#br0" timeOffset="135025.09">15276 14235 0,'35'0'62,"35"0"-46,-17 0-1,-17 0 1,-1 0 0</inkml:trace>
  <inkml:trace contextRef="#ctx0" brushRef="#br0" timeOffset="135250.13">15575 14182 0,'0'-36'16,"0"54"31,0 17-31,0-17-1,0 17-15,36 1 16,-36 34-1,0-35-15</inkml:trace>
  <inkml:trace contextRef="#ctx0" brushRef="#br0" timeOffset="136652.66">14958 12259 0,'0'-35'16,"0"52"78,0 19-63,18-36-15,-18-18 31,0 36 62,0-36-78,0-17-15,53 35 31,-18 17-47</inkml:trace>
  <inkml:trace contextRef="#ctx0" brushRef="#br0" timeOffset="137071.51">15346 12594 0,'-35'0'31,"35"18"-15,0 17 0,0 0-1,0 1 1,18-36 0,17-18 15,-35-35-16,0 0 1,-18 53 0,-17-53-1</inkml:trace>
  <inkml:trace contextRef="#ctx0" brushRef="#br0" timeOffset="155462.93">15117 14711 0,'0'35'31,"-18"-35"-31,18 35 16,0 1 15,0-1 0,-35-35-15,35 35 0</inkml:trace>
  <inkml:trace contextRef="#ctx0" brushRef="#br0" timeOffset="157361.57">15311 15822 0,'-35'0'0,"35"18"31,-36-18-15,1 0 15,35 35-31,-35-35 47</inkml:trace>
  <inkml:trace contextRef="#ctx0" brushRef="#br0" timeOffset="166505.7">14588 14605 0,'-36'0'31,"19"0"1,-18 0-17,-1 0 1,1 0-1,-18 0 1,-18 0 0,-52 0 15,88 0-31,-36 0 16,1 0-1,-1 18 1,36-18-16,-18 0 31,0 35-31,-18-35 16,18 35-1,18 0 17,35 1-32,-53-1 15,18 0 1,-36 1-1,36-1 1,0 0 0,0 0-1,35 1 1,-36-1 0,1 0-1,35 1 1,-35-1-1,35 53 17,0-53-17,0 18 1,-35 18 0,35-1-1,0-34-15,0 17 16,0 17-1,0-17 1,0 18 0,17 34-1,18-34 1,1-1 0,-1-34-1,0 17 1,18 53-1,0-54 17,0 19-17,18-18 1,34-18 0,-69 0-1,87 1 1,-52-1-1,35 53 1,-36-88 0,1 35-1,-1-35 1,1 0 0,88 36-1,-36-36 1,-17 35-1,70-35 17,-123 0-17,124 0 1,-72-18 0,19 18-1,-18-35 1,70 0-1,-35-18 1,18 18 0,35-1-1,-71 36 1,-17-53 0,35 18-1,0 0 1,1-18-1,-37 18 17,-52-1-17,18 1 1,-18-35 0,17 17-1,-34 53-15,17-53 16,-18 17-1,-35-16 1,0-72 0,35 18-1,-35 71 1,0-53 0,0 17-1,0 1 1,-18-36-1,-17 71 1,0-54 0,-18 19 15,-53-18-15,36 35-1,-1 17 1,0 1-1,1 0 1,-54 0 0,1-1-1,-18 36 1,35-53 0,-70 18-1,70 35 1,18 0-1,-36-35 1,18 35 0,-52 0 15,69 0-15,19 0-1,-1 0 1,-17 0-1,18 0 1,-1 0 0,18 0-1,18 0 1,-18 0 0,-35 0-1,17 0 1,36 0-1,0 0 1,-1 0 0,1 0 15,0 0 0,-1 0 0,1 0 32,0 0-1</inkml:trace>
  <inkml:trace contextRef="#ctx0" brushRef="#br0" timeOffset="169228.47">17410 15187 0,'-18'0'0,"54"-18"47,16 18-31,37-70-16,17 70 15,17-53 1,36 18-16,-36-1 15,-229 1 48,1-18-32,263 53 0,-17 0-15,-70 53 0,-71 53-1,0-88 1,-35-18-16,-36 70 16,71-35-1</inkml:trace>
  <inkml:trace contextRef="#ctx0" brushRef="#br0" timeOffset="170545.64">18750 14446 0,'0'-35'0,"0"70"0,-35-70 16,0 53 0,35 35-1,0-18 1,0 18-1,35 35 1,36-18 0,35 72 15,-212-72 16,70-70-47,36-17 15,53-36 1,53-36 15,18 19-15,-18-18 0,-71-1-1,-35 37 1,-18-1-1,-17 17 1,35 72 15,0-1-15,18 71 0,-18-53-1,35 70-15,-35-52 16,0-36-1,53 18 1,-53-18 15</inkml:trace>
  <inkml:trace contextRef="#ctx0" brushRef="#br0" timeOffset="171328.3">19103 14799 0,'0'0'0,"71"-35"32,52 35-17,-70-36-15,0 36 16,18-35 0,-71 0-1,-36 35 16,-17 0-15,18 18 0,35 34-1,0 1 1,18-53 31,17 0-32,-17 0 17,35 71-17,-18-36 1,0-35-16,1-53 47,-36-35-32,35 35-15,-35-88 16,0 0 15,0 106-15,0 88 15,0 88-15,53 0-1,-53-88-15,17-18 16,-17 0 0,71-70 15,-18-18-15,0 53-1,17 0 1,-70 53-1,0 0 1,-17-18 0,-36-35-1,-18 0 1,71-70 0</inkml:trace>
  <inkml:trace contextRef="#ctx0" brushRef="#br0" timeOffset="171746.72">20073 14358 0,'0'18'31,"36"17"-15,-36 18-16,0 70 15,35-34 1,-35-54-16,71 18 31,-54-53-31,107-18 47,-124-88-31,0 53-1,-18 53 17,18 53-17,-35-17-15,35 34 16,88-35 0,71-35-1,-71 0 1</inkml:trace>
  <inkml:trace contextRef="#ctx0" brushRef="#br0" timeOffset="172725.8">18662 15875 0,'-35'0'15,"35"35"32,18 1-47,-18 16 16,0 19-16,0-18 15,53 0-15,-53 0 16,0-18-16,0 0 16,17-35-16,-17 53 15,0-282 63,-53 0-46,53 158-32,18 1 31,17 70-16,0 52 1,-35-16-16,0-1 16,0 18-1,-17 0 1,52-53 31</inkml:trace>
  <inkml:trace contextRef="#ctx0" brushRef="#br0" timeOffset="173031.07">19015 15875 0,'-35'0'16,"0"35"-1,35 18 1,0-18-1,0 1-15,35 17 16,0-53 0,18 0-1,-53-18 1,-35-105 0,-36 70-1,36 53 1,35-36-1,18 54 17</inkml:trace>
  <inkml:trace contextRef="#ctx0" brushRef="#br0" timeOffset="173277.13">19156 15610 0,'0'0'0,"35"0"31,-35 53-15,0 36-16,53 69 16,-53-17-1,0-105-15,0-1 16,36 36-1</inkml:trace>
  <inkml:trace contextRef="#ctx0" brushRef="#br0" timeOffset="173727.46">19315 15998 0,'35'0'16,"0"0"-1,1 0 1,17 0 0,-18-52-1,-35 16 1,-18 1 0,-17 35-1,0 18 1,35 17-16,0 35 15,35 1 17,18-71-32,-18 0 31,-35-18-15,0-35-1,53 1 1,71 52-1,-89 70 1,18 1 0,-88-36 15,-18-35-31,-36-18 16,54 18-1</inkml:trace>
  <inkml:trace contextRef="#ctx0" brushRef="#br0" timeOffset="175857.02">20444 15593 0,'-53'53'141,"18"-18"-125,-1 0-1,-17 18 1,-17 18 0,35-36 15,35 0 16,0 1-32,17-36 1,71 35 0,36 0-1,-18 0 1,-36 18-16,18-17 15,-52-36 1</inkml:trace>
  <inkml:trace contextRef="#ctx0" brushRef="#br0" timeOffset="178757.93">20744 15575 0,'0'-35'15,"0"53"63,0 17-78,0 0 16,0 0-16,35 36 16,71-36 30,-71-123-14,-35 53-32,0-89 31,0 89-15,0 70 30</inkml:trace>
  <inkml:trace contextRef="#ctx0" brushRef="#br0" timeOffset="178994.12">21026 15699 0,'0'70'31,"0"-17"-15,35-53-16,-35 53 15,0-18 1,0-52 31,-17 17-32</inkml:trace>
  <inkml:trace contextRef="#ctx0" brushRef="#br0" timeOffset="179126.97">21044 15628 0,'0'35'15,"0"1"1</inkml:trace>
  <inkml:trace contextRef="#ctx0" brushRef="#br0" timeOffset="179607.4">21044 15734 0,'0'35'31,"0"-17"-15,17-18-16,-17 35 15,35-35 1,-35 35 0,0-70 31,0-18-32,36 53 1,-36-35-16,35 35 15,0 0 1,1 18 0,-36 34-1,35 19 1,-35-36 15</inkml:trace>
  <inkml:trace contextRef="#ctx0" brushRef="#br0" timeOffset="179807.81">21343 15822 0,'0'18'31,"36"52"-16,-36-34 1,0-1 15</inkml:trace>
  <inkml:trace contextRef="#ctx0" brushRef="#br0" timeOffset="179981.94">21361 15628 0,'0'18'32,"0"35"-17</inkml:trace>
  <inkml:trace contextRef="#ctx0" brushRef="#br0" timeOffset="180259.91">21449 15575 0,'0'0'16,"0"18"-1,53 17 1,-53 0-16,35 36 16,-35 35-1,0-89 1,36 54 15,-1-71-15,36 0-1,-71-53 1</inkml:trace>
  <inkml:trace contextRef="#ctx0" brushRef="#br0" timeOffset="180376.2">21520 15752 0,'0'0'15,"17"0"1,89 0-1,-35 0-15,-36 0 0</inkml:trace>
  <inkml:trace contextRef="#ctx0" brushRef="#br0" timeOffset="181152.49">20761 16422 0,'0'-35'16,"-17"35"-1,-19 0 32,36 35-31,0 0-16,0 71 31,53-88 0,-17-18-15,-36-36 15,0 1 0,35 35-31,0 18 47,-35 17-31,35 0-1,-35 0 1</inkml:trace>
  <inkml:trace contextRef="#ctx0" brushRef="#br0" timeOffset="181374.97">20973 16510 0,'35'0'32,"1"18"-17,-36 17 1,0 0 0,-18-35 30</inkml:trace>
  <inkml:trace contextRef="#ctx0" brushRef="#br0" timeOffset="181550.57">20920 16298 0</inkml:trace>
  <inkml:trace contextRef="#ctx0" brushRef="#br0" timeOffset="181761.16">20991 16387 0,'35'0'16,"-35"35"-16,35-35 31,-35 17-15,0-52 30</inkml:trace>
  <inkml:trace contextRef="#ctx0" brushRef="#br0" timeOffset="182112.87">20938 16457 0,'17'0'31,"19"0"-15,17 0 0,-1 53-1,-52 0 1,0-18-1,0-52 32,0-54-47,0 0 16,18 71 0,17 0 15</inkml:trace>
  <inkml:trace contextRef="#ctx0" brushRef="#br0" timeOffset="182342.47">21220 16439 0,'0'36'47,"0"17"-31,0-18-1,53-35 1,53 18 15</inkml:trace>
  <inkml:trace contextRef="#ctx0" brushRef="#br0" timeOffset="182542.84">21396 16334 0,'-35'0'15,"70"0"-15,-70 17 47,35 54-31,18-1-1,-18-34-15,0 17 16,0-18 0,35-35-1</inkml:trace>
  <inkml:trace contextRef="#ctx0" brushRef="#br0" timeOffset="182843.52">21449 16563 0,'36'0'47,"16"0"-31,-16 0-1,-36-35 1,0-1 15,-18 36 0,18 18-15,-35-18-16,35 53 16,0-18-1,70 18-15,19-53 32,-54 0-17,0 0-15</inkml:trace>
  <inkml:trace contextRef="#ctx0" brushRef="#br0" timeOffset="183149.52">21255 16863 0,'53'0'63,"18"0"-63,-18 0 15,17-18 1</inkml:trace>
  <inkml:trace contextRef="#ctx0" brushRef="#br0" timeOffset="183293.59">21255 16916 0,'18'0'15,"35"0"1,0 0 0,53-18-16</inkml:trace>
  <inkml:trace contextRef="#ctx0" brushRef="#br0" timeOffset="185309.37">18645 16528 0,'-36'0'15,"89"0"63,18 0-78,-1-18 16,54 18-16,-18 0 16,317-159-1,-317 159 1,70-35-1,-193 0 48</inkml:trace>
  <inkml:trace contextRef="#ctx0" brushRef="#br0" timeOffset="185641.68">19015 16510 0,'88'0'62,"0"0"-62,-17 0 16,17-18-16,247-35 31,-211 53-31,70-88 31,-159 88-15,0-35-1,18 35 1,-53-35-16</inkml:trace>
  <inkml:trace contextRef="#ctx0" brushRef="#br0" timeOffset="-189413.22">15417 18838 0,'-71'0'16,"142"0"-16,-159 0 15,123 0 95,35 0-95,-17-35-15,0 35 16,0 0-16,71-35 15,-19 35 17,-52 0-1</inkml:trace>
  <inkml:trace contextRef="#ctx0" brushRef="#br0" timeOffset="-188927.46">15276 18750 0,'-36'0'15,"54"0"48,17 0-63,53-17 15,248-72 17,-283 89-17,105-35 16,-175 35 32</inkml:trace>
  <inkml:trace contextRef="#ctx0" brushRef="#br0" timeOffset="-186702.25">15346 17780 0,'-35'0'125,"53"-35"-63,17 35-62,18-53 16,53 18-1,-71 35 1,53-36 15,-53 36-15</inkml:trace>
  <inkml:trace contextRef="#ctx0" brushRef="#br0" timeOffset="-186356.67">15346 17815 0,'18'0'63,"17"0"-48,0 0-15,-35-17 0,53 17 16,35-36 0,-52 1 31</inkml:trace>
  <inkml:trace contextRef="#ctx0" brushRef="#br0" timeOffset="-176846.39">22137 14923 0,'0'-36'32,"0"1"14,0 53 126,35-18-172,-35 35 16,0 0 0,36-35-16,-36 35 15,70-35 1,-52 0-1,17 0 17,18-52-17,-53-1 1,0-18 15,0 36 0,0 52 32,0 54-47,0-53-1,0 52-15,0 36 16,0-53-16,35 17 15,1 72 1,-1-19 0,-35-70-1,0-18 17,-35-35-17,-1 0 1,-17-17-1,1-89 1,52 70 0,0-87-1,52 52 1,37 19 0,-54 16-1,-35 1 32</inkml:trace>
  <inkml:trace contextRef="#ctx0" brushRef="#br0" timeOffset="-176242.8">22719 14905 0,'0'-35'172,"0"-1"-141,-17 36-15,17 18 30,0 17-30,-53 18-16,53 18 16,0-36-16,0 0 15,0-17 1,0 17-16,0 0 31,53 1-15,17-54-1,-35-52 1</inkml:trace>
  <inkml:trace contextRef="#ctx0" brushRef="#br0" timeOffset="-175958.43">22807 14852 0,'0'-35'15,"36"70"48,-36 0-63,0 1 15,0-1-15,35 35 16,0 1 0,1-36-1,-1-35 16,0 0-15,-35-53 0,0 0-1</inkml:trace>
  <inkml:trace contextRef="#ctx0" brushRef="#br0" timeOffset="-175793.19">22790 14993 0,'0'0'0,"17"0"16,19 0 0,17 0-16,52 0 15,-69 0 1,-1 0-16,-35-35 16</inkml:trace>
  <inkml:trace contextRef="#ctx0" brushRef="#br0" timeOffset="-175564.15">23054 14834 0,'0'-35'16,"0"70"-16,53-35 47,0 53-31,-53 18-1,35-1 1,-35-34-16,-17-36 15,-18 88 1,52-106 31</inkml:trace>
  <inkml:trace contextRef="#ctx0" brushRef="#br0" timeOffset="-175380.08">23425 14905 0,'35'0'15,"-70"0"-15,141 0 16,-53-35-16,52 35 16,-16 0-1,-54 0 1</inkml:trace>
  <inkml:trace contextRef="#ctx0" brushRef="#br0" timeOffset="-175198.42">23478 14975 0,'17'0'31,"89"0"-15,-35-17-1,17 17 1,-53 0 0</inkml:trace>
  <inkml:trace contextRef="#ctx0" brushRef="#br0" timeOffset="-174513.13">24342 14887 0,'0'-35'16,"-35"35"-16,35-35 15,-53 35-15,-18 0 16,-17 35 15,53 106 16,229-141 0,-159-141 0,-35 106-47,-53-142 31,53 124 0,0 89 16,0-1-47,0 35 16,18 36-1,-18-53-15,35 18 16,-35-36 0,53 36-1,35-36 17,-53-35-17,18 0 1,-53-35-16</inkml:trace>
  <inkml:trace contextRef="#ctx0" brushRef="#br0" timeOffset="-174130.23">24554 14623 0,'0'0'15,"35"0"32,-35 35-47,35-35 16,-35 88-16,0-17 16,36-18-1,-36 0 16,0-1-31,35 1 16,0-53 0,0 36-1,1-36 1,-19 0 0,54-18-1,-36-17 1</inkml:trace>
  <inkml:trace contextRef="#ctx0" brushRef="#br0" timeOffset="-173568.4">24642 14940 0,'35'-35'109,"0"35"-93,1 0 15,17 0 47,-18 0-62,0 0 0,0-35 15,-52 35 47</inkml:trace>
  <inkml:trace contextRef="#ctx0" brushRef="#br0" timeOffset="-172942.22">24448 14870 0,'-35'0'31,"70"0"1,0 0-1,-35 35-31,0 0 31,0 0-15,-18-35-1,18-17 17,0-18-17,36 35 1,-36-36-1,35 36-15,-35-17 32,0 87 46,0-17-63,0 0 1,53-53-16,-53 35 16,35-35-1,1 0 1</inkml:trace>
  <inkml:trace contextRef="#ctx0" brushRef="#br0" timeOffset="-172610.78">24607 14640 0,'0'0'16,"-36"36"-1,36-1 1,0 35 0,0 1-1,0 0 1,18-36-16,-18 0 16,71 18-1,-36-18 1,71-35-1,-36-17 1</inkml:trace>
  <inkml:trace contextRef="#ctx0" brushRef="#br0" timeOffset="-172365.17">24906 14746 0,'-17'0'0,"70"35"47,-53 1-47,35 17 16,0-36 0,-35 54-1,0-36 1,0 0-1</inkml:trace>
  <inkml:trace contextRef="#ctx0" brushRef="#br0" timeOffset="-172245.83">24765 15011 0,'71'0'31,"-36"0"-31,-17 0 0</inkml:trace>
  <inkml:trace contextRef="#ctx0" brushRef="#br0" timeOffset="-171313.35">24395 14993 0,'-71'0'16,"71"-35"0,-70 35-16,35 0 15,-36 35 1,159 89 15,388-266 32,-670 19-32,71 123-15,-71 0 15,194 53-16,0 53 1,35-71-16,159 18 16,0-53-1,-88 0 1,-71-88 0,-70-18-1,-88 71 1,17 35-1,35 0 1,71 53 0,0-18-1,0 0-15</inkml:trace>
  <inkml:trace contextRef="#ctx0" brushRef="#br0" timeOffset="-170211.35">23548 15663 0,'-35'0'31,"106"0"32,-36 0-48,35-35 1,-34 35-16,-1 0 16</inkml:trace>
  <inkml:trace contextRef="#ctx0" brushRef="#br0" timeOffset="-170046.8">23478 15769 0,'35'0'32,"18"0"-32,0 0 15,-18 0-15,36 0 16,-36 0 0</inkml:trace>
  <inkml:trace contextRef="#ctx0" brushRef="#br0" timeOffset="-169492.62">24201 15716 0,'-53'-35'16,"0"35"0,53-35-1,-35 35-15,-18 0 16,18 17 0,35 36-1,0 0 1,0-18-1,35-35 1,53 0 0,-35 0-1,-53-52 1,0-72 0,0 18-1,-18-17 1,18 87-1,0 1 1,18 194 15,-18-36-15,35 1 0,18-1-1,-53-105 1,35 35-1,1-18 1</inkml:trace>
  <inkml:trace contextRef="#ctx0" brushRef="#br0" timeOffset="-169047.26">24413 15769 0,'35'-35'16,"18"35"-16,-18 0 16,0 0-1,1 35 1,-54 18 0,18-18-1,-53-35 1,53-17 15,0-19-15,35 1-16,1-18 15,-1 18 1,-70 35 31,35 35-47,0 18 15,-36 18 1,54-18 0,70-53-1,-17 0 1,-36 0-16</inkml:trace>
  <inkml:trace contextRef="#ctx0" brushRef="#br0" timeOffset="-168811.16">24818 15628 0,'0'18'32,"0"17"-17,0 0 1,0 1-16,0-1 0,0 0 31,53-35-31,18 0 16,-36 0-1,0-70 1</inkml:trace>
  <inkml:trace contextRef="#ctx0" brushRef="#br0" timeOffset="-168594.41">24995 15575 0,'17'35'0,"-34"-70"0,17-18 15,0 106 32,0-18-31,0 1-16,0 70 16,17-106-1,-17 52 1,36-16-1,-1-36 1,0 0 0</inkml:trace>
  <inkml:trace contextRef="#ctx0" brushRef="#br0" timeOffset="-168447.12">24977 15752 0,'35'-36'31,"1"36"-31,-1 0 16,0 0-1,36-35-15</inkml:trace>
  <inkml:trace contextRef="#ctx0" brushRef="#br0" timeOffset="-168263.94">25118 15487 0,'0'0'0,"53"53"47,18 53-16,-71-71-31,0 36 16,0-36-1,-53 18 1</inkml:trace>
  <inkml:trace contextRef="#ctx0" brushRef="#br0" timeOffset="-167810.32">23795 16140 0,'-35'0'0,"53"0"31,52 0-31,459-36 32,336-17-1,-636 53 0,-282-35 0,18 53-15</inkml:trace>
  <inkml:trace contextRef="#ctx0" brushRef="#br0" timeOffset="-167061.81">24942 16528 0,'0'0'15,"-53"0"-15,53-18 16,-71 18-16,54 0 16,-54 0-1,36 18 1,0 35-16,35-1 31,0-16-15,70-36-1,-17-36 17,-18-34-17,-35-18 1,-17 52-16,17-16 16,0 87 30,0 0-30,17 0-16,36 36 16,0-18-1,0-53 17,0 0-32,0-35 31,-53-1-31,0-52 15,0-18 1,0 36 0,-18 70-1,18 53 17,0 0-17,0 70 1,18-17-1,17-36 1,0-17 0,1-53-1,-36-17 1</inkml:trace>
  <inkml:trace contextRef="#ctx0" brushRef="#br0" timeOffset="-166929.15">25012 16510 0,'0'0'16,"53"0"-16,0 0 15,106 0 1,-106-35-16,-18 35 16</inkml:trace>
  <inkml:trace contextRef="#ctx0" brushRef="#br0" timeOffset="-163750.06">22314 16757 0,'17'18'609,"18"17"-593,36 0-1,-36-35 1,89 159 15,-89-159 0</inkml:trace>
  <inkml:trace contextRef="#ctx0" brushRef="#br0" timeOffset="-163141.18">22807 16633 0,'0'0'0,"-17"0"47,-18 53-31,-1-17 0,-17 17-1,-17 0 1,34-18 15,36 0 78,18 0-109,-18 18 16,35-17 0,-35-1-16,53 35 15,-17 1 1,-1-1 0,-35-34-1</inkml:trace>
  <inkml:trace contextRef="#ctx0" brushRef="#br0" timeOffset="-162813.28">23019 16757 0,'0'0'16,"-18"0"-16,-17 35 31,35 1-15,0 16-16,0 37 15,0-19 1,0-17-1,18-18 1,17-35 0,18 0-1,-53-17 1</inkml:trace>
  <inkml:trace contextRef="#ctx0" brushRef="#br0" timeOffset="-162460.89">23178 16828 0,'0'17'32,"0"36"-17,0-18 1,0 1-16,35-1 15,36 0 1,-36 0 0,-70-35 31,-1 0-32,1 0 1,35 36 31</inkml:trace>
  <inkml:trace contextRef="#ctx0" brushRef="#br0" timeOffset="-162031.15">23301 16757 0,'-17'0'16,"34"0"-16,-17 0 46,0 35-30,89 1-16,-54-1 16,-35 0-16,53 0 15,-53 106 17,-18-88-17,18-17 1,-18-36-1,54 0 79</inkml:trace>
  <inkml:trace contextRef="#ctx0" brushRef="#br0" timeOffset="-161753.91">23672 17022 0,'35'-36'47,"0"36"-47,1 0 16,-1 0-16,0 0 16,0 0-1</inkml:trace>
  <inkml:trace contextRef="#ctx0" brushRef="#br0" timeOffset="-161539.04">23672 17127 0,'35'0'31,"53"0"-15,-88-17-16,53 17 16,-18 0-1</inkml:trace>
  <inkml:trace contextRef="#ctx0" brushRef="#br0" timeOffset="-159174.97">24342 16969 0,'0'-36'47,"0"1"0,-35 35-31,-1 0-1,-16 88 32,52-52-31,0 16 0,17-16-1,-17-1-15,71-35 16,-36 35-1,0 1 17,-35-1 15,-17-35-32,-19 0 1,1 0-1,0 0 1,0 0 15,35-18 1</inkml:trace>
  <inkml:trace contextRef="#ctx0" brushRef="#br0" timeOffset="-158957.78">24448 17198 0</inkml:trace>
  <inkml:trace contextRef="#ctx0" brushRef="#br0" timeOffset="-157665.29">24765 17022 0,'-35'70'110,"35"-35"-110,-53 18 15,18 53 1,0-18 15,-1-52 16,1-1-31</inkml:trace>
  <inkml:trace contextRef="#ctx0" brushRef="#br0" timeOffset="-157398.79">24501 17163 0,'35'0'47,"18"0"-31,-53 70-1,71-35-15,-36 1 16,0-1 0,18 36-1,-18-36 1,1-35 15</inkml:trace>
  <inkml:trace contextRef="#ctx0" brushRef="#br0" timeOffset="-157116.37">25048 17110 0,'-18'0'16,"-17"0"15,-1 0-31,36 17 16,-35 36 15,35 0-31,0 0 16,18-18-1,-18 1 1,70-36-1</inkml:trace>
  <inkml:trace contextRef="#ctx0" brushRef="#br0" timeOffset="-156799.39">25118 17198 0,'-18'0'16,"-17"18"15,35 17-15,0 0-1,35-35 1,-35 35-16,53-35 16,-17 36-1,-36-1 16,-18-35-15,-17 0 0,17 0 31</inkml:trace>
  <inkml:trace contextRef="#ctx0" brushRef="#br0" timeOffset="-156564.22">25206 17074 0,'0'0'16,"18"0"0,35 18-1,-18 70 1,-35-52-1,0-1-15,0 0 16,0 18 0,-17 0-1,-19-18 1</inkml:trace>
  <inkml:trace contextRef="#ctx0" brushRef="#br0" timeOffset="-152117.41">24395 16775 0,'0'-18'0,"-18"18"78,18-35-62,-35 35 15,35-36-15,-35 36-16,-1 0 31,1 0-15,0 0 15,-36 0 0,18 0 0,53 18-15,-35-18 0,35 35-1,-35-35 1,35 18 0,0 17-1,-35 1 1,35-1-1,-36 18 1,36 17 0,0-17-1,0 18 17,0-36-17,0-17 1,0 17-1,0 0 1,0 0 0,0 1-1,0-1 17,0 0-17,0 1 1,18-1-1,-18 0 1,35-35-16,-35 35 16,36 1-1,-1-36 1,0 35 15,0-35-31,1 0 16,-1 35-16,0-35 31,0 0-15,1 0-1,17-17 1,-18 17 0,0 0-1,-35-36-15,35 36 31,-35-35-15,36 0-16,-1 0 31,-35-1-15,35 1-16,-35 0 16,36-36 15,-36 36-16,0 0 17,0-1-17,0 1 1,0-18 0,0 18-1,0 0 1,0-1-1,0 1 1,0 17 0,0-17-1,0 0 1,-18 0 0,-17-1-1,35 1 1,-36 35-1,1-35 17,0 35-17,0-36 17,-1 36-17,1 0 16</inkml:trace>
  <inkml:trace contextRef="#ctx0" brushRef="#br0" timeOffset="-150900.09">24148 16722 0,'0'-36'110,"-35"1"-79,35 0-15,0-36-1,0-35 16,0 54-15,0-1 0,0 17-1,0 1 1,-36 35 0,36-35-1,0 0 16,-35 35 32,0 17-32,0 18-15,35 1-1,-71 17 17,36-53-32,35 35 15,35-53 79,-35-17-78,53 35-1,-53-35-15,35 35 16,-35-36-16,36 36 16,-1-35-1,-18 35 48,-17 18-63,71-18 15,-36 35 1,71 18 15,-71-53-31</inkml:trace>
  <inkml:trace contextRef="#ctx0" brushRef="#br0" timeOffset="-143633.53">17604 18062 0,'-35'0'0,"35"-35"16,0 70 78,0 1-79,35-36 1,0 0-1,18 0 1,-18 0 0,-52-89 31,17 54-47,0 53 46,0 17-30,0 0-16,53 1 16,-53-1-16,53 71 15,0 17 1,-1-35 0,-52-52-1,0-1 1,-35 0-1,18-35 17,-36-70-17,53-36 1,0 35-16,35-17 16,0 35-1,-17 53 1</inkml:trace>
  <inkml:trace contextRef="#ctx0" brushRef="#br0" timeOffset="-143131.21">18045 17921 0,'-18'0'31,"-17"0"63,35 18-94,0 17 16,0 36-1,0-1 1,0-35 0,18 1-1,17 17 1,18-18 0,0-35-1,-18 0-15,0-35 31</inkml:trace>
  <inkml:trace contextRef="#ctx0" brushRef="#br0" timeOffset="-142742.37">18204 18080 0,'17'0'47,"-17"18"-47,36 17 31,-36 0-15,0-53 46,0-34-46,0-19-1,35 71 1,0 0 0,0 53-1,1 17 1,-36-52 0,0 17-1</inkml:trace>
  <inkml:trace contextRef="#ctx0" brushRef="#br0" timeOffset="-142466.89">18380 17868 0,'0'-35'0,"18"35"31,35 0-15,17 70-1,-17 19 1,-53-36-16,0 17 16,0-35-1,0 18 1,-18-53 15,18 36-15</inkml:trace>
  <inkml:trace contextRef="#ctx0" brushRef="#br0" timeOffset="-141360.95">18874 18098 0,'-35'-36'78,"70"36"62,18-35-124,-18 35-16,36-35 31,17-1 1</inkml:trace>
  <inkml:trace contextRef="#ctx0" brushRef="#br0" timeOffset="-141128.15">18927 18080 0,'18'0'31,"17"0"0,0 0-31,-53 0 78</inkml:trace>
  <inkml:trace contextRef="#ctx0" brushRef="#br0" timeOffset="-139952.72">18909 18168 0,'53'0'172,"-18"-35"-172,1 35 15,-1 0-15,36-35 16,-36 35 15,-53 0 47</inkml:trace>
  <inkml:trace contextRef="#ctx0" brushRef="#br0" timeOffset="-136391.84">19438 18027 0,'0'-35'16,"36"-1"77,-1 36-93,0 0 16,1 0-16,16 0 31,-16 18 0,-36 35 1,-18 0-32,18-106 78,0 0-63,0 0 1,0 18 0,0 0-1,18 35 1,-18-36 15,0 72 16,-18 34-31,18-35-16,0 18 15,0-17 1,18-1 0,17-35-1,0 0-15,36 35 16,-18-35 15,-53 35-15</inkml:trace>
  <inkml:trace contextRef="#ctx0" brushRef="#br0" timeOffset="-135377.52">19544 18062 0,'-17'0'31,"52"0"79,-35 18-95,0 17 1,35-35-16,-35 71 31,0-1 1,0-34-17,-17-36 32,17-18 62</inkml:trace>
  <inkml:trace contextRef="#ctx0" brushRef="#br0" timeOffset="-134651.33">19456 17974 0,'18'0'79,"17"0"-64,0 0 1,1 0-1,-36 35 1,35 1 0,-35-1-1,0 0-15,0 0 32,-18 1-17,-35-1 1,53-53 46,36-17-46,-36 0 0,17-18-1</inkml:trace>
  <inkml:trace contextRef="#ctx0" brushRef="#br0" timeOffset="-134267.89">19668 17798 0,'0'0'0,"0"35"93,0 18-77,0-18-16,0 0 16,0 1-16,0 17 15,0-18 1,35-35-1,0 0-15,1 0 16,16 0 0,-16 0 15</inkml:trace>
  <inkml:trace contextRef="#ctx0" brushRef="#br0" timeOffset="-133585.18">19985 17798 0,'0'0'15,"0"-36"1,-35 36-16,35 36 47,0-1-47,0 18 15,0 17 1,0 1 0,53-18 15,17-18 0,-70-52-15</inkml:trace>
  <inkml:trace contextRef="#ctx0" brushRef="#br0" timeOffset="-133112.5">20109 17921 0,'0'18'47,"35"-18"-31,-35 53-16,35-18 31,-35-53 63,0-17-78,0 0-16,0-1 31,36 36-16,-1 0 1,-35 18-16,35 17 31,0 1-31,-35-1 32,36-35-17,-36 35 1,0 1-1</inkml:trace>
  <inkml:trace contextRef="#ctx0" brushRef="#br0" timeOffset="-132732.05">20461 17974 0,'36'0'78,"17"0"-78,-18 0 32</inkml:trace>
  <inkml:trace contextRef="#ctx0" brushRef="#br0" timeOffset="-132294.83">20691 17815 0,'0'36'62,"35"-36"-46,-35 35-16,35 35 15,-35-17 17,36 0-17,-36-17 1</inkml:trace>
  <inkml:trace contextRef="#ctx0" brushRef="#br0" timeOffset="-131880.02">20779 17815 0,'0'0'0,"18"0"78,17 0-78,0 18 16,36 35 0,-36 53-1,-35-36 1,0-34-1,0 16 1,0-16 0,0-1 15,-18-35 31</inkml:trace>
  <inkml:trace contextRef="#ctx0" brushRef="#br0" timeOffset="-129836.89">21326 18080 0,'0'0'0,"17"0"156,19 0-141,-1 0-15,0 0 0,1 0 16,-1 0 0,0 0-1,18-18 17,18 18-1,-124 0 16</inkml:trace>
  <inkml:trace contextRef="#ctx0" brushRef="#br0" timeOffset="-129421.42">21361 18186 0,'0'0'0,"0"35"31,-35-35-31,52 0 47,72 0-32,-54 0 1,35 0 0,-17 0-16,36 0 15,-54-18 1,-53 18 125</inkml:trace>
  <inkml:trace contextRef="#ctx0" brushRef="#br0" timeOffset="-128844.34">21502 18027 0,'-35'-35'15,"0"35"1,52 0 109,19 0-110,-36 17 1,35-17 0,-35 36-16,53-19 15,70 54 1,-88-36 0,71 0-1,-18-35 1,-35 0-1,-53 36 48,-17-36-47,17 35-1,-53-35-15,53 35 16,-35-35-1,-36 35 1,53 1 0,-17-36-16</inkml:trace>
  <inkml:trace contextRef="#ctx0" brushRef="#br0" timeOffset="-125469.55">22366 18009 0,'-35'-35'16,"35"0"0,35 35 15,1 17-15,-1 36-1,18 18 1,-18-36-1,0 0 17</inkml:trace>
  <inkml:trace contextRef="#ctx0" brushRef="#br0" timeOffset="-125083.7">22666 17974 0,'36'-35'15,"-72"70"32,-34 0-31,17 1 0,18-36-1,35 35 1,0 0 15,35-35-31,18 53 16,-18 53-1,-35-88 1,35 17 0,-35 35-1,0-17 1,0-17-1,71-36 32</inkml:trace>
  <inkml:trace contextRef="#ctx0" brushRef="#br0" timeOffset="-124817.28">23037 18080 0,'0'0'0,"-18"0"15,-17 0-15,35 18 16,-35 17 0,35 35-1,0 1 1,35-53-1,18 87 1,0-105 0,35 0-1,-88-17 1</inkml:trace>
  <inkml:trace contextRef="#ctx0" brushRef="#br0" timeOffset="-124428.14">23178 18150 0,'17'-35'15,"19"35"1,-1 0 0,-17 0-1,-18 18 63,-18 35-62,-17 0-16,35-18 16,-53-35-1,53 35-15,-35-35 16,52 0 15,18 0-31,71 0 31,71-35-15,-142 0-16</inkml:trace>
  <inkml:trace contextRef="#ctx0" brushRef="#br0" timeOffset="-124154.45">23372 18027 0,'0'0'16,"0"-35"-16,-18 35 15,18-36-15,71 72 47,17 52-31,-88-53-1,35 0-15,-35 18 16,0-17 0,0-1-16,-17 35 31,-19-34-15</inkml:trace>
  <inkml:trace contextRef="#ctx0" brushRef="#br0" timeOffset="-123681.78">23725 18133 0,'35'-35'47,"18"35"-32,-18 0 1,36-36-16,-18 36 16</inkml:trace>
  <inkml:trace contextRef="#ctx0" brushRef="#br0" timeOffset="-123450.2">23830 18150 0,'53'0'32,"-17"0"-17,-1 0-15,-17 0 16,17-17-1,0 17 1</inkml:trace>
  <inkml:trace contextRef="#ctx0" brushRef="#br0" timeOffset="-122929.47">23143 18186 0,'35'0'63</inkml:trace>
  <inkml:trace contextRef="#ctx0" brushRef="#br0" timeOffset="-121592.53">24201 17956 0,'-18'0'31,"89"0"110,-18 0-141,0-53 16,-18 53 46,-53 36 48,18 17-95,-53-53 1,53 53-16,-35-18 15,35 0 1,-35-35 0,35 35-1,35-35 63,0 0-78,18 0 16,0 0 0,-18 0-1,-35-17 95</inkml:trace>
  <inkml:trace contextRef="#ctx0" brushRef="#br0" timeOffset="-119855.11">24660 17833 0,'-36'0'15,"1"0"251</inkml:trace>
  <inkml:trace contextRef="#ctx0" brushRef="#br0" timeOffset="-119510.42">24783 17780 0,'-18'35'78,"18"18"-62,-70 53 15,70-71-31,-35 1 16,35 17-1,0-18 1,-36 0 0</inkml:trace>
  <inkml:trace contextRef="#ctx0" brushRef="#br0" timeOffset="-119232.58">24589 17886 0,'35'0'78,"-35"17"-63,36-17-15,-36 53 16,52-53-16,1 71 16,0-18-1,-17-18 1,-36 0-1,35-35-15</inkml:trace>
  <inkml:trace contextRef="#ctx0" brushRef="#br0" timeOffset="-118920.43">24959 17833 0,'-35'0'16,"0"18"0,35 34-1,0-16 1,0-1-16,0 0 15,17 18 1,36-17 0,-17-36-1,-36 35 1,35-35 0</inkml:trace>
  <inkml:trace contextRef="#ctx0" brushRef="#br0" timeOffset="-118467.41">25012 17886 0,'18'0'31,"35"-53"-15,-18 53-1,-35 18 95,0 17-95,-18-35 1,18 35-16,-35 0 16,35 1-1,18-36 32,17 0-31,36 0-1,-36 0-15,0-18 16,18-17 0</inkml:trace>
  <inkml:trace contextRef="#ctx0" brushRef="#br0" timeOffset="-118235.24">25259 17851 0,'-35'-53'16,"53"53"46,35 53-46,-53-18-16,52 0 16,-52 0-1,0 1-15,0 17 16,-52 17-1,-19-17 1</inkml:trace>
  <inkml:trace contextRef="#ctx0" brushRef="#br0" timeOffset="-114988.05">20109 18362 0,'35'0'78,"0"0"-78,1 0 16,16-18-1,19 18-15,52-35 16,124-53 15,-229 88 1,-18 18 14</inkml:trace>
  <inkml:trace contextRef="#ctx0" brushRef="#br0" timeOffset="-114604.77">20338 18468 0,'-18'0'15,"54"0"48,-1 0-47,0-18-16,71 18 15,-35-35-15,-1 35 16,18-35-1,-52 35 1,-54 0 109</inkml:trace>
  <inkml:trace contextRef="#ctx0" brushRef="#br0" timeOffset="-112319.75">24395 17833 0,'-35'-35'31,"-18"-1"-16,17 36 17,-16 0-17,-19 0 1,-35 0 15,18 53 0,53-53-31,-1 71 32,36-36-17,0 0 1,0 54 15,0-54-15,0 18-16,71 53 31,-36-106-31,36 35 16,52 0 15,-87-35-31,34 0 16,18 0-1,-17 0 1,17 0-1,-17-17 1,-71-19 0,0 1-1,0-18 1,0 18 0,0-36-1,-18 36 1,-35-18-1,-35 18 1,-18 35 0,-35 0-1</inkml:trace>
  <inkml:trace contextRef="#ctx0" brushRef="#br0" timeOffset="-106939.25">23231 16528 0,'17'0'156,"-17"-36"-140,71 36-16,0-35 15,87-35 17,-105 34-17,-70 36 204</inkml:trace>
  <inkml:trace contextRef="#ctx0" brushRef="#br0" timeOffset="-105943.29">22084 18009 0,'0'-35'218,"18"-18"-202,17 53-16,0-53 16,107-70 15,-72 87 0,-70 19-15,0 52 46,-18-35-46</inkml:trace>
  <inkml:trace contextRef="#ctx0" brushRef="#br0" timeOffset="-105636.53">22155 17992 0,'0'35'15,"17"-53"32,54-17-47,-18-18 16,17 18 15,-70 0-15,18 35 15</inkml:trace>
  <inkml:trace contextRef="#ctx0" brushRef="#br0" timeOffset="-98716.11">9649 17780 0,'-35'0'47,"52"0"156,1 0-188,17 0-15,36 0 16,-36 0 0,0 0-16,0 0 15,1 0-15,17 0 16,0 0-1,-18 0 1,0 0 0,89 0 15,-71 0 0,17 0 0,-17 0-31,18 0 16,-36 0 0,18-18-1,-18 18 1,53 0 0,-17 0-1,17 0 1,18-35 15,70 35-15,-105 0-1,-36 0-15,53 18 32,-52-18-32,34 0 15,18 0 1,18 0-1,-18 0 1,-17 0 0,35-18-1,-53 18 1,17 0 0,-17 0-1,53 0 16,-36 0-15,-17 0 0,18 0 15,17 0-15,-17 0-1,-36 0 1,18 0-1,0 0 1,88 0 0,-53 0-1,36 0 1,-36 0 0,35 18 15,-52-18-16,-1 0 1,-17 0 0,53 0-1,-35 0 1,-18 0 0,-1 0-1,19 0 1,0 0-1,-36 0-15,53 0 16,-17 0 0,-36 0-1,18 0 1,-18 0 0,0 0-1,1 0 16,-1 0 79</inkml:trace>
  <inkml:trace contextRef="#ctx0" brushRef="#br0" timeOffset="-92646.2">24342 17127 0,'35'0'188</inkml:trace>
  <inkml:trace contextRef="#ctx0" brushRef="#br0" timeOffset="-88736.18">20215 18239 0,'-36'0'16,"72"0"-16,-107 0 0,106 0 31,1 0-16,16 0-15,19-36 16,-18 36-16</inkml:trace>
  <inkml:trace contextRef="#ctx0" brushRef="#br0" timeOffset="-142120.09">24166 17833 0,'35'0'313,"18"0"-298,-18 0 1</inkml:trace>
  <inkml:trace contextRef="#ctx0" brushRef="#br0" timeOffset="-141288.62">24395 17709 0,'0'-35'94,"0"53"31,0 17-94,0 0-15,0 1-1,0-1 1,0 0 0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42775" units="1/cm"/>
          <inkml:channelProperty channel="T" name="resolution" value="1" units="1/dev"/>
        </inkml:channelProperties>
      </inkml:inkSource>
      <inkml:timestamp xml:id="ts0" timeString="2020-09-29T06:17:37.76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1042 1482 0,'18'0'157,"17"0"-142,0 35 16,54-35-15,-54 0-16,106 53 31,-35-53-15,53 0 0,-1 0-1,1 0 1,0 0-1,-106 0 1,0 0-16,17 35 16,89-35-1,-71 0 1,106 0 0,-88 0-1,35 0 1,18 0-1,0 0 1,70 0 0,-70 0-1,-18 0 1,18 0 0,35 0 15,-36 0-31,1 0 31,106-35-15,-142 35 15,18 0-15,-17 0-1,-1 0 1,124-35-1,-141 35 1,18 0 0,-1 0-1,36 0 1,-1 0 0,89-36-1,-105 36 1,16 0 15,1 0-31,35-53 31,-141 53-31,35 0 16,71 0 0,17 0-1,124 0 1,-159 0-1,-17 0 1,17 0 0,35 0-1,-70 0 1,0 0 0,0 0-1,-18 0 1,35 0 15,-52 0-15,35 0-1,88 0 17,-124 0-32,36 0 15,0 0 1,18-35-1,-19 35 1,36-35 0,89 35-1,-124 0 1,-1 0 0,19 0-1,-54 0 1,-34 0-1,-1-35 1,-88 35 47</inkml:trace>
  <inkml:trace contextRef="#ctx0" brushRef="#br0" timeOffset="15814.99">2382 3616 0,'17'0'219,"19"0"-204,-1 0 16,0 0-15,0-18 0,54 18 15,-54 0-31,124 0 31,70-53 0,-106 53 1,-52 0-17,-1 0 17,36 0-17,-35 0 1,17 0-1,36 0 1,-54 0 0,-35 0-1,54 36 1,-54-36 0,71 0-1,-1 0 1,-34 0-1,0 0 1,-18 0 0,17 0-1,1 35 1,-36-35 0,35 0-1,36 0 1,-35 0-1,-1 35 1,1-35 0,35 0-1,70 0 1,-88 0 0,-17 0-1,-18 0 1,35 0-1,18 0 17,-53 0-17,17 0 1,36 0 15,-53 0-15,53 0-1,-36 0 1,36 0 0,-70 0-1,52 0 1,-18 0 0,1 0-1,-1 0 1,1 0-1,-18 0 1,0 0 0,35 0-1,-35 0 17,-18 0-32,53 0 15,-35 0 1,36 0-1,16-17 1,-52 17 0,18 0-1,-1 0 1,-17 0 0,36 0-1,-1 0 1,-18 0-1,1 0 1,17 0 15,-53 0-15,18 0 15</inkml:trace>
  <inkml:trace contextRef="#ctx0" brushRef="#br0" timeOffset="21934.74">688 14270 0,'0'70'63,"0"-34"-47,0 17-16,0 17 15,18 54-15,-18-19 16,53 231-1,0 210 17,-53 248-1,53-318 0,-18-52 16,-35-354-47,53 89 16,-53 17-1,35-123 1,-35 124 0,35-54-1,-35-70 1,0 18-1,-17-36 1</inkml:trace>
  <inkml:trace contextRef="#ctx0" brushRef="#br0" timeOffset="23681">406 17604 0,'18'0'172,"35"0"-157,-18 0-15,0 0 16,53 0 0,-35 0-16,194 0 31,212-18 0,-230-35 0,0 18 1,-140 35-32,-19 0 15,107-35 1,34 35-1,-105-53 1,18 53 0,-19 0-1,19-36 1,17 1 0,88 35-1,-88-35 1,0 35-1,18-53 1,0 53 0,141-35 15,35-18-15,-176 53-1,-1 0 16,-87-36-31,88 36 16,0 0 0,17-35-1,-141 35 1,89-53 0,-1 53-1,-35 0 1,-17 0-1,-36-35 1,0 35 0,18 0-1,0 0 1,-17 0 0,-1 0 30,-53-53 95</inkml:trace>
  <inkml:trace contextRef="#ctx0" brushRef="#br0" timeOffset="25338.52">5733 16863 0,'0'0'0,"0"17"156,18-17-140,17 36-16,18-36 15,123 53 1,-88-18 15,-141 35 1,36-70-17,-89 89 16,53-54-15,53 0 0</inkml:trace>
  <inkml:trace contextRef="#ctx0" brushRef="#br0" timeOffset="25658.14">6456 16757 0,'35'71'47,"-35"-19"-47,36 54 15,-36-35 1,53 35 0,-53-71-1,35 18 1,0-53 0,36 0-1,-1-71 1,-70 36-16</inkml:trace>
  <inkml:trace contextRef="#ctx0" brushRef="#br0" timeOffset="25917.52">6491 17039 0,'-35'0'0,"53"0"15,70 0 17,35 0-17,-87 0 1,-72 0 31</inkml:trace>
  <inkml:trace contextRef="#ctx0" brushRef="#br0" timeOffset="27318.96">671 13952 0,'0'-35'16,"0"53"93,-36 17-93,36 0-16,0 18 15,0 18-15,0 35 16,18 299 46,-18-387-62</inkml:trace>
  <inkml:trace contextRef="#ctx0" brushRef="#br0" timeOffset="27933.01">653 14005 0,'0'-17'0,"-18"17"31,-52 70 1,70-35-17,-35-35-15,35 36 16,0-54 31,0-35-32,17 53 1,18-70 0,-35 52-1,36 18-15,-1 0 32,18 18-17,53 35 1,-36 17-1</inkml:trace>
  <inkml:trace contextRef="#ctx0" brushRef="#br0" timeOffset="34032.15">353 13300 0,'0'17'32,"0"36"-17,18-53 1,-18 53-16,35-18 15,0-35 17,1-17-1,-36-36-15,0 18-1,35 70 32,-35-17-31,53 52-1,0-17-15,-53-18 16,35 36 0,0-18-1,-35-18 1,-17-35 15,-19-88-15,36 0-1,0 35-15,36-18 16,34 36 0,-17 0-1</inkml:trace>
  <inkml:trace contextRef="#ctx0" brushRef="#br0" timeOffset="34266.96">882 13176 0,'0'0'0,"0"18"31,-35 35-15,35 17-16,0 19 16,0-54-1,18-35-15,35 53 16,17-53 0,1-18-1</inkml:trace>
  <inkml:trace contextRef="#ctx0" brushRef="#br0" timeOffset="34500.08">1059 13159 0,'0'17'47,"0"19"-32,0-1-15,35 0 16,0 36-1,1-1 1,-1-35 0,0-35 15</inkml:trace>
  <inkml:trace contextRef="#ctx0" brushRef="#br0" timeOffset="34636.94">970 13335 0,'18'0'15,"35"0"1,88-71 0,-70 71-16,-36-52 15</inkml:trace>
  <inkml:trace contextRef="#ctx0" brushRef="#br0" timeOffset="34849.83">1235 13035 0,'0'0'0,"-53"-53"16,106 53 15,-18 0-31,1 0 16,34 106-1,-17-35 1,-53 34-1,-18-34 1,-34-18 15</inkml:trace>
  <inkml:trace contextRef="#ctx0" brushRef="#br0" timeOffset="38014.91">1605 15205 0,'0'35'109,"18"-35"-93,17 0-1,1 0-15,70 35 32,-1-35-1,-69 0-31,122-141 47,36-53-16,-35 35 16,-71 124-32,18-35 1,35-1 0,-70 71-1,35-35 1,35-18 0,-18 18-1,-17 35 1,-53 0-1,18 0 1,-19 0 0,90 105-1,-72-16 1,-17-19 0,18-35-1,70 71 16,-35-106-15,17 0 0,-17 0-1,17-35 1,36 0 0,-35 35-1,-19-36 1,1 1-1,-35 35 1,-18 0 0,-53-35 15,35 35-31,-35-35 16</inkml:trace>
  <inkml:trace contextRef="#ctx0" brushRef="#br0" timeOffset="41298.25">2240 14940 0,'0'18'94,"0"35"-79</inkml:trace>
  <inkml:trace contextRef="#ctx0" brushRef="#br0" timeOffset="41482.01">2382 15452 0,'0'35'15,"0"18"17,0-18-17,0 18 1</inkml:trace>
  <inkml:trace contextRef="#ctx0" brushRef="#br0" timeOffset="41647.71">2417 15840 0,'0'35'0,"0"-17"31,35 17-15,-35 0-1</inkml:trace>
  <inkml:trace contextRef="#ctx0" brushRef="#br0" timeOffset="41780.94">2487 16140 0,'36'0'32,"-36"35"-17,0 0 1</inkml:trace>
  <inkml:trace contextRef="#ctx0" brushRef="#br0" timeOffset="41937.32">2558 16404 0,'0'35'31,"35"-35"-31,-35 36 15</inkml:trace>
  <inkml:trace contextRef="#ctx0" brushRef="#br0" timeOffset="42097.99">2593 16775 0,'36'0'15,"-36"35"1,0 0 0,35 18-1,-35-18-15</inkml:trace>
  <inkml:trace contextRef="#ctx0" brushRef="#br0" timeOffset="42231.4">2664 17039 0,'0'35'16,"0"1"15</inkml:trace>
  <inkml:trace contextRef="#ctx0" brushRef="#br0" timeOffset="42388.88">2664 17233 0,'0'35'0,"0"1"47</inkml:trace>
  <inkml:trace contextRef="#ctx0" brushRef="#br0" timeOffset="46592.47">2364 17798 0,'-35'0'78,"35"17"1625,0 19-1656,-36-36-47</inkml:trace>
  <inkml:trace contextRef="#ctx0" brushRef="#br0" timeOffset="47571.55">2311 17851 0,'35'0'110,"-35"17"-79,0 18-15,0 1-1,0-1 1,36-35 15,-36 35 0,0-52 32,0-19-48,0-17 1,0 1 0,0-1-1,0 17 1,0 1 0,35 35-1,0 0 16,-35 18-15,35 17 0,1 18-1,-36 0 1,0-18 0,0 0-1,35-35 32</inkml:trace>
  <inkml:trace contextRef="#ctx0" brushRef="#br0" timeOffset="47948.36">2664 17639 0,'35'35'62,"-35"0"-62,0 36 16,0-36-1,0 1 1,35-36-16,-35 52 16,0-16-1</inkml:trace>
  <inkml:trace contextRef="#ctx0" brushRef="#br0" timeOffset="48339.21">2576 17674 0,'0'-35'31,"17"35"-16,36 0 1,-53-35-16,53 35 16,-18 0-1</inkml:trace>
  <inkml:trace contextRef="#ctx0" brushRef="#br0" timeOffset="49823.42">2681 17692 0,'-35'0'16,"35"-35"109,18 35-16,17-36-93,53-17 15,-52 53-15,-36-17-16,-18 17 125</inkml:trace>
  <inkml:trace contextRef="#ctx0" brushRef="#br0" timeOffset="50939.5">2964 17868 0,'-18'0'32,"-17"0"15,88 0 93,17-35-124,-17 35-1,-18-18 1</inkml:trace>
  <inkml:trace contextRef="#ctx0" brushRef="#br0" timeOffset="51366.55">3299 17586 0,'0'53'94,"35"-18"-79,-35 0-15,53 18 16,-53 0 0,0-17-1,35-36 1,-35 35-1</inkml:trace>
  <inkml:trace contextRef="#ctx0" brushRef="#br0" timeOffset="51828.07">3193 17604 0,'-35'-36'16,"52"36"46,36 0-46,-17 0-16,-1 0 15,18 0 1,-18-35 0,0 35 109</inkml:trace>
  <inkml:trace contextRef="#ctx0" brushRef="#br0" timeOffset="54497.89">4304 14975 0,'0'36'63,"0"-1"31,0 0-79,0 1-15,0 16 16</inkml:trace>
  <inkml:trace contextRef="#ctx0" brushRef="#br0" timeOffset="54663.88">4304 15434 0,'0'35'15,"0"-17"17,0 17-1,0 1-31</inkml:trace>
  <inkml:trace contextRef="#ctx0" brushRef="#br0" timeOffset="54812.9">4340 15752 0,'0'35'15,"0"0"16,35-35-31,-35 35 16</inkml:trace>
  <inkml:trace contextRef="#ctx0" brushRef="#br0" timeOffset="54961.92">4375 16122 0,'35'0'15,"-35"35"1,0 1 0</inkml:trace>
  <inkml:trace contextRef="#ctx0" brushRef="#br0" timeOffset="55136.21">4445 16439 0,'0'0'0,"0"36"16,0-1-1,0 0 1,0 1 0,36-36-1</inkml:trace>
  <inkml:trace contextRef="#ctx0" brushRef="#br0" timeOffset="55314.1">4516 16757 0,'0'0'0,"35"35"16,-35 1 15,0-1 0,35-35-31,-35 35 16</inkml:trace>
  <inkml:trace contextRef="#ctx0" brushRef="#br0" timeOffset="55528.04">4586 16951 0,'0'35'16,"0"-70"-16,0 106 31,36-71 0,-36 35-15,0 0 15</inkml:trace>
  <inkml:trace contextRef="#ctx0" brushRef="#br0" timeOffset="57981.46">4534 17568 0,'0'36'110,"17"-36"-110,-17 53 15,35-53-15,-35 70 16,36-35-1,-36-70 79,0-35-78,0 17-1,0 17-15,0 1 16,70 35 0,-52 0-1,17 0 17,-35 53-32,0 0 15,53-18 1,-53 0-1,0 1 1,18-36 0,52 0-1,-34-18 1</inkml:trace>
  <inkml:trace contextRef="#ctx0" brushRef="#br0" timeOffset="58249.96">4922 17568 0,'0'18'63,"17"-18"-63,-17 53 15,53 0 1,-18 17 0,-35-52-1,0 17 1</inkml:trace>
  <inkml:trace contextRef="#ctx0" brushRef="#br0" timeOffset="58609.41">4816 17515 0,'0'-35'31,"17"35"-15,19 0-16,34 0 16,1 0-1,-18 0 16,-53-35 1</inkml:trace>
  <inkml:trace contextRef="#ctx0" brushRef="#br0" timeOffset="58887.07">4904 17498 0,'0'35'47,"0"0"-31,0 18 0,0 0-1</inkml:trace>
  <inkml:trace contextRef="#ctx0" brushRef="#br0" timeOffset="60456.06">4657 17092 0,'-35'0'63,"-1"0"-16,36 35-32,0 1 32,53-36-16,-53-18 141,0-17-156,0 88 31</inkml:trace>
  <inkml:trace contextRef="#ctx0" brushRef="#br0" timeOffset="62828.93">2346 14975 0,'0'18'110,"0"17"-110,0 1 15,0-19-15,0 19 16</inkml:trace>
  <inkml:trace contextRef="#ctx0" brushRef="#br0" timeOffset="62978.74">2346 15222 0,'-17'36'16,"34"-72"-16,-34 107 31,17-53-15,0 17-1,0 0 1,0 0 15</inkml:trace>
  <inkml:trace contextRef="#ctx0" brushRef="#br0" timeOffset="63102.28">2329 15522 0</inkml:trace>
  <inkml:trace contextRef="#ctx0" brushRef="#br0" timeOffset="64575.08">2329 14923 0,'-36'0'203,"54"0"-124,17 0-64,-88 0 32,0 0-31,18 0-1,35 17 32,18-17-47,17 0 16,0 0 15,-35-17-15,-17 17 15,-19 0 188</inkml:trace>
  <inkml:trace contextRef="#ctx0" brushRef="#br0" timeOffset="65431.93">759 14940 0,'17'0'79,"19"0"-64,-1 0-15,124 0 31,-124 0-15</inkml:trace>
  <inkml:trace contextRef="#ctx0" brushRef="#br0" timeOffset="65611.9">1447 14940 0,'35'0'15,"-70"0"-15,123 0 0,-88-17 16,70 17-16,-17 0 31,18 0-31</inkml:trace>
  <inkml:trace contextRef="#ctx0" brushRef="#br0" timeOffset="65765.14">1905 14940 0,'36'0'15,"-1"0"1,0 0 0,-35-17 15</inkml:trace>
  <inkml:trace contextRef="#ctx0" brushRef="#br0" timeOffset="67091.25">1447 14164 0,'0'0'0,"-36"0"31,54 0 47,-18 18-62,35-18-16,-35 35 15,36-35 1,-1 0-16,-35 35 15,35-70 17,-35-18-17,0-18 17,53 124 14,-18 36-30,1-19 0,34 18-1,-34-52 1,-36-1-16,52 35 31,-52-17-15,0-17-1,-70-36 1,17 0 0,53-18-16,0-35 15,0-17 1,35-1 0,1 18-1,34 18 1</inkml:trace>
  <inkml:trace contextRef="#ctx0" brushRef="#br0" timeOffset="67470.39">1994 13988 0,'-36'0'16,"1"0"-1,35 17 1,0 1-16,0 88 16,0-89-1,35 72 1,1-36 0,16-18-1,-16-35-15,-36 35 16,0-53 46</inkml:trace>
  <inkml:trace contextRef="#ctx0" brushRef="#br0" timeOffset="68078.17">2099 14093 0,'0'0'0,"36"18"62,-36 17-46,35 18 15,-35-70 16,0-54-16,70-17 0,-52 123 1,-18 36-17,35-1 1,-35-52-1,36-18 1,-1 0 0</inkml:trace>
  <inkml:trace contextRef="#ctx0" brushRef="#br0" timeOffset="68344.23">2435 13917 0,'0'18'63,"35"17"-63,-35 0 15,53 36 1,-53-18-1,0-18 1,35-35 0</inkml:trace>
  <inkml:trace contextRef="#ctx0" brushRef="#br0" timeOffset="68632.56">2329 13847 0,'0'0'16,"17"0"-1,19-36-15,-1 36 16,0 0-16,0-35 15,18 35 1,-17 0 47,-1 0-48</inkml:trace>
  <inkml:trace contextRef="#ctx0" brushRef="#br0" timeOffset="68877.1">2664 13935 0,'17'0'16,"19"0"-1,-36-18-15,35 18 16,0 0 0,-35-35 31</inkml:trace>
  <inkml:trace contextRef="#ctx0" brushRef="#br0" timeOffset="69127.89">2911 13776 0,'35'0'47,"-35"18"-47,35-18 15,-35 70-15,36-17 16,-36-18 0,0-17-16,0 53 15,0-36 1</inkml:trace>
  <inkml:trace contextRef="#ctx0" brushRef="#br0" timeOffset="69397">2840 13794 0,'0'-36'16,"35"36"-1,1 0-15,-1 0 16,18 0 0,-18 0 46</inkml:trace>
  <inkml:trace contextRef="#ctx0" brushRef="#br0" timeOffset="69646.58">3052 13617 0,'0'0'16,"18"0"15,34 0-16,-52 18-15,71 17 16,-71 18-16,35 88 31,-35-88-15,0 18 0,36-18-1</inkml:trace>
  <inkml:trace contextRef="#ctx0" brushRef="#br0" timeOffset="70752.89">4304 14852 0,'-35'0'0,"0"0"15,35 18 32,17-18-31,19 0-1,-1 0 1,-35-18 31,-53-17-16,53 52 16,0 19 109,18-54-125,-18-17-15</inkml:trace>
  <inkml:trace contextRef="#ctx0" brushRef="#br0" timeOffset="71762.09">4357 14235 0,'0'17'63,"18"-17"-47,-1 0-1,19 0 1,-36-17 31,0 34 0,106 71-32,-36 1 1,-17-36-16,-18 70 15,-35-35 1,0-53 0,-17 1-1,-36-36 1,-18-36 15,71-34-15,0 17-16,0 0 15,71-35 1,-54 70 0</inkml:trace>
  <inkml:trace contextRef="#ctx0" brushRef="#br0" timeOffset="72063.89">4833 14041 0,'-35'0'16,"35"17"-16,-35 18 15,52 160 17,-17-160-32,142 0 15,-37 18 1,-34-18-1,-36-35 1</inkml:trace>
  <inkml:trace contextRef="#ctx0" brushRef="#br0" timeOffset="72628.17">4198 14076 0,'0'0'15,"18"0"32,-18 35-47,0 18 16,35-53-1,-35 35-15,36 1 16,52-36 15,-53 0-15</inkml:trace>
  <inkml:trace contextRef="#ctx0" brushRef="#br0" timeOffset="72828.3">4392 14111 0,'0'-35'15,"0"52"17,18-17-17,-18 71-15,35 0 16,1-1-1,-36-35-15,35 36 16</inkml:trace>
  <inkml:trace contextRef="#ctx0" brushRef="#br0" timeOffset="74413.05">5133 14164 0,'0'-35'16,"0"52"31,18 36-31,-18 0-1,35-53 1,-35 36-1,0-72 48,-17 36-47,17-53-16,0 0 15,0 0 1,70 1 15,-17 104-15,-53-16-1,35-1-15,-35 0 16,0 18 0,0-17-1,0-1 16</inkml:trace>
  <inkml:trace contextRef="#ctx0" brushRef="#br0" timeOffset="74660.87">5433 14058 0,'35'0'31,"-35"35"-31,36 36 16,-1 70 15,-35-106-15</inkml:trace>
  <inkml:trace contextRef="#ctx0" brushRef="#br0" timeOffset="74982.03">5292 14058 0,'0'-35'16,"53"35"15,70 0-15,-70 0-16,0 0 15,-17 0 1,-1 0-1,-53 0 32</inkml:trace>
  <inkml:trace contextRef="#ctx0" brushRef="#br0" timeOffset="75293.48">5539 13847 0,'-35'0'0,"70"0"46,0 17-46,1-17 16,-1 71-16,18-36 16,0 141-1,-53-87 1,0-19 0,-18-17-1,-17-18 1</inkml:trace>
  <inkml:trace contextRef="#ctx0" brushRef="#br0" timeOffset="85259.07">4304 14852 0,'0'18'329</inkml:trace>
  <inkml:trace contextRef="#ctx0" brushRef="#br0" timeOffset="97772.17">3017 17004 0,'17'0'125,"36"0"-109,-18 0-1,1 0-15,158-35 32,-106-36-32,177 71 31,-195-35-15,1 35-1,-1-35 16,-35 35-15,1 0 0,-36-36 31</inkml:trace>
  <inkml:trace contextRef="#ctx0" brushRef="#br0" timeOffset="98158.13">3793 16686 0,'-36'0'16,"36"-35"-16,-17 35 15,52 0 48,0 0-63,1 0 15,-1 0-15,0 18 16,36-18 0,-18 0-1,-18 0 1,-35 35-1,-18 0 1,-17 18 0,-18 0-1,18-53 1,0 71-16,-1-36 31,-17 36-15,53-54-16</inkml:trace>
  <inkml:trace contextRef="#ctx0" brushRef="#br0" timeOffset="98757">3140 16792 0,'-35'0'47,"0"0"-31,35 18-16,-18-18 15,18 18-15,-35 17 16,-36 0 0,71 0-1,0 1 1,0-1 15,18-35-15,35 0-1,17 0 17,-35 0-17,-35 35 1,36-35 0</inkml:trace>
  <inkml:trace contextRef="#ctx0" brushRef="#br0" timeOffset="99287.89">3440 16140 0,'0'-36'15,"0"89"48,35 18-48,-35-36 1,35 36 0,1 70 15</inkml:trace>
  <inkml:trace contextRef="#ctx0" brushRef="#br0" timeOffset="99698.38">3299 16210 0,'0'0'0,"0"-35"31,17 35-15,19 0-16,-19 0 15,89-35 1,-71 35 0,18-36-1,-17 36 1</inkml:trace>
  <inkml:trace contextRef="#ctx0" brushRef="#br0" timeOffset="103123.82">1112 10178 0,'0'-36'15,"0"1"1,0 0-1,-18 35 17,-35-35-1,0 35-31,-35 17 31,35 142 16,71-159-31,52 0-1,54 0 1,-71-18 0,-53-70-1,0-18 16,-18-17-15,18 52 0,0-17-1,0 106 48,0 17-63,0 18 15,0 17 1,18 36-16,35 18 16,-18-54-1,0-34 1,-35 16-16</inkml:trace>
  <inkml:trace contextRef="#ctx0" brushRef="#br0" timeOffset="104126.8">1411 9878 0,'0'17'110,"0"19"-95,0-1-15,0 18 16,124-35 46,-124-124-30,0 70-17,0 54 48,0 35-63,0 0 15,35 35-15,-35-17 16,0-1 0,53 18-1,-53-52-15,0-1 16,0 18 0,-18-53-1,-52-53 16,70-18-15,0 1 0,53-1-1,17 1 1,-70 17 0</inkml:trace>
  <inkml:trace contextRef="#ctx0" brushRef="#br0" timeOffset="104409.58">1852 9807 0,'-35'0'16,"35"53"15,-35-18-31,35 1 16,0-1-16,18 53 15,17-17 1,35-36 0,1-35-1,-18-18 1</inkml:trace>
  <inkml:trace contextRef="#ctx0" brushRef="#br0" timeOffset="104726.62">2064 9737 0,'0'35'31,"0"53"-15,0-53 0,0 1-16,35-1 15,1 18 1,-36-18-1,35-35 1,35 0 15,-52-17-15</inkml:trace>
  <inkml:trace contextRef="#ctx0" brushRef="#br0" timeOffset="104891.89">1941 9878 0,'70'0'31,"-17"0"-31,35 0 16,0-35-16,18-1 15</inkml:trace>
  <inkml:trace contextRef="#ctx0" brushRef="#br0" timeOffset="105123.83">2276 9701 0,'0'0'0,"35"0"32,36 0-17,17 53 1,-53 18-1,0-1-15,-35 36 16,-17 0 0,-36-35-1,18-36 1,35 0 0</inkml:trace>
  <inkml:trace contextRef="#ctx0" brushRef="#br0" timeOffset="105610.72">724 10601 0,'-36'0'15,"72"0"-15,-1 0 47,35 0-31,36 0-16,35 0 15,53-35 1,-17 35-16,246-53 16,212-106-1,-441 106 1,-159 53-1,-35-35 1,0 52 15,-17-17-15,17 53-16</inkml:trace>
  <inkml:trace contextRef="#ctx0" brushRef="#br0" timeOffset="106440.92">1905 11113 0,'-53'0'16,"1"0"0,-1 0-1,53 35-15,-53 18 16,53 0 0,0-18-1,35-35 16,36 0-15,-1-53 0,-70-18-1,0 19-15,0-54 16,0-18 0,-18 89-1,18-18 1,0 88 31,18 1-47,35 87 15,-18-17 1,-35-53-16,36 0 16,-1-18-1,18-35 16,35 0-15,-35-88 0,-53 53-16,0-89 15,-18-35 1,18 53 0,-35 71-1,35 0 1,0 88 15,0 88-15,18 18-1,17-71 1,-35-53-16,106 18 16,-36-53-1,-17 0 1,-18-70 15</inkml:trace>
  <inkml:trace contextRef="#ctx0" brushRef="#br0" timeOffset="106623.05">2205 10936 0,'0'0'0,"53"0"15,141-35 1,-123 35-16,35-35 16,-177 35 31</inkml:trace>
  <inkml:trace contextRef="#ctx0" brushRef="#br0" timeOffset="112197.83">2911 10054 0,'0'18'78,"17"-18"-15,19 0-48,105-53 17,-106 53-32,0 0 15,-35-35 32,36 35-31</inkml:trace>
  <inkml:trace contextRef="#ctx0" brushRef="#br0" timeOffset="112495.6">2911 10142 0,'35'0'31,"89"0"-15,-72 0-16,54 0 16,-70 0-1,-1 0-15,-35-17 16,35 17 62</inkml:trace>
  <inkml:trace contextRef="#ctx0" brushRef="#br0" timeOffset="115607.9">3687 9684 0,'-18'0'15,"-17"0"1,35 35 15,0 18-15,71-53-1,-19 71-15,125 17 32,-107 70-1,-140-69 0,70-142 0,88-141 1,-88 123-32,35-35 15,-35-17 1,0 52 0,-70 54-1,87 105 48,-17-53-63,53 36 31,-17-36-31,-1 36 16,0-1-1,0-70 1,-35-18 31,36-17-32,-1 35 1,0 0 0,1 18 15,-1 52-16,0-34 1,-35-54 15,0-35-15,-35 0 0,-53 18-1,17 35 16,89 0 1,105 0-17,-70 0-15,-18-35 16,1 35 0,-36 17 15,0 19-16,0-1 1,35 106 0,35-18-1,-34-52 1,-1-18 0,0-18-1,-52-35 16,-54-18-15,71-17 0,-53 0-16,18-36 15,0-52 1,35 17 0,0 0-1,0 36 16,17 17-15,36 53 0,-18 0-1,-35 88 1,0-53 0,0 18-1,-17-18 1,70-35 46,70 0-46,-88-17-16,36 17 16,-36-35-1,-35-1 1,0 1 15,0 17-15,-17-17-1,-19 70 17,1 54-17,35-54-15,0 0 16,53 0-1,53-35 1,-36 0 0,-34 0-1,-36-17 1</inkml:trace>
  <inkml:trace contextRef="#ctx0" brushRef="#br0" timeOffset="115789.8">5169 9807 0,'52'-35'16,"-16"35"-16,17 0 16,0 0-1,-53-35 16</inkml:trace>
  <inkml:trace contextRef="#ctx0" brushRef="#br0" timeOffset="116005.77">5169 9913 0,'52'0'15,"1"0"1,18-18-1,17 18-15,-53-35 16,1 35 15,-54 18 1,-17-18-32</inkml:trace>
  <inkml:trace contextRef="#ctx0" brushRef="#br0" timeOffset="118211">4234 14852 0,'17'0'78,"36"0"-47,-17 0-15,-36-35 0,-18 35 15,-17 0-15,35 17 15,17 19 0,19-36 0,-54 0 16,-17 0-31,52 0 46,-34 0 1,34 0-1</inkml:trace>
  <inkml:trace contextRef="#ctx0" brushRef="#br0" timeOffset="128020.77">6633 7126 0,'70'-35'140,"-17"35"-140,18 0 16,-18 0-16,-18-53 16,35 53 15,-70 18 0</inkml:trace>
  <inkml:trace contextRef="#ctx0" brushRef="#br0" timeOffset="128263.99">6685 7214 0,'36'0'31,"17"0"-16,-18 0 1,18 0 0,-18-17-1</inkml:trace>
  <inkml:trace contextRef="#ctx0" brushRef="#br0" timeOffset="129704.04">5274 7020 0,'0'-35'16,"0"0"46,-17 35-46,-19 0 0,-16 0 15,-19 0 0,36 35 0,35 0-15,0 1 0,17-36-1,89 0 1,-35 0 0,-18 0-1,-18-18 1,-35-35-1,0-35 1,0 53 0,0-36-16,-18 0 31,18 19-15,0 16-1,0 72 63,0-1-78,0 35 16,0-17-16,18 53 16,-18 0-1,53-71 1,-53 18 15,0-18-31,17-35 0</inkml:trace>
  <inkml:trace contextRef="#ctx0" brushRef="#br0" timeOffset="130839.43">5557 6844 0,'0'18'32,"35"-18"-17,0 35 1,-35 0-16,35-35 15,1 0 1,-1 0 0,-35-35 15,0 0-15,0-1-1,0 72 313,0 16-296,0-16-32,0 17 15,35 17-15,-35-17 16,36-18-16,-36 1 15,52-1-15,-52 18 16,36-18 15,-160-52 16,124-107-16,36 53-15,-1 36-16,35-18 16,-34 18-1,-1 0 1,-35-36 0,-18 36-1,18 0 16,-35 88 16,35-18-31,0 18-16,0-18 31,0 18-15,18-18-16,35-35 15,17 0 1,-35 0 0,18-17-1</inkml:trace>
  <inkml:trace contextRef="#ctx0" brushRef="#br0" timeOffset="131069.43">6156 6897 0,'0'-71'15,"0"36"1,0 176-1,0-176-15,0-53 32,0 158-17,0-35-15,53 1 32,-17 52-17,-36-53 1,35-35-16,-35 35 15</inkml:trace>
  <inkml:trace contextRef="#ctx0" brushRef="#br0" timeOffset="131204.68">6174 6985 0,'0'0'0,"18"0"15,17 0-15,35-35 16,-34-1 0</inkml:trace>
  <inkml:trace contextRef="#ctx0" brushRef="#br0" timeOffset="131407.13">6297 6738 0,'0'0'15,"0"-35"1,0 52 15,71 89-15,-18-35-1,-53-1 1,0-52 0,0 53-1,-18 17 1</inkml:trace>
  <inkml:trace contextRef="#ctx0" brushRef="#br0" timeOffset="131818.22">5204 7497 0,'17'0'62,"54"0"-62,35 0 16,53-36-16,17 36 15,194-53 1,-123 53-16,-123-53 31</inkml:trace>
  <inkml:trace contextRef="#ctx0" brushRef="#br0" timeOffset="132588.74">5945 7814 0,'-36'-18'16,"-17"18"0,18 0-1,0 18 1,35 17-1,0 18 1,0 0-16,18 0 16,70-53-1,-53 0 1,18-70 0,-53 17-1,0-71 1,-35 36-1,35 53 1,0 52 47,0 54-63,17-36 15,-17 71 1,36-53-16,-1-18 15,18 0 1,0-35 0,17-17-1,1-54 1,-71-105 0,0 70-1,-18 35 1,-35 36-1,53 53 17,0 70-1,71 159 0,-71-212-31,53 18 16,17-18-1,18-35 1,-35 0 0,-53-35-16</inkml:trace>
  <inkml:trace contextRef="#ctx0" brushRef="#br0" timeOffset="132777.73">6262 7761 0,'35'0'16,"71"0"-1,-18 0 1,-52 0 15</inkml:trace>
  <inkml:trace contextRef="#ctx0" brushRef="#br0" timeOffset="135735.94">5927 7514 0,'18'18'109,"-18"35"-93,0 17 0,35-70-1,-35 88 1</inkml:trace>
  <inkml:trace contextRef="#ctx0" brushRef="#br0" timeOffset="144309.34">4392 14852 0,'-35'0'109,"35"35"-109</inkml:trace>
  <inkml:trace contextRef="#ctx0" brushRef="#br0" timeOffset="146974.07">2311 14958 0,'-18'0'31,"-17"0"0,35 17 32,18-17-1,-18-17-46,0-18 0,-18 35 31,18 17-16,35-17 31,1 0 79,-72 0-79,36 35-62,-53-35 16</inkml:trace>
  <inkml:trace contextRef="#ctx0" brushRef="#br0" timeOffset="150071.94">4639 17145 0,'0'18'110,"-35"-18"-95,0 0 110,17 0-78,18 35-47,0 0 31,0-52 173</inkml:trace>
  <inkml:trace contextRef="#ctx0" brushRef="#br0" timeOffset="151877.81">2629 17480 0,'35'0'125,"-35"-35"-110,-35 35 48,-1 0-47,36 18 30,18-18-30,35 0 15,-71 0 32,-17 0 77,0 0 17</inkml:trace>
  <inkml:trace contextRef="#ctx0" brushRef="#br0" timeOffset="164569.79">4675 17374 0,'-18'0'63,"-17"0"-32,-1 0-15,1 0-1,-53 0 16,0 0 16,53 18-47,-71 88 47,53-71-31,35 0 15,18 1-15,-35-1-1,35-17 1,0 52 0,0-17-1,0-18 1,0 1-1,0-1 17,17-35-32,-17 35 15,36 18 1,-36-18 0,35 1-1,0-1 1,1 0-1,-19 0 1,54-17 0,52-18-1,-52 0 1,-18 0 15,17 35-31,18-35 31,-17-17-15,53-19 0,-19 1-1,-69 35 1,69-35 0,-52-36-1,0 54 1,-17-19-1,-1-34 1,-35 35 0,0-36-1,35 18 1,-35 18 0,0 0-1,0 17 16,-18-35-15,-17 18 0,0 17-1,0-17 1,-18 35 0,0-35-1,-18 35 1,1-36-1,17 36 1,-71 0 0,89 0-1,-71 0 1,71 0 0,-18 0-1,0 0 1,18 0 15</inkml:trace>
  <inkml:trace contextRef="#ctx0" brushRef="#br0" timeOffset="193624.81">10143 8890 0,'-36'0'62,"1"0"48,53 0 30,17 0-124,0 0-1,18 0 1,-17 0 0,-1 0-16,0 0 15,0 0-15,18 0 16,18 53 0,-1-53-1,1 0 1,-18 0-1,17 0 17,-52 0-17,17 0 1,89 0 0,-18 0 15,-53 0-16,17 0 1,-17 0 0,0 0-1,-18 0 1,1 0 0,69 0-1,-52 0 1,18 0-1,-36 0 17,-17 0-32,17 0 31,71 0-15,-53 0-1,0 0 1,-18 0-1,0 0-15,1 0 32,16 0-17,1 0 1,0 0-16,0 0 16,-18-18-1,1 18 1,34 0-1,-17 0 1,53-35 15,-53 35-15,-18 0 15,1 0-15,-1 0 15,0 0-15,0 0-1,-17-35 1</inkml:trace>
  <inkml:trace contextRef="#ctx0" brushRef="#br0" timeOffset="198512.26">11413 6103 0,'0'18'0,"0"-36"156,0-17-125,0 0-15,17-1-1,1-34 17,-18 34-17,0 1 1,0 17 15,-35 18 16,-1 36-31,36 34-1,-70-70-15,17 53 16,18-17 0,35-1-16,17-53 78,-17-17-63,36 35 1,-36-35-16,35 35 16,0-36-1,0 1 1,1 0-1,-1 35 1,0 0 0,1 0-1,16 17 1,72 36 0,-106-53-1</inkml:trace>
  <inkml:trace contextRef="#ctx0" brushRef="#br0" timeOffset="209044.37">17745 7761 0,'18'-18'31,"70"-34"-15,-35 52-1,35-53-15,-17 53 16,17-53-16,-35 53 0,17 0 16,-34 0-1</inkml:trace>
  <inkml:trace contextRef="#ctx0" brushRef="#br0" timeOffset="209193.03">17675 7849 0,'0'0'16,"17"-53"-16,71 18 15,142-35 1,17 70-1,-106-53 1</inkml:trace>
  <inkml:trace contextRef="#ctx0" brushRef="#br0" timeOffset="213367.68">2593 3757 0,'-35'0'15,"70"0"142,36 0-142,-36 0-15,18 0 16,18 0-16,140 0 31,19 0 0,-54 0-15,-123 0 0,123-18 15,-105 18-15,-1 0-1,19 0 1,69 0-1,-70 0 1,36 0 0,52-52-1,-70 52 1,0 0 0,17 0-1,-17 0 1,18-36-1,35 36 1,-1 0 0,-17 0 15,-35 0-15,-35 0-16,-18 0 15,123-35 1,-70 35-1,0 0 1,123-35 0,-123 35-1,35 0 1,18 0 0,-106 0-16,0 0 15,-18 0 1,35 0-16,-34 17 15,17-17 1,-18 18 15,-35 17-15</inkml:trace>
  <inkml:trace contextRef="#ctx0" brushRef="#br0" timeOffset="-212897.42">4710 17410 0,'0'-36'16,"-35"36"93,-1 0-46,36-35-32,-35 35-31,0 0 31,0 0 0,-1 0 1,19 0 171</inkml:trace>
  <inkml:trace contextRef="#ctx0" brushRef="#br0" timeOffset="-212513.01">4445 17392 0,'18'0'31,"0"0"1,52 0-1,-17 0-16,-18 0 1,1 0-16,-1 0 16,18 0-1,-18 0 1,-35 35-16</inkml:trace>
  <inkml:trace contextRef="#ctx0" brushRef="#br0" timeOffset="-212333.3">4745 17427 0</inkml:trace>
  <inkml:trace contextRef="#ctx0" brushRef="#br0" timeOffset="-211216.07">4833 17586 0</inkml:trace>
  <inkml:trace contextRef="#ctx0" brushRef="#br0" timeOffset="-202805.9">16387 14799 0,'0'-18'15,"0"54"79,53-1-78,-53 18-16,88 70 15,-35 54-15,0 17 16,0-18-16,0 53 16,0-17-16,-1 17 0,1-52 15,0 17 1,53 141 0,-53 177-1,-71-354 32</inkml:trace>
  <inkml:trace contextRef="#ctx0" brushRef="#br0" timeOffset="-201819.59">16140 17551 0,'0'0'0,"0"-18"16,35 18-16,18 0 15,0-35 1,0 35-16,18 0 16,17 0-16,-18-35 15,54 35-15,-18 0 16,193-53 0,636-141 15,71 52 0,-107 37 0,-299 105-15,-424 0 0,18 0-16,124-53 15,-36 53 16,71-53-15,-194 18 0,-1 35-1,-16-53 1,-37 53 0,-69 0-16,34-36 15,1 36 1,-1 0-1,-34 0 1,17-35 0,-18 35-1,18-35 1,-18 35 0,0 0 15,-70 0-16,-36-36-15</inkml:trace>
  <inkml:trace contextRef="#ctx0" brushRef="#br0" timeOffset="-200110.1">17692 15293 0,'0'-18'47,"0"-17"-15,18 0-17,-18-1 1,70-87 15,-34 123-15,-36-71-16,35 19 15,53-37 1,-35 54 0,18-36-1,17 19 1,0 16 15,-35 1-31,17 35 16,1-35-1,88 35 1,-106 0 0,0 0-16,52 0 15,19 17 1,-18 19-1,17-1 1,71 53 0,-53-88-1,18 0 1,-18 0 0,-35-18-1,141-87 16,-176 105-15,52-53 0,36-88-1,-89 88 1,-34 0 0,-1 0-1,18-53 1,0 106-1,-53-18-15,35 18 16</inkml:trace>
  <inkml:trace contextRef="#ctx0" brushRef="#br0" timeOffset="-198680.23">18080 14887 0,'0'71'78,"0"-36"-62,-17-35-16</inkml:trace>
  <inkml:trace contextRef="#ctx0" brushRef="#br0" timeOffset="-198521.06">18133 15381 0,'0'71'0,"0"-142"15,0 177-15,0-53 16,0 0 0,35 0-1,1-53-15</inkml:trace>
  <inkml:trace contextRef="#ctx0" brushRef="#br0" timeOffset="-198355.78">18274 16051 0,'0'53'0,"0"-106"0,0 142 16,0-36 0,0 17-1,0 1 1,36-36-16,-36 53 16</inkml:trace>
  <inkml:trace contextRef="#ctx0" brushRef="#br0" timeOffset="-198229.94">18310 16633 0,'35'36'16,"-70"-107"0,70 177-1,-70-177-15,123 177 16,-88-70 0</inkml:trace>
  <inkml:trace contextRef="#ctx0" brushRef="#br0" timeOffset="-198078.76">18433 16951 0,'0'35'15</inkml:trace>
  <inkml:trace contextRef="#ctx0" brushRef="#br0" timeOffset="-197411.73">20020 14852 0,'0'-35'31,"0"52"32</inkml:trace>
  <inkml:trace contextRef="#ctx0" brushRef="#br0" timeOffset="-197239.02">20020 15205 0,'0'35'16,"0"-70"-16,0 105 16,0-34-1,36-36-15,-36 52 16,0 37 0,0-54-16</inkml:trace>
  <inkml:trace contextRef="#ctx0" brushRef="#br0" timeOffset="-197102.18">20091 15804 0,'0'0'0,"0"53"15,35-17 1,1-1 0,-36 0-1</inkml:trace>
  <inkml:trace contextRef="#ctx0" brushRef="#br0" timeOffset="-196935.31">20197 16298 0,'0'36'0,"0"-1"31,35-35-31,-35 35 16,53 0-1,-53 18 1</inkml:trace>
  <inkml:trace contextRef="#ctx0" brushRef="#br0" timeOffset="-196786.16">20285 16686 0,'0'0'16,"0"36"-1,0-19 1,18-17-1,-18 36 1,35-36 0,-35 35-1</inkml:trace>
  <inkml:trace contextRef="#ctx0" brushRef="#br0" timeOffset="-196647.16">20391 16969 0</inkml:trace>
  <inkml:trace contextRef="#ctx0" brushRef="#br0" timeOffset="-194254.52">18257 17604 0,'0'35'125,"35"-35"-125,-35 53 0,35 17 31,-35-34 47,0-54-78,-17-194 63,263 177-1,-246 88-46,0 18 0,0-19 15,0-16-16,36-36 1,-1 0 0,18-18-1,17-17 1</inkml:trace>
  <inkml:trace contextRef="#ctx0" brushRef="#br0" timeOffset="-193920.85">18856 17463 0,'0'17'78,"36"18"-63,-36 1-15,0-1 16,35 0 0,-35 18-1,0-18 1,35-35-1,-52 0 17</inkml:trace>
  <inkml:trace contextRef="#ctx0" brushRef="#br0" timeOffset="-193554.12">18680 17480 0,'0'0'0,"0"-35"0,18 35 63,17 0-63,35-53 15,-17 53-15,0 0 16,18 0 0,-36-35-1</inkml:trace>
  <inkml:trace contextRef="#ctx0" brushRef="#br0" timeOffset="-192138.11">20391 16969 0,'-18'0'16,"36"0"109,-18-36-109,-18 36-1,-17 0 16,35 53 1,0-17-32</inkml:trace>
  <inkml:trace contextRef="#ctx0" brushRef="#br0" timeOffset="-191391.06">20073 17533 0,'0'-18'31,"-35"18"-31,53 0 63,-18 71-48,35-18 1,-35 0 0,35-53-16,-35-35 62,0-71-46,0 70-1,36-16 1,-36 16 15,53 36-31,-18 0 16,-35 36 0,35 34-1,-35-35 1,0 36-16,35-36 15,1-17 17</inkml:trace>
  <inkml:trace contextRef="#ctx0" brushRef="#br0" timeOffset="-191124.53">20514 17374 0,'0'53'63,"36"-17"-63,-36-1 15,35 35 1,-35-17 0,0-17-1</inkml:trace>
  <inkml:trace contextRef="#ctx0" brushRef="#br0" timeOffset="-190838.1">20409 17357 0,'-36'0'16,"72"0"-16,-19 0 31,36-53-31,0 53 15,53 0 1,-53 0 0,-53-18 15,35 18 0,0 0-15</inkml:trace>
  <inkml:trace contextRef="#ctx0" brushRef="#br0" timeOffset="-190491.84">20814 17568 0,'18'0'47,"17"0"-47,18 0 15,-18 0-15,36 0 16,-36 0-1,0 0 1,-87 0 47</inkml:trace>
  <inkml:trace contextRef="#ctx0" brushRef="#br0" timeOffset="-190206.9">20832 17445 0,'18'35'78,"34"18"-62,-52-18-1,0 1 1,36 17 0,-36-18-1,0 0 16</inkml:trace>
  <inkml:trace contextRef="#ctx0" brushRef="#br0" timeOffset="-189751.88">21238 17392 0,'0'-35'16,"35"35"46,-35 17-46,35 36-1,-35 0 1,0-18-16,35-35 16,-35 53-16,0 18 15,36-53 1,-36 17 15</inkml:trace>
  <inkml:trace contextRef="#ctx0" brushRef="#br0" timeOffset="-189370.14">21132 17357 0,'0'0'0,"35"0"63,18-53-63,0 53 16,35 0-1,-53 0 1,1 0-1</inkml:trace>
  <inkml:trace contextRef="#ctx0" brushRef="#br0" timeOffset="-188706.61">20726 17551 0,'0'35'109,"18"-35"-93,35 0 0,-18 0-16,0 0 15,36 0 1</inkml:trace>
  <inkml:trace contextRef="#ctx0" brushRef="#br0" timeOffset="-186250.16">19985 14640 0,'0'18'94,"0"17"-78,0-17 15,35-18 0,-52 0 32,-18 17 109</inkml:trace>
  <inkml:trace contextRef="#ctx0" brushRef="#br0" timeOffset="-185105.23">19315 13917 0,'-18'0'16,"18"-35"-16,0 0 15,0 52 32,0 18-16,53 1-15,53-36 15,-106-53 1,0 18-32,35 123 62,-35-18-46,71 36-1,-36 0 1,-35-18 0,0-35-1,-17-18 1,-107-35-1,71-53 1,53-88 0,53 18-1,71 88 1,-36-36 0,-53 71-1</inkml:trace>
  <inkml:trace contextRef="#ctx0" brushRef="#br0" timeOffset="-184874.22">19791 13741 0,'-53'0'16,"53"53"-1,-35 17-15,35-17 16,0 0-16,35 18 16,53-1-1,-35-70 1,-17 0 0</inkml:trace>
  <inkml:trace contextRef="#ctx0" brushRef="#br0" timeOffset="-184529.97">19950 13899 0,'0'36'32,"18"-1"-32,-18 0 15,35 1 1,-53-36 31,18-36-47,0 1 15,0-18 1,18 53 0,35 0-1,17 106 1,-34-71-1,-36-17 17</inkml:trace>
  <inkml:trace contextRef="#ctx0" brushRef="#br0" timeOffset="-184338.07">20250 13811 0,'35'0'16,"-35"36"-1,53-1-15,-18 18 16,-35 17 0,0-34 15</inkml:trace>
  <inkml:trace contextRef="#ctx0" brushRef="#br0" timeOffset="-184156.55">20215 13811 0,'0'0'0,"17"-53"16,18 53-16,1-35 15,34 35 1,-34 0 0</inkml:trace>
  <inkml:trace contextRef="#ctx0" brushRef="#br0" timeOffset="-183956.11">20479 13935 0,'35'0'31,"18"0"-15,0 0-1,-53-18 1</inkml:trace>
  <inkml:trace contextRef="#ctx0" brushRef="#br0" timeOffset="-183756.98">20585 13758 0,'0'36'31,"18"-1"-31,-18 0 16,35 0-16,-35 1 16,0-1-1,35 0 1</inkml:trace>
  <inkml:trace contextRef="#ctx0" brushRef="#br0" timeOffset="-183524.73">20779 13688 0,'0'17'31,"0"19"-15,35 34-16,-35-52 0,36 70 31,-36-70-15,35-18-16</inkml:trace>
  <inkml:trace contextRef="#ctx0" brushRef="#br0" timeOffset="-183324.35">20744 13741 0,'0'0'0,"0"-36"15,53 36 1,17 0 0,-35-35-1</inkml:trace>
  <inkml:trace contextRef="#ctx0" brushRef="#br0" timeOffset="-183039.94">20779 13494 0,'0'0'0,"53"0"32,-53 17-17,53 36-15,-53-35 16,53 53-16,0 70 16,-53-36-1,35 1 1,-35-53-1,-71 53 1,36-106 0</inkml:trace>
  <inkml:trace contextRef="#ctx0" brushRef="#br0" timeOffset="-181945.94">17974 14764 0,'18'0'78,"17"0"-63,-52 0 32,17-18 63,0-17-95</inkml:trace>
  <inkml:trace contextRef="#ctx0" brushRef="#br0" timeOffset="-180856.9">17269 14288 0,'0'17'156,"0"18"-125,0-52 16,0-18-31,0 70 62,0 0-63,17 0-15,19 1 16,17-36 0,0 0-1,-1-18 1,-52-35 0,0 0-1,0 88 32,0 1-47,36 52 16,-1-18-1,0 19 1,-35-19 0,0-35-1,-17 1 1,-19-36-1,36-53 1,0-18 0,36-52-1,-1 52 1,18 1 0,-18 34-16</inkml:trace>
  <inkml:trace contextRef="#ctx0" brushRef="#br0" timeOffset="-180671.95">17727 14235 0,'0'0'16,"0"70"15,0-35-15,0 1-16,0 17 15,36 17 1,-1-70-1,18 35 1,-18-52-16</inkml:trace>
  <inkml:trace contextRef="#ctx0" brushRef="#br0" timeOffset="-180358.92">17886 14340 0,'53'53'31,"-53"0"-15,18-53-16,-18 36 16,0-54 31,0-35-32,53 0 1,-18 53-1,-17 0 1,17 18 0,-35 52-1,35-52 1</inkml:trace>
  <inkml:trace contextRef="#ctx0" brushRef="#br0" timeOffset="-180159.22">18274 14199 0,'0'18'47,"36"17"-47,-36 1 16,35 34-1,-35-17 1,0-18 0</inkml:trace>
  <inkml:trace contextRef="#ctx0" brushRef="#br0" timeOffset="-179992.06">18221 14288 0,'0'0'0,"0"-36"16,36 36-16,-1-35 15,0 35 1,36-35 0</inkml:trace>
  <inkml:trace contextRef="#ctx0" brushRef="#br0" timeOffset="-179790.79">18345 14076 0,'0'-35'15,"17"35"1,72 0-16,-36 17 16,70 89-1,-52 0 1,-71 17-1,0-87-15,-106 87 32,35-123-32</inkml:trace>
  <inkml:trace contextRef="#ctx0" brushRef="#br0" timeOffset="-179124.25">16299 14552 0,'-36'0'15,"72"0"16,17 53-15,0-18-16,-1 1 16,-16 69-1,34-52-15,-70 71 16</inkml:trace>
  <inkml:trace contextRef="#ctx0" brushRef="#br0" timeOffset="-178464.72">16334 14552 0,'0'18'31,"-18"-18"-31,18 35 16,-35-35-1,35 35 1,0-52 15,0-19-15,0 1-1,35 35 17,1 0-17,158 18 17,-89 17-17</inkml:trace>
  <inkml:trace contextRef="#ctx0" brushRef="#br0" timeOffset="-177824.95">15452 14482 0,'18'0'31,"17"0"-15,0 0-1,18 0 1,-53-36 15,0 1-15,0 53 31,53 17-32,35 53 1,-17 18 0,-1-36-1,-34 1 1,-36-36-1,0 18-15,-71-17 16,36-36 0,0-36-1,35-123 1,17 54 0,89 34-1,-71 18 1,18 18-1</inkml:trace>
  <inkml:trace contextRef="#ctx0" brushRef="#br0" timeOffset="-177607.96">15981 14288 0,'-35'0'16,"35"35"-1,0 35 1,0-17 0,159 0-1,-124-53 1,0 0 0,-35-17-1</inkml:trace>
  <inkml:trace contextRef="#ctx0" brushRef="#br0" timeOffset="-177320.69">16158 14411 0,'0'-35'32,"17"35"-32,-34 53 0,17-71 0,52-17 15,-16 105 1,-1-34 15,-35-72 16,0-17-31,35 18-1,18 35 1,-17 0 0,-36 71-1,0-36-15,0-17 16</inkml:trace>
  <inkml:trace contextRef="#ctx0" brushRef="#br0" timeOffset="-177142.16">16405 14182 0,'70'0'16,"-140"0"-16,140 17 15,-35 19-15,-35-1 16,36 71 0,-1-36-1,-35-34 1</inkml:trace>
  <inkml:trace contextRef="#ctx0" brushRef="#br0" timeOffset="-174292.96">22631 16369 0,'35'35'16,"-35"0"0,36 36-1,-36-36 16,35-35 1</inkml:trace>
  <inkml:trace contextRef="#ctx0" brushRef="#br0" timeOffset="-173959.03">22702 16545 0,'-53'0'0,"17"-17"31,36-19-16,36 54 64,52-18-64,-53 35-15,0-35 16,1 0-16,-1 36 15,-35-1 17,0 18-17,-18-18-15,18 36 32,-35 34-17,35-52 1</inkml:trace>
  <inkml:trace contextRef="#ctx0" brushRef="#br0" timeOffset="-173636.63">23054 15946 0,'0'17'32,"0"36"-17,0 0-15,53 18 16,-17 17-1,-1-53 1,0-35 0,53-35-1,-52 0-15</inkml:trace>
  <inkml:trace contextRef="#ctx0" brushRef="#br0" timeOffset="-173491.37">23195 16104 0,'159'0'16,"-318"0"-16,230 0 15,0 0 1,17 0 0,-53 0-16</inkml:trace>
  <inkml:trace contextRef="#ctx0" brushRef="#br0" timeOffset="-172759.97">22208 15011 0,'-88'-36'16,"35"36"-16,0 0 15,53 18 1,-71-18-16,71 71 16,0-1-1,18-35 1,123-123 31,-88-88-16,-124 52 0,71 160 16,0 34-31,88 124-1,-88-141 1,36 0-16,34-18 16,-34 36-1</inkml:trace>
  <inkml:trace contextRef="#ctx0" brushRef="#br0" timeOffset="-172291.84">22419 14993 0,'36'-53'16,"17"106"31,-53-18-47,35 36 15,0-36 1,0-35-1,-35-17 1,0-36 0,0 17-16,0 1 31,0 88 0,36 0-31,-1 35 16,36 36-1,-71-19 1,0-16 0,-53-54-1,17-35-15,1 0 16,0-35 0,35-107-1,88 1 1,124 36-1,-177 34 1,0 36 0</inkml:trace>
  <inkml:trace contextRef="#ctx0" brushRef="#br0" timeOffset="-171876.79">23037 14923 0,'-18'0'32,"18"52"-17,-35 37 1,35-19 0,35 1-1,0-71-15,36 0 16,-1-53-1,-70-18 1,0 1 0,0-18 15,36 105 16,-36 71-32,0-52-15,35 34 16,0-17 0,1 0-1</inkml:trace>
  <inkml:trace contextRef="#ctx0" brushRef="#br0" timeOffset="-171576.1">23266 15117 0,'0'-18'16,"53"-35"-1,18 18 1,-1-1 0,-70-16-1,0-37 1,-18 54-1,18 70 17,18 1-17,-18 17-15,35 123 16,-35-70 0,0-18-1,0-18 1,-88-34-1</inkml:trace>
  <inkml:trace contextRef="#ctx0" brushRef="#br0" timeOffset="-171272.26">21943 15575 0,'-70'0'0,"140"0"16,-176 35-16,142-35 31,69 0-15,54-35-16,53 35 0,35-53 16,617-35-1,-511 35 1,-230 18-1,-193 35 32,-1 17-47,1-17 16</inkml:trace>
  <inkml:trace contextRef="#ctx0" brushRef="#br0" timeOffset="-170641.1">23037 15787 0,'-88'0'16,"52"0"-16,-17 35 31,0 0-31,53 36 15,0-18 1,18-53 0,0 0-1,88 0 1,-54-35 0,-52-71-1,0-35 1,-17 105-1,17 54 17,0 53-17,0-36-15,17 35 16,89-34 0,-53-36-1,-18 0 1,36-106-1,-71-18 1,0 54 0,0 35 15,-18 35-15,36 105 15,17 19-16,1-36 1,34-53 0,-70 18-16,53-53 15</inkml:trace>
  <inkml:trace contextRef="#ctx0" brushRef="#br0" timeOffset="-170510.43">23266 15910 0,'53'-35'32,"0"35"-32,35-35 15,0 35 1</inkml:trace>
  <inkml:trace contextRef="#ctx0" brushRef="#br0" timeOffset="-169177.89">14111 7638 0,'142'-36'15,"-54"-17"1,-18 53-16,19-52 15,-37 52-15,-16 0 16</inkml:trace>
  <inkml:trace contextRef="#ctx0" brushRef="#br0" timeOffset="-169023.04">14305 7708 0,'71'0'15,"88"-17"1,88-36 15</inkml:trace>
  <inkml:trace contextRef="#ctx0" brushRef="#br0" timeOffset="-166274.87">20144 14076 0,'0'17'93</inkml:trace>
  <inkml:trace contextRef="#ctx0" brushRef="#br0" timeOffset="-165171.85">20162 17127 0,'-18'0'15,"36"0"48</inkml:trace>
  <inkml:trace contextRef="#ctx0" brushRef="#br0" timeOffset="-160094.83">14270 16651 0,'0'-35'15,"-70"35"-15,17-35 16,17 35 0,1 0 15,35 17-31,0 36 16,371 370 46,-248-281-31,-123-90-31,-88 54 32,17-70-17,1-36 1</inkml:trace>
  <inkml:trace contextRef="#ctx0" brushRef="#br0" timeOffset="-159544.22">14305 17163 0,'0'0'0,"53"-36"16,0 1-1,18-35 1,-1 34-1,-34 1 1,-1 35-16,-35-35 16,-18 35-1,-35 0 1,18 17 0,35 36-1,18 18 1,35-71-1,17 0 1,-34-18 0,-36-70 15,0 17-15,35 71 15,0 0-31,36 53 15,17 18 1,-53-36 0,-53-52 15,18-54-15,0-35-1,18 18 1,53 53-1,-36 35 1,0 0-16</inkml:trace>
  <inkml:trace contextRef="#ctx0" brushRef="#br0" timeOffset="-159078.15">15135 16792 0,'35'0'31,"0"36"-31,18 16 16,0-52-1,-18 0 1,-35-52 15,0 34 0,35 18-15,54 0 0,-19 35-16,1 18 31,-36-53-16,0-18 1,-35-17-16,0-18 16,-53 0-1,18 18 1,-35 35 0,87 0 15</inkml:trace>
  <inkml:trace contextRef="#ctx0" brushRef="#br0" timeOffset="-158578.93">15858 16669 0,'-18'0'31,"-35"17"1,53 36-17,0 0 1,18-53 31,-18-35-47,70 35 15,-17 0 1,-17 0-16,34 18 16,-17 17-1,-35-35 17,-54 0-1,36-18 16,36-35-47,-1 53 15,0-53 1,-35 36 0,35 17-1</inkml:trace>
  <inkml:trace contextRef="#ctx0" brushRef="#br0" timeOffset="-158205.68">16510 16633 0,'0'0'0,"-17"-52"16,-19 52-16,-52 0 31,-18 88-16,71-18 1,35-34-16,18-1 16,70-35-1,18-71 1,-71-17 0,-35-18-1,-53 36-15,18-36 16,-18 53-1,53 18 1,0 88 15,0 17-15,53 89 0,53 17-1,-36-52 1,-34-54-1</inkml:trace>
  <inkml:trace contextRef="#ctx0" brushRef="#br0" timeOffset="-157509.46">15223 17657 0,'-18'0'15,"36"0"-15,-36-53 0,-35 53 16,53-36-16,-70 36 16,17 0-1,0 18 1,53 53-1,0-1 1,106 1 0,-71-71-1,0 0 1</inkml:trace>
  <inkml:trace contextRef="#ctx0" brushRef="#br0" timeOffset="-156657.12">15170 17674 0,'0'0'16,"-35"-35"-16,-1 35 15,36 18 16,36 52 16,34-176-15,-105-70 14,-36 52 1,71 177 0,18-17-47,52 52 16,-17 35-1,-17-35 1,-1-52 0,-35 17-1,35-18 1,-35 0 15,0-52 16,0-36-31</inkml:trace>
  <inkml:trace contextRef="#ctx0" brushRef="#br0" timeOffset="-156494.9">15417 17762 0,'35'0'31,"-35"36"-15,0-54 47</inkml:trace>
  <inkml:trace contextRef="#ctx0" brushRef="#br0" timeOffset="-156318.15">15434 17551 0,'18'0'47,"-18"17"-32</inkml:trace>
  <inkml:trace contextRef="#ctx0" brushRef="#br0" timeOffset="-156009.97">15664 17321 0,'-36'-53'15,"36"89"17,0-1-17,0 0-15,18 36 16,70 35 0,-17 17-1,-18 36 1,-53-124-1,0 18 1,-18-53 0,18-18-1,0-17 1</inkml:trace>
  <inkml:trace contextRef="#ctx0" brushRef="#br0" timeOffset="-155761.15">15911 17339 0,'0'0'16,"-18"0"-16,18-35 15,0 52 17,0 36-32,0 88 15,71 1 1,-1-19-1,-17-35 1,-53-53-16,0 18 16,-53-53 15,-17 0-31</inkml:trace>
  <inkml:trace contextRef="#ctx0" brushRef="#br0" timeOffset="-154942.84">15717 17709 0,'53'-35'16,"-1"35"-1,125-88 1,-71 88 0,-1-35-1,-105-1 16,-17 36-15,-18 0 0,-1 0 15,36 18-15,0 17-1,0 1 1,18-1-1,17-35 1,0 0 0,18 0-16,0-18 15,-53-17 1,36 35 0,-1 0 15,0 0-16,-35 18 1,35 17 0,1-35 15,-1 0-15,18 0-1,17 0 16,-34 0-31,-1 0 16,-35-18 0,35-70-1,-35 18 1,0 52 0,-17 18 15,17 70 0,0-17-15,35-53-1,53 36 1,-17-36 0,-89 0 46</inkml:trace>
  <inkml:trace contextRef="#ctx0" brushRef="#br0" timeOffset="-154808.31">16863 17639 0,'-18'-18'31</inkml:trace>
  <inkml:trace contextRef="#ctx0" brushRef="#br0" timeOffset="-152111.42">8449 3563 0,'-35'0'16,"0"0"0,105 0 31,-17 0-32,18 0-15,35 0 16,0 0-16,17 0 15,-52 0-15,17 0 16,35 0 0,-88 0-16,-52 0 47</inkml:trace>
  <inkml:trace contextRef="#ctx0" brushRef="#br0" timeOffset="-151881.06">8590 3757 0,'0'0'0,"0"35"32,106-35-32,177 0 31,-1 0-16,88 0 1,-299-17 0,-54 17-16</inkml:trace>
  <inkml:trace contextRef="#ctx0" brushRef="#br0" timeOffset="-141347.15">4675 3933 0,'0'-35'16,"0"0"15,0 0 32,0 88 15,0-36-78,35 71 31,-35-35-15,0-17-16,53-1 15,-53 35 1,0 19 0</inkml:trace>
  <inkml:trace contextRef="#ctx0" brushRef="#br0" timeOffset="-141192.05">4569 4269 0,'35'0'32,"36"0"-1,-36 0-31,0 0 15,53 35 1</inkml:trace>
  <inkml:trace contextRef="#ctx0" brushRef="#br0" timeOffset="-141046.93">4869 4251 0,'0'35'46,"-36"1"-30,1-1-16</inkml:trace>
  <inkml:trace contextRef="#ctx0" brushRef="#br0" timeOffset="-139846.03">4975 4516 0,'0'17'47,"0"18"-32,0 1-15,-18-1 16,18 0-16,0 18 15,0-17 17,0-72-1,0-105-15,0 71-1,18-19 16,105 301 16,-52-141-31,-36-18 0,-35-1-1</inkml:trace>
  <inkml:trace contextRef="#ctx0" brushRef="#br0" timeOffset="-139344.89">4939 4727 0,'124'0'16,"-54"0"-1,18 0-15,71 0 16,0 0-1,-106-35 1,-18 35 0,-52-35 15,-36 35-15,-36 0-16,36 17 15,53 19 16,71-36 1,-36-18-17,-35-17-15,0-36 16,-35-17 0,0 0-1,35 52 1,-36 1-1,36 70 17,53 107-17,0-90-15,18 72 16,-36-53 0,-35-36-1,0 18 1</inkml:trace>
  <inkml:trace contextRef="#ctx0" brushRef="#br0" timeOffset="-139060.22">5698 4674 0,'0'0'0,"0"-35"0,17 35 16,19 0 15,-1 18-31,0 35 15,-35-106 32,0 0-31,53-35 0,-53 52-1,35 36 1,1 36-1,-36-1 1</inkml:trace>
  <inkml:trace contextRef="#ctx0" brushRef="#br0" timeOffset="-138903.92">6033 4621 0,'0'36'47</inkml:trace>
  <inkml:trace contextRef="#ctx0" brushRef="#br0" timeOffset="-138429.59">6474 4780 0,'35'0'0,"-35"-53"62,-18 18-62,-105-124 32,35 53-17,35-17 1,53 88-16,0-1 16,18 1-1,34 35 1,1 53-1,-53 53 1,0-18 0,-70-17-1,17-1 17,53-35-32,159-35 31,70-35-16,-88 0 1,-35 0-16</inkml:trace>
  <inkml:trace contextRef="#ctx0" brushRef="#br0" timeOffset="-137980.36">7056 4445 0,'0'35'47,"0"1"-31,35-1-16,-35 0 16,0 0-1,0-70 16,-53-18-15,53 0 0,0 0-16,-35-88 15,35 53 1,0 53 0,18 35-1,35 35 1,52 194-1,-34-140 1,-71-19 0,-18-35-1,-17 1 1,0-1 0,35-53-1</inkml:trace>
  <inkml:trace contextRef="#ctx0" brushRef="#br0" timeOffset="-137797.79">7444 4533 0,'0'35'31,"35"1"-15,-35-1-1,-17-35 17</inkml:trace>
  <inkml:trace contextRef="#ctx0" brushRef="#br0" timeOffset="-137642.21">7356 4357 0,'35'0'47,"-35"53"-32,71-18 1</inkml:trace>
  <inkml:trace contextRef="#ctx0" brushRef="#br0" timeOffset="-136380.89">7709 4516 0,'-36'-36'16,"72"72"-16,-54-36 0,-17 0 15,-18 0 1,17 0 0,36 35-16,0 0 15,36-35 16,-1 0-15,18 0 0,-18 0-1,-35 35 1,35-35 0,18 0-1,0 0 1,-17 0-1,-36 18 79,35-18-78,0 0-1,-35-35 48,35-18 15,-35 35-62,0-17-1,0 0 1,0-1 0,-17 36-16,17-53 15,0-17-15,0 35 31,-18 35-15,18 17 15,0 19-15,0-1 0,0 0 15,0-53 16,-18-17-16,-17 35 16,35 18-47,-35-18 15,35 53 1,-18-53-16,18 53 16,0-18-1,36-35 1,16 35 0,1-52-1,-53-36 1,0-36-1,-17-52 1,-54 0 0,36 88-1,35 0 1,0 89 31,18 70-47,52 52 15,-35-17 17,18-70-17,-53-18 1</inkml:trace>
  <inkml:trace contextRef="#ctx0" brushRef="#br0" timeOffset="-136061.83">8220 4445 0,'0'-35'0,"0"52"47,53-17-47,-53 53 15,35-53 1,1 53-1,-36-18 1,17-35 0,36-105-1,-53 34 1,35 71 0,-35 35 30,0 1-46</inkml:trace>
  <inkml:trace contextRef="#ctx0" brushRef="#br0" timeOffset="-135952.28">8538 4533 0</inkml:trace>
  <inkml:trace contextRef="#ctx0" brushRef="#br0" timeOffset="-135763.89">8238 4815 0,'17'0'31,"19"-17"-31,17 17 16,35 0 0,-53 0-16,0 0 15</inkml:trace>
  <inkml:trace contextRef="#ctx0" brushRef="#br0" timeOffset="-135596.28">8326 4886 0,'35'-35'16,"-70"70"-16,53-35 16,17 0-1,71-18 1,-71 18 0,0 0-1,-35-35-15</inkml:trace>
  <inkml:trace contextRef="#ctx0" brushRef="#br0" timeOffset="-132513.9">2823 2364 0,'-18'-53'16,"18"17"-1,-35 36-15,35-17 16,-71 17 15,53 35-15,18 194 15,194 142 16,-246-283-16,16-88-31</inkml:trace>
  <inkml:trace contextRef="#ctx0" brushRef="#br0" timeOffset="-132013.89">2770 2681 0,'158'-53'31,"-122"53"-31,-371 212 0,705-459 16,-599 335-16,511-176 16,-300 88 30,18 35-14,0 18-17,36 0 1,34-53 0,-52 0-1,-18-18 1,0-52-1,0 17 1,35 53 0,53 70 15,-53-34-31,18 34 16,-53-34-1,-17-54 16,17-17-15,0-1-16,0-34 16,53 35-1,-18-1 1</inkml:trace>
  <inkml:trace contextRef="#ctx0" brushRef="#br0" timeOffset="-131595.09">3493 2628 0,'35'0'31,"-35"35"-15,35-35-16,36 36 16,-36-36-1,-35-18 32,18 18-47,17 0 47,36 18-31,-36-18-1,0 0-15,1 0 16,-36-36 15,0-34-15,-18 70 15</inkml:trace>
  <inkml:trace contextRef="#ctx0" brushRef="#br0" timeOffset="-130997.89">4145 2558 0,'-35'0'31,"0"0"-15,35 17 0,0 19-1,0 16 17,35-52-1,0 0-16,-35-17 1,0-18 0,36 35 15,-1 0-15,0 0 15,-35 17-31,0 18 15,0 1 1,53-36 31,18-36-31,-1-16-1,-17 52 1,-17 0-1,-36 35 1,35 35 0,-35-34-1,88-36 1,-17 0 0</inkml:trace>
  <inkml:trace contextRef="#ctx0" brushRef="#br0" timeOffset="-130631.1">4869 2575 0,'-36'0'0,"72"36"16,-36-72-16,-71 36 0,1 18 31,70 35-15,0 17-16,17-70 31,18 0-16,-35-53 1,-17-52 0,17 52-16,-35-53 15,35 35 1,17 89 31,-17 35-32,35 17-15,-35-17 16,36 53 0,17 0-1,-18-35 1</inkml:trace>
  <inkml:trace contextRef="#ctx0" brushRef="#br0" timeOffset="-129432.05">5715 2540 0,'-70'0'16,"35"-35"-16,-36 35 16,36 17-1,35 19 1,0-1-1,35-35 1,71-106 31,-141-88-16,17 106-15,36 141 31,-18 0-32,35 0-15,-35 0 16,106 70 0,-53-88-1,-18 18 1,-35-70 31,35 17-16,18 0-15,0 35-1,-18-35 1,-35 35-1,-17-70 1</inkml:trace>
  <inkml:trace contextRef="#ctx0" brushRef="#br0" timeOffset="-129281.81">5892 2417 0,'0'0'0,"17"0"0,19 0 47,-1 0-32</inkml:trace>
  <inkml:trace contextRef="#ctx0" brushRef="#br0" timeOffset="-128964.92">6262 2258 0,'-35'0'0,"70"0"0,-123 0 15,53 0 1,35 35 0,0 0-1,0 54 1,53 16-1,0-34-15,-53-36 16,70 71 0,-70-71-1,0 18 1,-18-17 0</inkml:trace>
  <inkml:trace contextRef="#ctx0" brushRef="#br0" timeOffset="-128697.72">6544 2205 0,'-17'0'16,"34"0"-16,-70 0 15,53 88 1,0 36 0,0 34-1,53-34 1,-17-18 0,-36-36-16,0-35 15,-18-17 1,-53-18-1</inkml:trace>
  <inkml:trace contextRef="#ctx0" brushRef="#br0" timeOffset="-128114.66">6209 2611 0,'0'-18'16,"71"18"-16,-18 0 15,123 0 1,-17 0 0,-71 0-1,-17 0 1,-71-35 31,-18 35 15,-17 17-46,35 19 0,35-1 15,0-35-31,1 0 15,34 0 1,-17-18 0,-18 18-1,1 18 17,-36 35-17,0-71 48,0-17-63,35-36 31,0 71-15</inkml:trace>
  <inkml:trace contextRef="#ctx0" brushRef="#br0" timeOffset="-127330.1">7250 2628 0,'35'0'16,"-35"-17"-1,35-19 1,1 1-1,-72 35 17,-34 0-17,35 53 1,35-18 0,0 18-16,17-18 31,19-35-31,34 0 15,-35-17 1,-35-36 0,36-18-1,-1 71 17,0 18-17,-35 17 1,0 0-1,36-35 1,16-17 15,1-18-15,-35 35 0,17 0 30,1 0-14,16 0-17,-16 0 1,-36-36 0,0 1-16,-18 0 31,-17 35-16,0 0 1,35 35-16,-18 18 31,18 0-15,88-18 0,18-35-1,-71 0 1,0 0-16</inkml:trace>
  <inkml:trace contextRef="#ctx0" brushRef="#br0" timeOffset="-125382.1">8432 2223 0,'0'0'0,"-36"0"16,1 0 15,35 52-31,-70 1 16,70 36-16,0 34 15,53-52 1,229 70 15,-247-106-31</inkml:trace>
  <inkml:trace contextRef="#ctx0" brushRef="#br0" timeOffset="-124795.83">8749 2381 0,'0'0'16,"0"18"0,0 17-1,36 0 1,-36 1-16,35 34 16,0-34-1,-35-1 16,0-53 1,0-35-32,0 18 15,35 0 17,18 35-17,0-36 1,18 36-1,-71-35-15,35 0 32,-35 70 15,0 0-32,0 54 1,35-54-16,-35 0 15,36 18 1,-36-18 0</inkml:trace>
  <inkml:trace contextRef="#ctx0" brushRef="#br0" timeOffset="-124364.05">9296 2487 0,'35'35'47,"-35"1"-32,36 34 1,-36-35 0,35-35-16,-35-17 31,0-54-16,0 36 1,70 35-16,-52 0 16,53 0-1,-18 18 1,-18 35 0,-35-89 15,0-52-16,0 53 1,0 52 47,35-17-63</inkml:trace>
  <inkml:trace contextRef="#ctx0" brushRef="#br0" timeOffset="-124148.27">9684 2187 0,'35'0'16,"1"0"-16,17 71 16,17-36-16,54 89 31,-36-1-31,-88-17 15,-124 35 17,1-70-32,-89 17 15,177-88-15</inkml:trace>
  <inkml:trace contextRef="#ctx0" brushRef="#br0" timeOffset="-120263.16">4710 6438 0,'-18'0'31,"-35"35"-15,53 1-1,-35 34-15,35-34 16,0-19-16,0 19 15,-35-1 1,35 0 0</inkml:trace>
  <inkml:trace contextRef="#ctx0" brushRef="#br0" timeOffset="-120098.7">4833 6385 0,'0'36'32,"0"-72"-32,-17 142 0,-36 53 31,18-71-31,-36 53 16,36-53-1</inkml:trace>
  <inkml:trace contextRef="#ctx0" brushRef="#br0" timeOffset="-87702.28">15240 8237 0,'-17'0'31,"17"36"16,-36-36-32,36 88-15,-105 0 16,69-17 0,1-18-1,-71 88-15,-88 229 32,-88 106-1,0 71 0,194-371-15,35-52 15,0-18-15,-18 17-1,18-17 1,18-35-1,-18-1 1,18-35-16,-1 36 31,36-36-31,-35-35 16,35 18 0,0-53 15,0-1-16</inkml:trace>
  <inkml:trace contextRef="#ctx0" brushRef="#br0" timeOffset="-87302.2">13688 10530 0,'-18'36'31,"18"-1"-15,0 36-1,-52 52 1,16-70-16,36 35 16,-106 36-1,177-124 32,88 0-31,-18-53-1,-88 17-15,53 36 16,-106-35 46,53 0-46,-53-18-16</inkml:trace>
  <inkml:trace contextRef="#ctx0" brushRef="#br0" timeOffset="-86670.02">14482 9790 0,'53'0'47,"35"0"-32,-17 0-15,105-53 16,-88 53 0,-53 0-1,-52 0 32,-19 35-47,-34 18 16,-36 106 15,36-54-15,17-34-16,17 17 15,1-53 1,70-35 15,36 0-31,-1 0 16,19-17-16,140-89 15,-17 0 1,-107-17 0</inkml:trace>
  <inkml:trace contextRef="#ctx0" brushRef="#br0" timeOffset="-86451.43">15434 9666 0,'36'0'47,"-36"88"-47,0 36 15,0-71 1,0 17-16,0 18 16,0-17 15</inkml:trace>
  <inkml:trace contextRef="#ctx0" brushRef="#br0" timeOffset="-86200.06">15346 9701 0,'0'0'16,"35"-35"-1,142 0 1,52-18 0,-70 18-1,-159 70 63,-18-35-78</inkml:trace>
  <inkml:trace contextRef="#ctx0" brushRef="#br0" timeOffset="-74204.23">11889 11730 0,'0'35'93</inkml:trace>
  <inkml:trace contextRef="#ctx0" brushRef="#br0" timeOffset="-24510.27">7673 7655 0,'0'36'32,"18"-36"-1,52-18-15,36-17-1,0-1 16,-53-17 1,-106 71-1</inkml:trace>
  <inkml:trace contextRef="#ctx0" brushRef="#br0" timeOffset="-24246.36">7709 7761 0,'0'-18'31,"70"18"-31,-140-17 0,211-1 16,-282 71-16,352-141 15,-176 88-15,-35-35 16,36 35-1,-54 0 48,18 17-47</inkml:trace>
  <inkml:trace contextRef="#ctx0" brushRef="#br0" timeOffset="-19926.29">4498 7408 0,'-35'0'234</inkml:trace>
  <inkml:trace contextRef="#ctx0" brushRef="#br0" timeOffset="-18729.86">4851 7479 0,'-18'0'47,"1"0"-31,-54 0-1,18 0 1,-17 0 0,-1 0-1,18 0 1,18 0-1,-36 0-15,1 0 16,-1 0 0,1 0-1,-18-18 1,-18 18 15,53 0-15,0 0-1,-71 0 1,36 0 15,53 0 1,0 0 14,35-35 64,35 35-95,53-35 1,-53 35 0,1-36-16,-1 36 15,0-35 1,-88 35 93,53 18-93,-70-18-16,70 35 0,-53 0 16,0-17-1,18 17 16,-1-35-15,1 36 0,35-1-1,35 0 48,1-35-63,-1 53 15,36-18 1,-36-35 0,-35 36-16,35-36 47,-35 35-47</inkml:trace>
  <inkml:trace contextRef="#ctx0" brushRef="#br0" timeOffset="-17764.31">3122 6720 0,'0'18'78,"0"17"-78,0 1 16,0-19-16,18 89 31,53 35 0,-36-141 1,35 0-1,1-17 0,-36 17-15,-35-36-1</inkml:trace>
  <inkml:trace contextRef="#ctx0" brushRef="#br0" timeOffset="-17447.19">3493 6738 0,'0'0'0,"0"18"47,35 70-31,-35 18-1,0 0 1,0-89 0,35-17-16,-35 71 15,0-36 1,0-53 31,0-52-32</inkml:trace>
  <inkml:trace contextRef="#ctx0" brushRef="#br0" timeOffset="-17140.39">3316 6791 0,'0'0'0,"0"-35"32,18 35-32,282-53 31,-194 18-15,-71 35-1,-70 0 79</inkml:trace>
  <inkml:trace contextRef="#ctx0" brushRef="#br0" timeOffset="-12281.19">1235 7391 0,'0'-18'63,"-18"18"-48,-17 0 17,0-35-17,0 35 1,-18 35-1,-36 53 17,89-35-17,0-18 1,53 1-16,18-36 31,0 53-15,-19-53-1,1 35 1,-53 0 15,-17-35-15,-19 35 0,-34-35-1,35 0 1,17 0-1,18-17 1,0-18 0</inkml:trace>
  <inkml:trace contextRef="#ctx0" brushRef="#br0" timeOffset="-11953.97">1447 7532 0,'0'-35'110,"0"17"-95</inkml:trace>
  <inkml:trace contextRef="#ctx0" brushRef="#br0" timeOffset="-11609.49">1464 7232 0,'18'18'46,"53"70"-30,-36-18 15,35-70-31,-34 53 16,-36-17-16,17-36 16,19 0-1</inkml:trace>
  <inkml:trace contextRef="#ctx0" brushRef="#br0" timeOffset="-11180.99">1941 7179 0,'0'0'15,"-36"35"1,-52 36 15,35-18-31,-70 17 16,87-34-1,1-36 17,106 35-17,-1 0 1,-17 18-1,-17 0 1,16 35 0,-52-53-1,36 36 1,-36-36 0,35-35-1</inkml:trace>
  <inkml:trace contextRef="#ctx0" brushRef="#br0" timeOffset="-10829.47">2117 7267 0,'0'0'16,"-35"0"-1,-1 88-15,36 36 16,-35 17 15,35-106-31,0-17 16,71 52-1,-1-34 1,-17-36 0,-18 0 15</inkml:trace>
  <inkml:trace contextRef="#ctx0" brushRef="#br0" timeOffset="-9649.77">2293 7426 0,'-35'0'63,"53"0"202,35-35-249,-18 35 0,-35-36-1,-35 36 48,-1 0-48,1 18 1,0-18 0,35 35-16,0 1 31,0-1-15,0 0-1,17 0 1,36-35-1,18 36 1,-36-36 0,1 0-1,-36 35 17,0 0-17,-18-35 16,-53 0-15,54 0 0,-54 0 15</inkml:trace>
  <inkml:trace contextRef="#ctx0" brushRef="#br0" timeOffset="-9125.8">2399 7197 0,'0'-36'16,"0"72"-16,0-54 78,36 18-78,-1 35 15,0-35-15,71 124 16,-71-54 0,36 19-1,-71 16 1,-18-16 15</inkml:trace>
  <inkml:trace contextRef="#ctx0" brushRef="#br0" timeOffset="7516.72">18556 12153 0,'-52'-35'15,"87"0"32,18 35-31,-18 0 0,0 0-16,18 0 15,-18 0 1,71 17 15,-70-17 0,-36 71 16,0-18-31,0-18-16,0 0 15,0 124 1,35-18 0,0 18-1,18-36 1,-53-17 0,35 18-1,-35-89-15,0 71 31,36-36-31,-36-34 32,0 52-17,0-53 1,-18 0 0,-35-35-1,-17 36 1,52-36-1,-17 0 1,-1 0 15,1 0-31,-18 0 16,-17 0 0</inkml:trace>
  <inkml:trace contextRef="#ctx0" brushRef="#br0" timeOffset="14583.34">829 7056 0,'0'-36'78,"36"36"-78,-1-35 15,18 35-15,300-176 32,35 70-1,-353 106 0,-88 17 16</inkml:trace>
  <inkml:trace contextRef="#ctx0" brushRef="#br0" timeOffset="14920.93">1076 7038 0,'36'0'62,"34"0"-46,-35-18-16,89-35 15,-1-35 1,-34 53 0,-54 35 46,0 0-46,0 0-1</inkml:trace>
  <inkml:trace contextRef="#ctx0" brushRef="#br0" timeOffset="17046.55">20038 12894 0,'18'0'125,"17"0"-110,0 0 1,1 0-16,17 0 0,52 0 31,-34 0 1</inkml:trace>
  <inkml:trace contextRef="#ctx0" brushRef="#br0" timeOffset="17301.05">20091 13053 0,'35'0'31,"71"0"-15,18 0 0,-71-35-16,17 35 15,-35 0 1</inkml:trace>
  <inkml:trace contextRef="#ctx0" brushRef="#br0" timeOffset="18131.68">21396 12718 0,'0'0'0,"0"-36"15,-17 36 17,-72-35-17,-105 176 48,194 18-32,36-159-31,175 88 31,-140-53 1,-159 36-1,-36-36-16,89-35 1,0 0 0,52 0 31,19-53-47</inkml:trace>
  <inkml:trace contextRef="#ctx0" brushRef="#br0" timeOffset="18440.71">21661 13018 0,'0'-36'16,"53"36"187</inkml:trace>
  <inkml:trace contextRef="#ctx0" brushRef="#br0" timeOffset="18717.71">21908 12682 0,'0'0'0,"17"36"47,72 69-31,-1 72 15,-53-142-15,0-35-16</inkml:trace>
  <inkml:trace contextRef="#ctx0" brushRef="#br0" timeOffset="19098.95">22366 12823 0,'-35'0'63,"0"18"-63,0-18 16,-1 35-1,-17 1 1,18-1-1,35 18 1,0-18-16,18 53 16,35 36-1,17-36 1,-70-17 0,0-19-1,0-16 16,36-36 1,-1-53-32</inkml:trace>
  <inkml:trace contextRef="#ctx0" brushRef="#br0" timeOffset="19348.76">22913 12771 0,'-17'0'16,"34"0"-16,-105 0 15,18 0 1,34 88 0,-34-35-16,70 105 15,70-16 1,36-37-1,18-69 17,-72-36-17,-52-18-15</inkml:trace>
  <inkml:trace contextRef="#ctx0" brushRef="#br0" timeOffset="19765.53">23037 12947 0,'0'-35'16,"35"35"-1,71 0 1,17 0 0,-87 0-1,-19 0-15,-52 0 63,35 17-48,-53-17-15,18 53 16,-124 106 15,124-106-15,35-18-1,70 0 17,124-35-17,-123 0-15,17-35 16,18 0 0</inkml:trace>
  <inkml:trace contextRef="#ctx0" brushRef="#br0" timeOffset="20016.59">23495 12771 0,'0'-36'31,"0"1"-15,0 176-16,0-211 0,36-1 15,17 124-15,-18-18 16,0 18-1,-35 35-15,71 142 16,-71-142 0,-89 18-1,-16-18 1,34-53 0</inkml:trace>
  <inkml:trace contextRef="#ctx0" brushRef="#br0" timeOffset="21480.75">23513 12806 0,'0'-35'63,"-18"35"-48,-17 0-15,17 0 16,-17 0-1,-35 0 17,34 0-17,-17 17 1,53 18 0,-53 18-1,18-17 1,35 17-1,0 35 1,18-53 15,35-35-15,0 0 0,-18 0-1,71 35 1,-106 1-1,17 17 1,-17 17 0,0-35-1,-35-35 1,-71 36 0,36-36 15,17 0-16,18-18 1</inkml:trace>
  <inkml:trace contextRef="#ctx0" brushRef="#br0" timeOffset="21998.64">23495 12929 0,'0'-35'15,"0"70"-15,-35-105 16,0 70-1,-18 0 1,18 0 0,35 17-16,-36 19 15,1-1 1,0 18 0,52 17 15,19-34-16,34-1 17,1-35-32,-71 35 15,0 1 17,-18-1-17,-17-35 1,0 35-1,-18-35 1,17 0-16,1 0 16,-35 0-1</inkml:trace>
  <inkml:trace contextRef="#ctx0" brushRef="#br0" timeOffset="23653.08">22613 12612 0,'71'-71'125,"-53"71"-110,52-53 1,107-88 0,-72 53 15,-34 17 0</inkml:trace>
  <inkml:trace contextRef="#ctx0" brushRef="#br0" timeOffset="24718.05">18521 12753 0,'18'0'109,"-1"0"-93,54-53-16,0 53 16,246-106-1,195-53 16,-459 159-31,-18-35 79,-35 0 14</inkml:trace>
  <inkml:trace contextRef="#ctx0" brushRef="#br0" timeOffset="25082.98">19527 12330 0,'35'0'0,"-70"0"0,-1-36 15,1 36 1,0 0 15,52 0 16,19 0-31,17 0-16,17 0 15,-17 0-15,35 0 16,-52 18 0,-36 17 15,-18-35-15,18 36-16,-35-1 15,-1 0 1,36 18-1,-35 18 17</inkml:trace>
  <inkml:trace contextRef="#ctx0" brushRef="#br0" timeOffset="26158.33">18010 13229 0</inkml:trace>
  <inkml:trace contextRef="#ctx0" brushRef="#br0" timeOffset="28387.7">21255 12682 0,'0'-17'500,"-35"17"-281</inkml:trace>
  <inkml:trace contextRef="#ctx0" brushRef="#br0" timeOffset="30329.73">21220 12647 0,'0'-35'110,"0"0"-79,-35 35-16,35-36 1,-36-34 0,1 34-1,-18 1 1,-17-18 0,17 0-1,-18 18 1,-35 0-1,0-18 1,1 18 0,34-1-1,-35 1 1,-17-36 0,17 36-1,-70 0 1,52 35-1,18-35 1,36 35 0,-18-53-1,52 53-15,-140 0 32,105 0-17,1-36 1,-18 36-1,-36 0 1,-70 0 0,88 0 15,-17 0-15,-1 0-1,71 0 1,-52 0-1,52 0 1,-53 0 0,70 0-1,-69 18 1,16-18 0,19 53-1,-18-53-15,17 35 16,1-35-1,-1 36 1,18-36 0,-17 0 15,-36 35-15,70-35-1,19 35 16,-54-35-31,18 0 16,-17 35 0,35-35-1,-18 36 1,-36-36 0,89 35 15,0-53 47,0-17-47,18-18-15,17-17-1,1 34 1,-36 1 0,35 35-16,0-35 31,-35-1-15,35 36-1,-52 36 126,17-19-126,-35-17-15,35 36 16,-36 34 0,1 18-1,35-35-15,-35-53 16,35 36 0,0-1-1,0-18 48,35-17-48,-35 36-15,71-36 16,-36 0-16,0 0 16,36 53-1,-36-18 1,0-35-1,0 35 1</inkml:trace>
  <inkml:trace contextRef="#ctx0" brushRef="#br0" timeOffset="35330.9">9296 15434 0,'0'-35'16,"-35"35"78,-1 0-94,-16 0 15,16 0-15,1 0 16,0 17-16,-1-17 16,-87 36 15,88-36 0,-1 0-15,36 35 46,-35-35-46,35 53 0,0 0-1,0-18-15,0 36 31,0-36-31,0 35 16,0 36 0,0 0-1,0 18 1,18-19 0,-18 54-1,35-88 1,0-1-1,-35 1 1,53 35 15,-53-53-31,0 17 32,36 1-17,-36-1 1,35 18-1,-35-17 1,0 0 0,0-1-1,0-17 1,35 0 0,-35 18-1,0-19 1,0-16-16,0-1 31,0 0-31,0-17 31,0 17 1,35-35 30,-35 35-62,36-35 47,17 0-31,-18 0-1,0 36-15,0-36 16,1 0-16,34 0 15,-17 0 1,-18 0 0</inkml:trace>
  <inkml:trace contextRef="#ctx0" brushRef="#br0" timeOffset="37098.58">13018 15134 0,'0'-35'31,"35"35"32,0 0-48,1 0 1,34 0-16,-17 0 16,18 0-1,-36 0 16,-35 18 48,0 52-64,0-52 1,-18 52-16,18-17 15,0 0-15,0 0 16,-35 18-16,35 70 16,0 0-1,0 18 1,18 88 15,-18-89-15,35-34-1,-35-18 1,53 17 0,-53 36-1,0-89 1,35 36 0,-35-18-1,0 1 16,0-54-15,35 0 0,-35 0-1,0 1 1,36-1 15,-36 0-15,0 1-1,0-1 1,-18-35-16,18 35 16,-70 0-1,-19 1 1,19-36 0,-1 0-1,36 0 1,17 0 15,-17 0 0</inkml:trace>
  <inkml:trace contextRef="#ctx0" brushRef="#br0" timeOffset="39400.68">7920 15328 0,'-53'0'0,"18"0"31,53 0 31,17 0-62,35 0 16,195-123 0,-106 70-16,105-35 31,-281 88 16</inkml:trace>
  <inkml:trace contextRef="#ctx0" brushRef="#br0" timeOffset="39645.57">8379 14940 0,'-35'0'31,"70"124"-31,-35-248 16,-35 159-1,35 36-15,17 35 16,36-18 0,0 0-1,-18-35 1,-35-18 0</inkml:trace>
  <inkml:trace contextRef="#ctx0" brushRef="#br0" timeOffset="39849.61">8097 15169 0,'0'0'0,"70"0"47,89 0-32,-18 71 1,-106-71-16,36 71 16,17-36-1</inkml:trace>
  <inkml:trace contextRef="#ctx0" brushRef="#br0" timeOffset="40065.58">8643 14958 0,'-53'0'15,"53"35"1,-70 18-16,17 70 16,53-34-1,-53-19 1,53-17-1</inkml:trace>
  <inkml:trace contextRef="#ctx0" brushRef="#br0" timeOffset="40315.46">8820 15028 0,'53'0'0,"141"-105"15,-88 52 1,-1 53-16,54-71 16,-124 71-1,-35-35 1,-35 35 15</inkml:trace>
  <inkml:trace contextRef="#ctx0" brushRef="#br0" timeOffset="40538.58">9137 14693 0,'0'0'0,"0"-35"31,36 88-15,-1 70-1,71 89 1,-53-124 0,-18-53-1,-35 18-15,35-53 16</inkml:trace>
  <inkml:trace contextRef="#ctx0" brushRef="#br0" timeOffset="40748.18">9084 14764 0,'-35'0'16,"70"0"-16,-17 17 31,88 72-15,17-19-1,-17 18 1,-53-88 0</inkml:trace>
  <inkml:trace contextRef="#ctx0" brushRef="#br0" timeOffset="40929.4">9472 14693 0,'-35'0'0,"70"0"0,-105 0 16,17 53 0,0 0-1,0 71 1,-35 17-1,53-71-15</inkml:trace>
  <inkml:trace contextRef="#ctx0" brushRef="#br0" timeOffset="48994.68">8485 18380 0,'-36'0'0,"36"-36"15,0 54 48,36 53-47,-36-1-1,0-17-15,88 106 31,-53-89 16</inkml:trace>
  <inkml:trace contextRef="#ctx0" brushRef="#br0" timeOffset="49164.3">8555 18697 0,'88'-35'31,"-35"35"-15,18-35-16,-36 35 16,-35-36-1</inkml:trace>
  <inkml:trace contextRef="#ctx0" brushRef="#br0" timeOffset="49366.24">8749 18433 0,'53'70'78,"-106"-140"-78,106 175 0,-18-69 15,-35-1-15,36 36 16,-36-18 0,0-18-1</inkml:trace>
  <inkml:trace contextRef="#ctx0" brushRef="#br0" timeOffset="49944">9155 18680 0,'0'-36'15,"0"1"1,-18 35 0,-17 0-1,0 0 1,-1 0 15,36 35-15,0 36-1,0-36 1,53-35 0,-17 0-1,-1 0 1,-35-53-1,18 18 1,-18 17-16,35 18 31,18 71 1,-53-36-32,35 0 31,0-35 0</inkml:trace>
  <inkml:trace contextRef="#ctx0" brushRef="#br0" timeOffset="50195.58">9437 18309 0,'0'0'16,"-17"35"-16,17-17 15,0 53 1,0-36-16,0 35 16,17-34 15,36-36-16,35 0 1</inkml:trace>
  <inkml:trace contextRef="#ctx0" brushRef="#br0" timeOffset="50498.47">9684 18309 0,'-35'0'31,"88"35"-31,-71-70 0,-52 35 16,70 18-16,0 35 16,17-53-1,18 53-15,36-18 16,0 18 0,-71-18-1,-53 0 16,-18-35-15,36 36 0,70-72 15</inkml:trace>
  <inkml:trace contextRef="#ctx0" brushRef="#br0" timeOffset="50761.28">9790 18203 0,'0'-35'0,"0"70"0,141-17 47,-88 53-31,-18-19-16,-35 1 15,36 18-15,-36-18 16,0 17 0,-36-34-1,1-1 1</inkml:trace>
  <inkml:trace contextRef="#ctx0" brushRef="#br0" timeOffset="51711.43">10954 18521 0,'18'0'63,"35"0"-48,635 0 17,88 0-1,-653-35-15,-17 35-16,35-36 15,-88 36 1,18-35-1,-36 0 1,-53 35 15,-17-36-31,-36 36 16,1-52 0,-1 52-1,107 0 32,34 0-31,1 35-1,-36 0 1,18 0-16,-53 1 16,0-1-1,-18 0 16,-17 0-15,0-35 0</inkml:trace>
  <inkml:trace contextRef="#ctx0" brushRef="#br0" timeOffset="53176.44">13565 18203 0,'0'0'0,"0"-35"16,0 53 46,0 17-46,0 0-16,17 36 16,19 105 31,-1-141-47,-35 1 46</inkml:trace>
  <inkml:trace contextRef="#ctx0" brushRef="#br0" timeOffset="53545.44">13653 18397 0,'0'71'15,"0"-142"1,106 71-1,-36-35 1,-34 35 0,-19-35-1,-17 0 1,0-18 0,-53 17-1,53 72 48,0-1-63,36 0 15,-36 36 1,0-18-16,0 17 16,0-17-1,0-18 1</inkml:trace>
  <inkml:trace contextRef="#ctx0" brushRef="#br0" timeOffset="54030.54">14023 18627 0,'0'-18'47,"53"18"-47,-18 0 16,36 0-1,-36 0 1,-52 0 218</inkml:trace>
  <inkml:trace contextRef="#ctx0" brushRef="#br0" timeOffset="54107.78">14200 18609 0</inkml:trace>
  <inkml:trace contextRef="#ctx0" brushRef="#br0" timeOffset="54260.5">14164 18609 0,'0'0'16</inkml:trace>
  <inkml:trace contextRef="#ctx0" brushRef="#br0" timeOffset="54534.46">14111 18627 0,'-17'0'47</inkml:trace>
  <inkml:trace contextRef="#ctx0" brushRef="#br0" timeOffset="55633.97">14111 18627 0,'0'35'156,"0"18"-140,0 0-1,0 0 1,0-18 0,0-53 62,0-17-78,0 0 15,0-18 1,0 18 0,0-1 15,36 36 31,52 0-46,-35 0 0,-53 18-1,0 17 17,0 1-1,0-1-16,0 0 17,-18-35-1,-17 35 0,0-35 0,-1 0 1</inkml:trace>
  <inkml:trace contextRef="#ctx0" brushRef="#br0" timeOffset="56228.74">14500 18221 0,'-18'0'15,"-17"0"48,35 18-63,-36-18 15,36 35-15,-35 35 16,141 142 31,-71-124 0,-35-105-32</inkml:trace>
  <inkml:trace contextRef="#ctx0" brushRef="#br0" timeOffset="57200.25">14641 18362 0,'-36'0'453,"89"0"-390,-17 0-47,-1 0-16,0 0 15,0 0-15,18 0 31,-88 88 63,-18-88-94,-35 177 31,17-177-15,71 17 0,106-17-1,0 0 1,17-17 0,-52 17-1,-53 0 1,-18-36-1,0 1 1</inkml:trace>
  <inkml:trace contextRef="#ctx0" brushRef="#br0" timeOffset="57465.23">14976 18309 0,'0'-35'31,"0"123"-31,0-141 0,17 18 16,36 53-1,-53 17 1,71 35-16,-71 54 16,0 52 15,0-140-16,0 16 1,-71-16 0,-35-36-1</inkml:trace>
  <inkml:trace contextRef="#ctx0" brushRef="#br0" timeOffset="60245.09">11466 18380 0,'-18'0'157,"18"-18"-126,-35 18-31,35-35 15,-230-89 48,195 54-47,0 70-16,0-53 15,-1 53-15,-17-53 16,18 0-16,-71 0 31,-123-88 32,158 70-32,1 36 0,35 35-31,-18-35 16,35 35-1,-35-35 17,18 35-32,35-36 15,-18 36 1,18-35-1,-35 35 17,0 0 46,35 35 94,0 1-172,-36-1 15,36 53 1,0-35 0,0-88 62,0-1-78,0-16 15,0 16 1,0 1 15,18 35-31,0 0 31,-18-35-31,70 35 16,18 0 0,18 0-1,18 17 1,-89 19-16</inkml:trace>
  <inkml:trace contextRef="#ctx0" brushRef="#br0" timeOffset="62046.1">9719 18150 0,'0'-35'46,"0"0"33,0 0-64,0-18 1,0 0-1,0-35 17,36-54-1,-36 54 0,0 53-15,0 0-16,0-1 15,0 1 17,0 0 15,-18 35 46,-17 18-61,-1 52-17,1-17 1,-18-18-1,53 1 1,-17-36 0,17-18 46,17-17-46,19-18-1,-1 0 1,0 53 0,-35-35-16,35 35 15,1 0 1,-1 35 15,-35 0-15,88 0-1,-53-35-15</inkml:trace>
  <inkml:trace contextRef="#ctx0" brushRef="#br0" timeOffset="67560.23">15452 18503 0,'18'0'63,"35"0"-48,-18 0-15,0-35 16,0 35-16,1 0 16,34 0-1,-34 0 16</inkml:trace>
  <inkml:trace contextRef="#ctx0" brushRef="#br0" timeOffset="67693.62">15487 18556 0,'141'0'62,"-105"0"-62,-213 0 0,407 0 16</inkml:trace>
  <inkml:trace contextRef="#ctx0" brushRef="#br0" timeOffset="67996.69">15858 18327 0,'0'53'62,"35"-18"-62,-35 0 16,0 1-16,0 16 31,35 1-31,-35-35 16,0 17 15,-17-35-15</inkml:trace>
  <inkml:trace contextRef="#ctx0" brushRef="#br0" timeOffset="68309.57">15911 18574 0,'158'-53'47,"-316"106"-47,334-106 16,-141 53-16,-35-18 0,36 18 16,-36-70-1,0 17 1,0 0-1,0 18 17,0 70-1,0 88-15,0-17-1,0-53-15,0 18 16,0-18-1</inkml:trace>
  <inkml:trace contextRef="#ctx0" brushRef="#br0" timeOffset="68544.48">16387 18362 0,'-35'0'16,"123"88"0,-141-176-16,-18 123 15,71 36 1,0 52 0,71-87-1,-36 17 1,18-53-1</inkml:trace>
  <inkml:trace contextRef="#ctx0" brushRef="#br0" timeOffset="68879.15">16528 18433 0,'106'-36'46,"-71"36"-30,0 0 0,1 0-1,-248 36 1,388-54 0,-246 71-1,35 17 1,-1 1-1,89-36 17,0-35-17,35-35 1,-52 0-16</inkml:trace>
  <inkml:trace contextRef="#ctx0" brushRef="#br0" timeOffset="69109.72">16810 18344 0,'0'-35'32,"0"53"-1,18 17-15,-18 0-16,-18-88 0,71 177 15,-53-71-15,0 0 16,0 17-1,-18-17 1,-70-17 0,35-36-1</inkml:trace>
  <inkml:trace contextRef="#ctx0" brushRef="#br0" timeOffset="81475.05">16810 441 0,'53'0'94,"0"0"-79,35 0 1,0-53-16,18 53 16,18 0-16,-54-18 31,-123 18 31</inkml:trace>
  <inkml:trace contextRef="#ctx0" brushRef="#br0" timeOffset="81922.73">16793 564 0,'0'36'47,"176"-142"-47,-352 176 16,193-34-16,36-36 15,88-18 1,18 18 0,0-53-1,17 53 1,-141 0 0,-52 0 155</inkml:trace>
  <inkml:trace contextRef="#ctx0" brushRef="#br0" timeOffset="96203.61">17216 18521 0,'18'0'171,"52"0"-155,-52 0 0,17 0 15,0 0 0,1 0 0</inkml:trace>
  <inkml:trace contextRef="#ctx0" brushRef="#br0" timeOffset="96574.19">17110 18538 0,'18'36'47,"17"-36"-32,0 0-15,36 0 16,-1 0-1,-34 35 1,17-35 0,-18 0-1</inkml:trace>
  <inkml:trace contextRef="#ctx0" brushRef="#br0" timeOffset="97283.8">17181 18309 0,'-36'-35'15,"54"53"79,35 17-78,-18-35-1,0 53-15,1-53 16,17 70-16,-18-34 15,18-36 1,-18 35 0,-35 0 124,-18 0-124,-52 18 0,35-53-16,35 53 15,-53-53-15,17 36 16,1-1-1,35 0 1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42775" units="1/cm"/>
          <inkml:channelProperty channel="T" name="resolution" value="1" units="1/dev"/>
        </inkml:channelProperties>
      </inkml:inkSource>
      <inkml:timestamp xml:id="ts0" timeString="2020-09-29T06:26:56.98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059 9684 0,'-53'35'16,"53"0"-16,0 18 31,35-17-31,18-36 16,18 0-16,-19 52 15,1-52-15,-17 36 16,-1 17-16,-35 0 31,-141 52 1,17-69-1,89-36 0,35-71 0</inkml:trace>
  <inkml:trace contextRef="#ctx0" brushRef="#br0" timeOffset="470.47">1658 9384 0,'0'18'31,"0"17"-15,0 18-16,-35 35 15,35-18 1,0 142-16,0 17 31,35-140-15,54-19-1,-54-35 1</inkml:trace>
  <inkml:trace contextRef="#ctx0" brushRef="#br0" timeOffset="1595.81">2188 9754 0,'0'-17'15,"0"-19"1,0 1-1,-18 0 1,-17 35 0,35-35-1,-36 35-15,1 0 16,-18 123 15,53-17 0,35-106-15,71-71 15,-70-123-15,-36 36 0,-18 52-1,-17 53 1,35 70 31,0 36-32,17 18-15,36 88 16,-53-18 0,35-53-1,-35-35 1,0-18 15</inkml:trace>
  <inkml:trace contextRef="#ctx0" brushRef="#br0" timeOffset="2783.08">2382 9507 0,'0'18'46,"35"-18"-46,-35 53 0,35-18 32,0-52 15,-35-36-32,53 53 16,-53 35-15,71 18-16,-71 0 16,70 158-1,-70-140 1,0-53 0,0 17-1,-52-70 1,52-71 15,0-35-15,70 0-1,36-1 1,-71 90 0,-52 69 46,17 18-62,0 1 16,0 34-1,0-17 1,52-53-16,19 35 16,-36-35-1,18-35 1,-53-53-1,0-18 17,-17-35-17,17 212 32,17-18-31,-17-1-16,36 54 15,16-35 1,-52-36 0,18-35-16,17 0 31,-35 35-31</inkml:trace>
  <inkml:trace contextRef="#ctx0" brushRef="#br0" timeOffset="3379.02">3034 9507 0,'0'0'16,"53"0"15,0-35-16,18 35-15,-18 0 16,-18-35 15</inkml:trace>
  <inkml:trace contextRef="#ctx0" brushRef="#br0" timeOffset="3613.99">3281 9243 0,'0'0'16,"18"0"15,52 70-15,1 54 0,-18-18-1,-53-36 1,0 1-1,-18-36 1,-88 36 0,-17-36-16</inkml:trace>
  <inkml:trace contextRef="#ctx0" brushRef="#br0" timeOffset="3916.08">2082 10248 0,'-71'0'16,"142"0"-16,-177 35 0,141-35 31,318-35-15,123-53 15,-17-18-31,-89 18 16,-317 88-1,-18 0 17,-105 0-17</inkml:trace>
  <inkml:trace contextRef="#ctx0" brushRef="#br0" timeOffset="4545.76">3158 10248 0,'-36'35'0,"72"-70"0,-124 70 16,17 18-1,18 0-15,18-17 0,35 34 32,-53 1-17,176-36 1,18-35 0,-35-88-1,-70-53 1,-54 17-1,-17 89 1,35 0 0,0 52 31,17 36-47,19 18 15,-1-1 1,0-34-1,-35-19 1,71-52 15,-71-71-15,0-17 0,35 52-1,-35 89 16,0 52-15,0 36 0,0-53-16,70 53 15,-34-88 1,52-18 0,-53 0-1,-35-36-15</inkml:trace>
  <inkml:trace contextRef="#ctx0" brushRef="#br0" timeOffset="4696.18">3493 10354 0,'70'-53'16,"19"53"0,-19-35-16,18 35 15,36-106 1,-124 71-16</inkml:trace>
  <inkml:trace contextRef="#ctx0" brushRef="#br0" timeOffset="4928.38">3722 9437 0,'0'-35'16,"0"-18"-1,106 53 1,17 70-1,-17 177 1,-35 335 15,-106-317-15,-36-71 0,-17-71-1,17-87-15</inkml:trace>
  <inkml:trace contextRef="#ctx0" brushRef="#br0" timeOffset="6147.58">1658 11624 0,'0'0'0,"0"-35"31,-17 35-15,-19 0-1,36 53 1,-35-18-16,35 0 15,-35 36 1,141 17 15,-36-35-31,107 17 32,-301 19-1,-35-54-16,71-35 17,88-35-17,53 35 1,18-53-16</inkml:trace>
  <inkml:trace contextRef="#ctx0" brushRef="#br0" timeOffset="6545.96">2170 11853 0,'-18'0'47,"18"18"-31,-3986 17 15,7990-35-15,-4004-17-1,0-19 1,0 1 0,53 53 46</inkml:trace>
  <inkml:trace contextRef="#ctx0" brushRef="#br0" timeOffset="7011.86">2558 11677 0,'-18'0'0,"-17"0"15,-35 0 1,70 18 15,0 35-31,88 17 16,0-17 15,-53-53-31,0 35 16,-35 1-1,-229 34 16,159-70-15,158-35 15,-18 35-31</inkml:trace>
  <inkml:trace contextRef="#ctx0" brushRef="#br0" timeOffset="7880.13">3087 11412 0,'0'18'266,"71"17"-251,-71 1-15,88 87 16,18-35 15,-71-88 0</inkml:trace>
  <inkml:trace contextRef="#ctx0" brushRef="#br0" timeOffset="8195.92">3563 11395 0,'-35'35'32,"-18"36"-17,-17-1 1,34-35-16,-17 1 16,36-36-1,17 35 1,70 36-1,54 52 17,-89-52-32,71 34 15,-71 1 1,1-53 0,-1-53-1,-35-35 1</inkml:trace>
  <inkml:trace contextRef="#ctx0" brushRef="#br0" timeOffset="8414.61">4057 11501 0,'0'0'15,"-88"17"1,35 36-16,18 106 15,0 17 1,70-88 0,53-52-1,-17-36 1,34 0 0,-16-53-1</inkml:trace>
  <inkml:trace contextRef="#ctx0" brushRef="#br0" timeOffset="9028.54">4198 11624 0,'18'0'31,"-53"53"204,35 0-220,0-18 1,53 0 0,17-35 15,18 106 16,-193-70-16,16-36 0,89-53-15</inkml:trace>
  <inkml:trace contextRef="#ctx0" brushRef="#br0" timeOffset="9248.43">4375 11324 0,'53'0'31,"-18"35"-15,53 107-1,-17 175 1,-71-246-1,-88 105 1,-54-88 0,-34-88-1</inkml:trace>
  <inkml:trace contextRef="#ctx0" brushRef="#br0" timeOffset="15728.35">3616 12594 0,'0'0'0,"18"0"46,-18 35-46,88 18 16,-53-17 0,1-1-16,70 124 15,-1-1 32,-69-158-47,-1 89 31</inkml:trace>
  <inkml:trace contextRef="#ctx0" brushRef="#br0" timeOffset="15893.77">3793 13141 0,'35'0'15,"36"0"1,-19 0-16,37 18 16,-19-18-1</inkml:trace>
  <inkml:trace contextRef="#ctx0" brushRef="#br0" timeOffset="16027.18">4145 13106 0,'-17'0'32,"-18"88"-1,-18-88-31,0 70 16</inkml:trace>
  <inkml:trace contextRef="#ctx0" brushRef="#br0" timeOffset="16794.7">2858 13811 0,'17'0'31,"19"0"-31,17 0 0,0-35 16,0 35-16,17-35 15,-17 35-15,-18 0 16,1 0 0</inkml:trace>
  <inkml:trace contextRef="#ctx0" brushRef="#br0" timeOffset="16960.62">2981 14005 0,'36'0'16,"105"-17"15,-53-36-31,-35 53 16,-18-53-1,0 53-15</inkml:trace>
  <inkml:trace contextRef="#ctx0" brushRef="#br0" timeOffset="18877.05">1023 14111 0,'0'-18'16,"0"-17"0,0 0-1,-17 0 1,-107 35 15,89 0-31,-71 105 31,177-16 16,105-142-15,-123-18-17,-53-35 1,-88-17-1,0-36 1,35 124 0,88 70 31,-35 36-47,71 87 15,-1 19 1,-35-54-1,1-17 1,-36-71-16,0 1 16</inkml:trace>
  <inkml:trace contextRef="#ctx0" brushRef="#br0" timeOffset="19394.08">1112 13723 0,'0'0'16,"0"-35"-1,53 35-15,-36 0 16,-17 88 15,-35 53 16,247-194-16,-89 18 1</inkml:trace>
  <inkml:trace contextRef="#ctx0" brushRef="#br0" timeOffset="20234.91">1517 13741 0,'0'0'16,"0"17"31,18-17-32,35 53 1,-18-53-1,-35-35 17,0-36-17,53 142 17,-53-18-17,35 17-15,18 72 16,18-37-1,-36 1 1,-35-70 0,0-19-16,-35 36 15,-36-53 17,36-53-17,35-106 1,71-70-1,-1 106 1,1 52 0</inkml:trace>
  <inkml:trace contextRef="#ctx0" brushRef="#br0" timeOffset="20592.45">1941 13635 0,'-36'35'62,"36"0"-62,0 36 16,36-36-16,-1 1 31,0-36-15,0-18 15,-35-53-15,0 18-1,0 18 1,0 53 15,0 17-31,36 71 16,-36 17 0,53-87-1,-18-1 1,0-35-1</inkml:trace>
  <inkml:trace contextRef="#ctx0" brushRef="#br0" timeOffset="20730.52">2117 13847 0,'0'0'0,"18"0"15,-18-36 1,88 1-1,-53 35 1,-35-35-16</inkml:trace>
  <inkml:trace contextRef="#ctx0" brushRef="#br0" timeOffset="20894.12">2240 13670 0,'18'35'16,"-36"-70"-16,54 35 31,-1 53-15,-35-18-16,71 71 15,-71 123 17,-18-105-17,-70-53 1</inkml:trace>
  <inkml:trace contextRef="#ctx0" brushRef="#br0" timeOffset="21228.71">441 14905 0,'-53'0'0,"106"0"16,-106 35-16,71-35 31,106 0-31,105-35 16,18-18-1,70-18-15,1-17 16,299-53 0,-211 88-1,-353 18 1,-212 70 15,88-35-31</inkml:trace>
  <inkml:trace contextRef="#ctx0" brushRef="#br0" timeOffset="21926.33">1870 15293 0,'-106'-18'15,"71"18"1,17 0-16,-123 0 31,88 0-15,18 18-1,35 35 1,0 0 0,53-18-1,35-35 1,-17-35 0,-71-106-1,0 88-15,0-71 16,-18 36-1,18 53 1,-35 35 0,52 106 31,36-36-47,-53-17 15,71 0-15,-36 0 16,71 0-1,-71-53 1,18-53 0,-18-71-1,-35 19 1,-17-1 0,17 53-1,0 88 32,0 36-47,0-36 16,53 36-16,-18-1 31,0-35-15,1-35-1</inkml:trace>
  <inkml:trace contextRef="#ctx0" brushRef="#br0" timeOffset="22544.71">2082 14764 0,'0'0'0,"53"0"16,-18 0-16,18 0 15,-18 17 1,-35 36 15,0 0-15,-18-17-16,89-36 47,70-18-32,-53 18 1,-88-35 0</inkml:trace>
  <inkml:trace contextRef="#ctx0" brushRef="#br0" timeOffset="22760.66">1994 14993 0,'0'0'15,"70"0"1,36 0 0,17-53-16,-17 53 15,-18-53-15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42775" units="1/cm"/>
          <inkml:channelProperty channel="T" name="resolution" value="1" units="1/dev"/>
        </inkml:channelProperties>
      </inkml:inkSource>
      <inkml:timestamp xml:id="ts0" timeString="2020-09-29T06:27:36.38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588 2417 0,'0'-18'16,"17"18"156,19 0-157,-1 18 1,141 17 15,-158-35-15,53 0 0,-1 0-1,-52 0 1,88 0-1,-18 0 1,-18 0 0,-34 0-1,34 0-15,-34 0 16,34 0 0,18 0-1,36 0 1,-54 0-1,1 0 1,17 0 0,0 0-1,-17 0 17,52 0-17,-52 0 1,70 0-1,-71 0 1,1 0 0,53 0 15,-19-18-15,-34 18-1,-1 0 1,-17 0-1,0 0 1,35 0 0,-17 0-1,0-35 1,-1 35 15,36 0-15,-35 0-1,52 0 1,-70 0 0,-18 0-16,71 0 15,18 0 1,-72-35-16,19 35 16,-36 0-1,71 0 1,0 0-1,0 0 1,-36 0 0,1 0-1,-1 0 17,1 0-17,35 0 1,-53 0-1,53 0 1,-36 0 0,-35 0-1,18 0 1,0 0-16,18 0 31,-36 0 0,0 0 1,1 0-1,-1 0 16,0 0-16,0 0 0,-35-36 126</inkml:trace>
  <inkml:trace contextRef="#ctx0" brushRef="#br0" timeOffset="53166.7">7620 8202 0,'18'0'172,"17"0"-172,1 0 16,-1 0-1,194 0 1,89 0 15,-160-35 0,-175 35 79</inkml:trace>
  <inkml:trace contextRef="#ctx0" brushRef="#br0" timeOffset="53653.66">7585 8378 0,'-35'0'31,"52"0"31,72 0-62,-36 0 16,35 0-16,-18 0 16,124 0-1,-105-35 1,-54 35-16</inkml:trace>
  <inkml:trace contextRef="#ctx0" brushRef="#br0" timeOffset="59954.8">19297 5997 0,'71'0'16,"-36"0"0,18 0-16,-18 0 15,1 0-15,17 0 31,17 0 1</inkml:trace>
  <inkml:trace contextRef="#ctx0" brushRef="#br0" timeOffset="60118.87">19421 6138 0,'70'0'32,"-17"0"-32,35 0 15,-52 0 1,-1 0-16</inkml:trace>
  <inkml:trace contextRef="#ctx0" brushRef="#br0" timeOffset="61383.98">2258 6756 0,'18'0'93,"52"0"-77,-17 0 0,18-18-16,35 18 15,-18 0 1</inkml:trace>
  <inkml:trace contextRef="#ctx0" brushRef="#br0" timeOffset="61533.77">2364 6967 0,'53'0'16,"194"-105"0,0 52-1,-36-18 1</inkml:trace>
  <inkml:trace contextRef="#ctx0" brushRef="#br0" timeOffset="62750.62">7356 6685 0,'-36'0'16,"-34"0"-16,35 0 15,-1 0-15,-34-35 16,17 35-16,0 0 15,-35 0 1,53 0-16,-1 0 16,36 18 31,0 34-47,0 19 31,0 194 0,-35-160-31,35 125 16,-53-1-1,53-17 1,-53-18 0,53-36-1,0-69-15,-35 52 16,35-18-1,0 36 1,-53 53 0,53-159 15,0 17-31,18 1 31,34-1-15,-16-34-1,70-1 1,88 18 0,123-53-1,406 53 1,-440-53-16</inkml:trace>
  <inkml:trace contextRef="#ctx0" brushRef="#br0" timeOffset="64182.95">15187 6773 0,'0'-35'16,"53"35"31,-17 0-47,34 18 15,-35-18-15,1 0 16,-19 0-16,54 35 31,-89-35 32,18 71-32,-35 70-15,0 17-1,-18-69 1,53 122 0,0 36-1,0-17 1,0-54-1,0 71 1,0-71 0,0-35-1,0-52 1,0-19 0,0-17-1,0 0 1,-53 17-1,-88-17 1,53-17 0,70-36-1,-17 0 1,-36 0-16,36 0 31,-18 0-15,18 0-1,-1-18-15</inkml:trace>
  <inkml:trace contextRef="#ctx0" brushRef="#br0" timeOffset="67214.88">1835 7691 0,'0'-18'15,"-35"18"1,35 53 31,0-18-31,0 0-16,-36 71 15,36-53 32,0-70-16,0-125 1,18-52-1,-18 159-16,35 35 32,-35 18-47,53 17 16,-53 0 0,53 53-1,0-52 1,53 87-1,-106-87 17</inkml:trace>
  <inkml:trace contextRef="#ctx0" brushRef="#br0" timeOffset="67366.75">1888 7920 0,'-36'0'16,"89"-53"15,0 53-15,0-35-16,71 35 15,-89-53 1</inkml:trace>
  <inkml:trace contextRef="#ctx0" brushRef="#br0" timeOffset="68069.8">2329 7638 0,'-36'0'78,"36"35"47,0 18-110,18-53-15,-18 70 16,35-70 0,-35 36-16,0-54 47,0-70-32,-17 53 1,17-36-1,17 36 1,36 35 0,-17 0-16,-1 17 15,18 54 1,-18-36 0,-35 18-1,35-53 1,1 0-1,16-53 1</inkml:trace>
  <inkml:trace contextRef="#ctx0" brushRef="#br0" timeOffset="68365.2">2717 7620 0,'0'0'16,"-18"18"31,18 17-32,0 0 1,18-35 31,-18-17-31,35 17-1,18 0 1,-53 17-16,35-17 15,0 0 17,1 0-32,-36-70 15,0 34 1,0 1-16</inkml:trace>
  <inkml:trace contextRef="#ctx0" brushRef="#br0" timeOffset="69131.45">2893 7479 0,'-53'-71'0,"53"-17"15,53 300 1,-53-265-16,-53-71 47,53 248-32,35-18 1,18-18 0,0-88-16,-17 18 15,34-36 1,-35-53-1,1 36 1,-36 0 0,53 70 15,0 18-31,17-18 31,1-35-15,-71-17-1,0-36 1,-18 17 0,-53 36-1,36 0 1,0 0 0,70 18-1,71-18 1,-18-70-1,-88 34 1,0 72 47,0-1-63,35 18 15,124 70 1,-18 18-1,-52-17 1,-89-1 0,-53-35-1,-36-35 1,19-53 0,35-105-1,-1-195 1,125 123-1,-54 71 1,35 71 0,-34 0-1</inkml:trace>
  <inkml:trace contextRef="#ctx0" brushRef="#br0" timeOffset="70552.27">4040 7214 0,'-36'0'0,"89"71"62,-53-53-62,53 34 16,-18 1-1,-35-17 1,0-72 31,-35-34-16,-35 17-31,34-141 31,36 106-15,0 52 0,18 1-1,17 35-15,1 0 16</inkml:trace>
  <inkml:trace contextRef="#ctx0" brushRef="#br0" timeOffset="70703.1">4004 7267 0,'18'0'0,"35"-17"16,0 17-16,17-36 15,19 36 1,-54 0 0</inkml:trace>
  <inkml:trace contextRef="#ctx0" brushRef="#br0" timeOffset="70986">4657 6844 0,'0'53'31,"0"0"-31,35 0 16,18 35-1,-18-35-15,1 70 16,-1-87 0,-35 16-1,-35-52-15</inkml:trace>
  <inkml:trace contextRef="#ctx0" brushRef="#br0" timeOffset="71301.69">4675 7197 0,'17'0'0,"54"-36"16,17 36 0,-17 0-1,-36 0 1,-35 71 15,0-36-15,35-35-1,18 0 1,-18-53 0,1-17-1,-89 17 1,-71 18 0,36 52 15,88 54-16</inkml:trace>
  <inkml:trace contextRef="#ctx0" brushRef="#br0" timeOffset="72651.48">5451 6844 0,'0'-35'16,"-36"35"-16,1 0 15,-18 35 1,18 18 0,35-18-1,0 0 1,18-35-16,35 0 16,-18 0 15,-35-17 0,0-19-15,35 36-1,53 36 1,-17 52 0,-71-18-1</inkml:trace>
  <inkml:trace contextRef="#ctx0" brushRef="#br0" timeOffset="73466.45">4516 8255 0,'0'0'0,"-18"-35"32,-35 35-32,0 35 31,53 0-31,-70 1 15,70 16 1,18-52 0,52 0-1,-35-52 1,-35-37 0,-53-175 15,-17 229-16,35-18 1,35 88 15,0 0-15,0 18-16,88 71 16,-18-36-1,1-18 1,-1-70-1,-70-70 17,0 17-32,0-18 15,53 71 17,18 18-17,-36-18 1,0 70-1,18-34 1,-53-54 0,0-17-16</inkml:trace>
  <inkml:trace contextRef="#ctx0" brushRef="#br0" timeOffset="73598.2">4745 8026 0,'18'0'31,"17"0"-15,-35 17-16</inkml:trace>
  <inkml:trace contextRef="#ctx0" brushRef="#br0" timeOffset="74081.67">4975 8026 0,'-18'0'16,"18"17"15,0 19-15,35-36 15,-35 35-31,71-35 15,-36 88 1,-35-53-16,35 1 16,1 52-1,-36-53 1,-18-35 15,-53 0-31,18-35 31,53 0-31,0-89 16,18 18 0,17 71-1,54-36-15,-37 71 16,-16 0 0,-36 36-1,35 34 1,-35-34-1</inkml:trace>
  <inkml:trace contextRef="#ctx0" brushRef="#br0" timeOffset="74220.02">5204 7691 0,'35'0'16,"0"0"0,-35 17-1</inkml:trace>
  <inkml:trace contextRef="#ctx0" brushRef="#br0" timeOffset="74399.16">5310 7602 0,'0'18'16,"0"17"-16,53 36 16,17 35-1,-17-36 1,-53-34 0</inkml:trace>
  <inkml:trace contextRef="#ctx0" brushRef="#br0" timeOffset="74965.78">5380 7920 0,'18'-35'31,"35"-18"-31,70 53 16,-35-36-1,-105 36 32,-18 18-31,35 17-1,17-35 1,18 0 0,18 0-16,71-35 15,-89-18 1,-17 53-1,17 0 17,36-53-17,-19 53 1,-16-35-16,34-36 16,-70 1-1,-106-124 16,1 141-15,52 53 0,0 35 15,53 106-31,53 18 16,88 106 15,-106-142-16,0-17 1,-52 17 0,-19-87-16</inkml:trace>
  <inkml:trace contextRef="#ctx0" brushRef="#br0" timeOffset="75714.8">4728 8767 0,'0'-36'0,"0"72"0,0-107 15,0 89 17,70 123-17,-17-18-15,35 124 16,0-70 0,-17-142-1,0 0 16,-1-105-15,-70 34 0,-35-34-1,-124 17 1,-35 0 0,194 18 15,88-1-16,53-17 1,-105 53-16,-1-17 16,-35 70 46,53-18-46,-53 0-1,70 1-15,-70 34 16,18-70 0</inkml:trace>
  <inkml:trace contextRef="#ctx0" brushRef="#br0" timeOffset="75881.64">5133 8714 0,'0'0'0,"36"0"31,16 35-15,19 35 0</inkml:trace>
  <inkml:trace contextRef="#ctx0" brushRef="#br0" timeOffset="76315.53">5363 8678 0,'35'0'32,"0"36"-32,-35-19 15,35 36 1,-35 18-16,71 70 15,52-53 17,-87-88-32,17 0 15,-53-106 1,0 53 0,-53-35-16,0-71 31,18 54-16,35 52 1,0 70 15,0 36-31,70 35 16,-35 1-16,54 87 16,-1-53-1,-35-87 1,-53-1-1</inkml:trace>
  <inkml:trace contextRef="#ctx0" brushRef="#br0" timeOffset="76765.72">5662 9066 0,'0'-35'0,"0"70"15,0-105-15,142 17 16,-54 53-1,35-106 1,-88 53 0,-35 18 15,-17 35-31,-18 0 16,35 18-1,0 17 1,35 18-1,35-18 1,-34-35 0,-1 0-1,-35-18 1,35 18 0,1 0 15,-36 36-31,35-36 15,-35 35-15,17-35 16,-17-53 15,0 0-15,36 18 0,-1-36-16</inkml:trace>
  <inkml:trace contextRef="#ctx0" brushRef="#br0" timeOffset="76912.89">6456 8890 0,'-70'35'47</inkml:trace>
  <inkml:trace contextRef="#ctx0" brushRef="#br0" timeOffset="77080.73">5945 9331 0,'88'0'16,"-176"0"-16,282-53 15,-71 0-15,1 0 0,-54 53 16,-35-35-1,-70 35 1</inkml:trace>
  <inkml:trace contextRef="#ctx0" brushRef="#br0" timeOffset="77198.95">6315 9349 0,'141'-18'0,"-282"36"0,370-36 16,-176-17-1,-17 35 1,-36-36-16</inkml:trace>
  <inkml:trace contextRef="#ctx0" brushRef="#br0" timeOffset="85013.47">14552 10389 0,'18'0'15,"17"0"1,1 0 0,17 0-16,-18 0 15,0 0-15,0 0 16,1 0 0</inkml:trace>
  <inkml:trace contextRef="#ctx0" brushRef="#br0" timeOffset="85182.57">14588 10530 0,'70'0'16,"1"-35"-1,-36 35 1,36 0-1</inkml:trace>
  <inkml:trace contextRef="#ctx0" brushRef="#br0" timeOffset="91813.02">9455 10319 0,'-18'0'78,"-35"0"-47,-17 0-15,17 0-1,-35 0 1,52 0 15,1 0-15,0 0 46,35 17-30,0 54-17,0-36 1,0 18-1,0-18-15,17 36 16,36 52 0,-53 54-1,0-124 1,36 123 0,-36-70-1,0 0 1,0-36-1,35 19 17,-35 16-17,0-34 1,0-36-16,0 36 16,0-36-1,0 53 1,0-52-1,0 16 1,0 1 0,0 36-1,0-37 1,0-16 0,0 17-1,35-18 1,-35 36 15,35-71-15,-35 52-1,0-16 1,71 34 15,35-70-15,35 0-1,-53-53-15</inkml:trace>
  <inkml:trace contextRef="#ctx0" brushRef="#br0" timeOffset="93230">13018 10513 0,'0'-35'31,"35"35"47,0 0-78,1 0 16,34 0 0,-52 0-16,17 0 15,0 0 1,-52 17 62,17 54-62,0-54-1,0 107 1,0-54-16,0 160 15,35 17 1,71 35 0,-106-176-1,35 52-15,-35-16 16,-17-72 0,17-35-1,-53 1 1,-18-1 15,18-35-15,-17 0-1,34 0-15</inkml:trace>
  <inkml:trace contextRef="#ctx0" brushRef="#br0" timeOffset="101861.96">17322 10001 0,'0'-35'31,"-18"35"16,-52 0-31,52 0-16,-17 0 16,-1 18-16,36 17 15,-70 0-15,70 0 16,0 71-1,53-70 1,88 69 15,-106-34 1,-158 0-1,17-36 0,71-35-15,52-18-1,18-17-15</inkml:trace>
  <inkml:trace contextRef="#ctx0" brushRef="#br0" timeOffset="102194.36">17604 10248 0,'71'-53'31,"-36"53"-31,0 0 16,89 0-1,-89 0 1,-18 0-1</inkml:trace>
  <inkml:trace contextRef="#ctx0" brushRef="#br0" timeOffset="102426.56">17639 10336 0,'18'0'15,"17"0"1,18 0-16,0 0 16,70 0-1,-34-17 1,-107 17 46</inkml:trace>
  <inkml:trace contextRef="#ctx0" brushRef="#br0" timeOffset="103138.02">18504 10072 0,'-18'-35'16,"-17"52"15,35 18-31,0 1 16,-36 70-1,36-71-15,0 0 16,36 0 0,52-35-1,0 0 1,-53-35 0,1-71-1,-72 36 1,-34-1-1,-1 1 1,1 34 31,105 36-16,88-35-15,54 35-1,-89 0 1,-53 0 0</inkml:trace>
  <inkml:trace contextRef="#ctx0" brushRef="#br0" timeOffset="103377.69">19033 10178 0,'35'0'15,"36"0"-15,52 0 16,-52 0-1,34 0 1,-16 0 0,-107 0 15</inkml:trace>
  <inkml:trace contextRef="#ctx0" brushRef="#br0" timeOffset="103581.9">19227 10072 0,'0'-35'15,"0"52"17,0 71-17,0 18 1,17 0-1,19-35 1,-36-36-16,0 0 16</inkml:trace>
  <inkml:trace contextRef="#ctx0" brushRef="#br0" timeOffset="104545.59">19879 10054 0,'0'-35'16,"0"53"31,0 17-47,36 35 16,-1-17-16,0 0 15,53 159 1,-52-36 15,-142-105 16,-71-142-16,125 18-15,52-35-16</inkml:trace>
  <inkml:trace contextRef="#ctx0" brushRef="#br0" timeOffset="104742.52">19756 9825 0,'0'-35'16</inkml:trace>
  <inkml:trace contextRef="#ctx0" brushRef="#br0" timeOffset="106881.23">20215 10072 0,'0'-35'47,"0"-1"203,0 54 766,0 17-1001,0 18-15,0-18 31,105 1 16,-69-36-15,-36-71-1,35 106 16,-35 18-32,35-53-15,-35 36 16,88-36 0,-52 0-1,-36-106 16,0 35-31,0 36 16,-18 0 0,-17-1-1,-1 36 17</inkml:trace>
  <inkml:trace contextRef="#ctx0" brushRef="#br0" timeOffset="108343.88">17727 11377 0,'36'0'47,"-1"0"-32,18 0 1,17 0-16,-17 0 15,-17 0-15,17 0 16</inkml:trace>
  <inkml:trace contextRef="#ctx0" brushRef="#br0" timeOffset="108478.64">17816 11518 0,'0'0'15,"17"0"1,19 0-16,16 0 16,54 0-1,-18 0-15</inkml:trace>
  <inkml:trace contextRef="#ctx0" brushRef="#br0" timeOffset="109076.58">18645 11307 0,'-18'-36'16,"-17"89"31,35-35-47,0 52 15,-36-34-15,36 34 16,53-17 0,18-53-1,-1 0 1,1 0 0,-71-70-1,-71-36 1,1 0-1,35 35 1,-1 36 15,54 0-15,176 35 15,-106 0-15,-52 0-1</inkml:trace>
  <inkml:trace contextRef="#ctx0" brushRef="#br0" timeOffset="109259.65">19086 11430 0,'123'0'16,"36"0"-1,-89 0-15,19 0 32,-89-18-32</inkml:trace>
  <inkml:trace contextRef="#ctx0" brushRef="#br0" timeOffset="109462.53">19333 11307 0,'0'35'15,"0"0"1,0 0-16,0 1 15,0 34-15,0 1 16,17-18 0</inkml:trace>
  <inkml:trace contextRef="#ctx0" brushRef="#br0" timeOffset="109865.51">19809 11448 0,'0'35'62,"0"18"-46,35 53 0,18 0-1,-18-18 1,-35 18-1,-17-106 1,-19 0 0,-87 0-1,17-36 1,71-34-16</inkml:trace>
  <inkml:trace contextRef="#ctx0" brushRef="#br0" timeOffset="110036.25">19774 11289 0,'0'0'16,"35"0"-1</inkml:trace>
  <inkml:trace contextRef="#ctx0" brushRef="#br0" timeOffset="111072.77">19985 11501 0,'0'35'344,"18"-35"-328,-18 35-16,35-35 15,-35 35-15,35-35 16,-35 18-16,53-18 16,36 0-1,-54-35 16,-53-177 1,-88 106-1,106 71 0,36 0-15,17 35-1,-1 0 1,-16 17 0,-36 19-1,0 34 1,0-35-16,0 1 16,0 17-1,0 0 1,0-18-16,35 0 31,53-35-15,-53 0-1,1 0 1,-1-18 0</inkml:trace>
  <inkml:trace contextRef="#ctx0" brushRef="#br0" timeOffset="-203807.66">17234 11254 0,'0'-36'15,"0"1"16,-53 35 16,17 18-47,1-18 16,35 70 0,0 54 15,212-89 0,-159 0-15,-53 1 15,-53-36-31,-18 35 16,18-35-1,18 35 1</inkml:trace>
  <inkml:trace contextRef="#ctx0" brushRef="#br0" timeOffset="-202017.94">17727 10883 0,'-35'-35'0,"0"35"16,-36-53-1,-17 53 1,18 0 0,-36-35-1,18 35 1,17 0 0,-141 17 15,124 72-16,53-54 1,-18 0 0,18 18-1,-36 0 1,-35 35 0,71-17-1,35-1 1,0-17-1,0 53 17,18-35-17,35-19 1,70 54 0,-52-70-1,-1 17 1,18 17-1,-17-35 1,-18-35-16,53 36 16,105 52-1,-52-88 1,0 35 0,0 0-1,140-35 1,-87 0 15,-36 53-15,-70-53-1,35 0 1,177 0 0,-18 0-1,-212 0 1,35 0-1,1-17 17,-1-19-17,-17 36 1,0 0 0,0-53-1,-36 18 1,1 0 15,35 0-31,-18 35 31,-17-53-15,-19 17 0,-16 1-1,17 35 1,53-35-1,-54 0 1,-16-1 0,-36 1-1,0 0 1,0-1 0,0 1-1,0 0 1,-18-18-1,-52 0 1,34 53 0,-34-70-1,-1 34 1,1 1 0,-107-53-1,54 53 1,35 35-1,17-36 1,0 36 0,-211-70 15,194 70-15,17-53-1,-52 53 1,-1 0-1,36-36 17,-18 36-17,18 0 1,-88 0 0,105-35-1,1 35 1,-36 0-1,35 0 1,-87-35 0,105 35-1,-18 0 1,36 0 0,-18 0-16,-123 0 15,87 0 1,19 0-1,-1 0 1,18 0 15,18 0-31</inkml:trace>
  <inkml:trace contextRef="#ctx0" brushRef="#br0" timeOffset="-198119.56">15575 11236 0,'-70'0'109,"35"0"-109,-18 0 16,-18 0-16,-17 0 15,-353 18 17,-123 35-1,405-1-16,18-16 1,35-36 0,-18 0-1,71 0-15,-17 0 16,35 0 0,52-18 77,54 18-77,-18-35 0,-18 35-1,-35-35-15,35 35 16,-35-36-1,-17 36 48,-54 18-47,53-18-1,-34 35-15,-1 0 16,17 18 15,36-35-15,71 17 15,-1 18-15,1-18-1,-36 1 1,1-36-1,-36 35 32,35-35-47</inkml:trace>
  <inkml:trace contextRef="#ctx0" brushRef="#br0" timeOffset="-196796.33">14447 12418 0,'0'-35'16,"17"52"296,36 36-296,-18-53-16,36 53 16,-18-53-16,35 71 15,18-71-15,17 35 16,-52-35-16,17 0 16,-35 53-16,-18-53 15,18 0-15</inkml:trace>
  <inkml:trace contextRef="#ctx0" brushRef="#br0" timeOffset="-196586.11">15381 12471 0,'0'35'47,"0"36"-31,0-1 0,0-35-1,-17-35-15,-18 0 16</inkml:trace>
  <inkml:trace contextRef="#ctx0" brushRef="#br0" timeOffset="-196465.31">15064 12806 0,'88'0'32,"18"0"-32,17-35 15,89-1 1</inkml:trace>
  <inkml:trace contextRef="#ctx0" brushRef="#br0" timeOffset="-195385.17">15840 13141 0,'-35'0'31,"88"0"16,-18 0-31,18 0 0,0 0-16,158 0 46,-228 0 1,-36 35-31,18 53-16,-142 89 31,36-36 16,212-141-16,-54 0-31,107 0 16,-36 0 15,-53 0-31,1 0 16,-1 0-1,0 0 17,0-18-17,18-35-15</inkml:trace>
  <inkml:trace contextRef="#ctx0" brushRef="#br0" timeOffset="-195202.25">16775 13317 0,'0'0'16,"141"-35"0,-53 35-1,18-35 1,-71 35-16</inkml:trace>
  <inkml:trace contextRef="#ctx0" brushRef="#br0" timeOffset="-194985.94">16757 13441 0,'36'0'16,"16"0"-16,1 0 15,18 0-15,-18 0 16,-18 0 0,-52 0 15,-36 0-15</inkml:trace>
  <inkml:trace contextRef="#ctx0" brushRef="#br0" timeOffset="-189185.06">18451 12771 0,'0'-36'0,"0"1"32,0 70 46,0 1-63,0-1-15,0 35 32,70 124-1</inkml:trace>
  <inkml:trace contextRef="#ctx0" brushRef="#br0" timeOffset="-188660.28">17516 13282 0,'0'0'0,"17"0"63,19 0-63,-1 0 15,18 0-15,88-18 16,176-34-1,177-1 1,18-18 0,-18 18 15,-406 53-31,-35 0 16,-18-17-1,-70 17 32,0 17-31,-1-17-16</inkml:trace>
  <inkml:trace contextRef="#ctx0" brushRef="#br0" timeOffset="-184962.27">17622 13776 0,'0'-18'31,"0"36"94,0 0-109,0 17-16,0 0 16,0 36-1,35-1 1,-35-52-1,0 17 17,35-35 15</inkml:trace>
  <inkml:trace contextRef="#ctx0" brushRef="#br0" timeOffset="-168573.3">18486 13829 0,'-18'0'15,"-17"0"1,35 18 15,0 34-15,0-16-1,53 17 1,-53-18-16,106-35 16,-36 0-1,-34-18 1,-36-35-1,-36-52 1,-34 34 0,17 36-1,18 35 1,35-36 46,70 36-46,-35 0-16,18 0 16,-17-35-1,-1 35 17,0 0-1</inkml:trace>
  <inkml:trace contextRef="#ctx0" brushRef="#br0" timeOffset="-168340.73">18962 13670 0,'0'35'31,"35"18"-31,-35-35 15,0 17 1,36 18-16,-36 0 16,35-18-1</inkml:trace>
  <inkml:trace contextRef="#ctx0" brushRef="#br0" timeOffset="-168139.7">18945 13688 0,'0'0'0,"17"0"16,54-35 15,-36 35-31,0 0 15,1 0 1,-89 0 15</inkml:trace>
  <inkml:trace contextRef="#ctx0" brushRef="#br0" timeOffset="-167586.32">17921 13952 0</inkml:trace>
  <inkml:trace contextRef="#ctx0" brushRef="#br0" timeOffset="-155553.84">18010 13935 0,'-36'0'94,"1"0"-63,0 0-15,-18 0 0,71 0 46,34 0-46,-16 0-1,-1 0 1,18 0 0,-53-36-1,35 36 1,0 0-1,-52 0 64,-18 0-64,35 18 1,-36-18-16,54 0 47,17 0-47,0 0 15,1-18-15,-1 18 16,-53 0 46</inkml:trace>
  <inkml:trace contextRef="#ctx0" brushRef="#br0" timeOffset="-153286.5">17516 13705 0,'0'-17'47,"-18"17"31,-17 0-31,35 88-47,0-53 15,0 18-15,0 35 16,0-17-16,0-18 15,0 35 1,17-17 0,72-18-1,-1-18 1,-18 0 0,-52-35 15,17 0-16,36 0 1,-18-18 0</inkml:trace>
  <inkml:trace contextRef="#ctx0" brushRef="#br0" timeOffset="-152340.45">19350 13476 0,'0'-18'15,"18"54"79,52 34-78,-34-34-1,17 158 17,-53-53-1,-18-106-16,18 0 17,0-52 46</inkml:trace>
  <inkml:trace contextRef="#ctx0" brushRef="#br0" timeOffset="-151766.31">19491 13370 0,'0'0'0,"0"-35"16,18 35-1,17 0 1,1 0 0,-1 0 15,-35 35-31,0 18 16,-18 18-1,-35-36 1,71-35 46,17 0-46,-35-18-16,71 18 0,-36-35 78,0 35-62,1 0-1</inkml:trace>
  <inkml:trace contextRef="#ctx0" brushRef="#br0" timeOffset="-150481.9">19968 13635 0,'-18'0'16,"53"-35"125,0 35-126,1 0-15,-1-36 16,0 36-16,1 0 16,-1-35-16,0 35 15,0 0 1</inkml:trace>
  <inkml:trace contextRef="#ctx0" brushRef="#br0" timeOffset="-150226.97">20056 13529 0,'53'53'62,"-53"0"-46,35-18 0,-35 0-1,35-35 17,-35 36-32,36-36 15</inkml:trace>
  <inkml:trace contextRef="#ctx0" brushRef="#br0" timeOffset="-149075.35">20691 13476 0,'17'0'78,"19"53"-62,-1-53 0,18 0-1,17-35 16,-70-53 1,-17 35-1,-18 0-31,-18-18 16,53 36-1,0 0 1,70 35-1,1 0 1,-36 0 0,18 0-1,-53 88 1,0-35 0,0-18-16,-18 0 15,18 1 1,36-1 15,-1-35-15,0-18-1,18-17 17,-53 0-1</inkml:trace>
  <inkml:trace contextRef="#ctx0" brushRef="#br0" timeOffset="-148796.12">21273 13194 0,'0'-35'0,"0"52"63,35 36-63,-35-18 15,0 1 1,35-1-16,-35 18 31,0-18-31,36-35 0</inkml:trace>
  <inkml:trace contextRef="#ctx0" brushRef="#br0" timeOffset="-148509.33">21202 13229 0,'0'-35'16,"53"0"15,0 35-31,0-36 0,18 36 16,-18 0-1,-18-35 16,-53 35 16</inkml:trace>
  <inkml:trace contextRef="#ctx0" brushRef="#br0" timeOffset="-148108.28">20585 13247 0,'0'17'47,"0"19"-47,-53 17 15,53 0-15,0 88 16,0-53-1,71-53 1,34 18 0,1-53-1,35 0 1,-70 0-16,35-70 16</inkml:trace>
  <inkml:trace contextRef="#ctx0" brushRef="#br0" timeOffset="-147709.18">21343 12876 0,'36'-35'0,"17"35"32,-18 0-32,35 18 15,-34 52 1,-1 1-1,-35 35 1,0-53 0,0-18-1,0 0 1</inkml:trace>
  <inkml:trace contextRef="#ctx0" brushRef="#br0" timeOffset="-147375.18">21608 12753 0,'71'0'16,"-36"0"-16,0 70 31,-53-34-15,18-1-1,36-35 16,70 0-15,17-18-16,-70 18 16,35 0-1,-105 0 1</inkml:trace>
  <inkml:trace contextRef="#ctx0" brushRef="#br0" timeOffset="-146079.12">19879 13035 0,'-35'0'16,"0"0"15,0 0 1,-1 35-1,54-35 63,-18-17-79,70 17-15,107-35 31,52-1-15,71-52 0,-141 17-16,70 19 15,0 16 1,-70-17 0,35 18-1,-17 0 1,-142 35-1,18 0 1,-18 0 15,-35-35-15,35 35 78,-35-36-79,36 36 1,-107 0 156</inkml:trace>
  <inkml:trace contextRef="#ctx0" brushRef="#br0" timeOffset="-142641.95">17745 15646 0,'0'0'16,"-35"0"-1,70 0 95,36 0-110,-18 0 15,123-18 1,-88 18-1,-35 0 1,-53-35 15</inkml:trace>
  <inkml:trace contextRef="#ctx0" brushRef="#br0" timeOffset="-142386.1">17939 15469 0,'-35'-35'15,"35"53"17,17 52-17,19 36 1,-36-53-1,0-18 1,35 1-16,-35-1 0,35 0 31,1-35-15</inkml:trace>
  <inkml:trace contextRef="#ctx0" brushRef="#br0" timeOffset="-142022.52">18398 15416 0,'0'0'0,"35"53"47,-35-35-47,0 17 15,71 36-15,70 70 32,-88-35-1,-1-71-31,-52 36 16,0-36-1,0 0 1,-52-35-1,-54 0 1,70 0 0,-16-53-1</inkml:trace>
  <inkml:trace contextRef="#ctx0" brushRef="#br0" timeOffset="-141625.45">18433 15187 0,'0'35'47,"18"18"-32,-18-17 1,0-54 0,35-17-1,-35-18 1,-18 53-1,18-36-15,0 54 47,36-18-31</inkml:trace>
  <inkml:trace contextRef="#ctx0" brushRef="#br0" timeOffset="-140511.02">19615 15222 0,'-35'0'0,"35"36"78,0-1-63,0-70 32,17 35-47,-17-53 16,0 17-1,35 36 32</inkml:trace>
  <inkml:trace contextRef="#ctx0" brushRef="#br0" timeOffset="-139642.33">21202 14658 0,'0'18'47,"18"34"-31,141 19 15,-124-71-16,18 0 1,-53-53 15,-35-17-15,-36-72 0,0 72-1,71 35 1,0-1-1,106 36 1,-70 0 0,34 18-1,-70 17 1,0 36-16,0-1 16,0-34-1,0 17 1,53-53-1,88 0 17,-53-18-17</inkml:trace>
  <inkml:trace contextRef="#ctx0" brushRef="#br0" timeOffset="-139416.54">21943 14411 0,'0'0'15,"35"0"-15,1 35 32,-36 1-32,35 52 15,0 0 1,36-53-1</inkml:trace>
  <inkml:trace contextRef="#ctx0" brushRef="#br0" timeOffset="-139159.54">21820 14376 0,'-36'0'16,"54"0"-1,70 0 1,36-36 0,-71 36-1,-18 0-15,0-35 16,-52 53 31</inkml:trace>
  <inkml:trace contextRef="#ctx0" brushRef="#br0" timeOffset="-138494.24">20179 15346 0,'0'0'0,"-17"0"15,87-35 95,1 35-95,35 0-15,229-53 16,159 0-1,-195-35 1,54 35-16,317-36 16,-423 89-1,194-88 1,-70 0 0,-230 88-1,-53-35 1,-123 35 78</inkml:trace>
  <inkml:trace contextRef="#ctx0" brushRef="#br0" timeOffset="-137175.89">20038 16051 0,'0'0'0,"0"-35"15,0 70 48,18 54-47,-18-54-1,0 0-15,35 0 16,36 71 15</inkml:trace>
  <inkml:trace contextRef="#ctx0" brushRef="#br0" timeOffset="-136977.24">20267 16193 0,'71'-53'16,"-36"53"0,53 0-1,-52 0 1,-1 0 0</inkml:trace>
  <inkml:trace contextRef="#ctx0" brushRef="#br0" timeOffset="-136496.86">20955 16034 0,'-53'0'16,"-35"0"-16,53 17 31,35 19-15,0 17-1,53-18 1,35-35 0,0 0-1,-88-18 1,0-17-1,-17 35 1,-19-35-16,-17-1 16,18 1 15,106 0 0,17 35-15,-53 0-16,0-35 15,18 35 1</inkml:trace>
  <inkml:trace contextRef="#ctx0" brushRef="#br0" timeOffset="-136255.99">21414 15893 0,'0'53'31,"35"-1"-15,18 1-1,-53-17 1,35-36-16,-52 0 47</inkml:trace>
  <inkml:trace contextRef="#ctx0" brushRef="#br0" timeOffset="-136059.56">21326 15910 0,'17'0'15,"19"-35"1,52 35 0,-53 0-1,0-35 1,-70 35-1</inkml:trace>
  <inkml:trace contextRef="#ctx0" brushRef="#br0" timeOffset="-135510.16">19721 16087 0,'-36'17'31,"36"19"-15,0-19-16,-35 54 15,53 105 1,88-70-1,88-53 1,105 17 0,319-158-1,-424 18 1</inkml:trace>
  <inkml:trace contextRef="#ctx0" brushRef="#br0" timeOffset="-134993.53">22049 15558 0,'35'0'62,"36"17"-46,-36 71 0,-35-52-1,0-1-15,0-17 16,0 87-1,0-87 1,-18-18 0,18 35 15,-35-52-15</inkml:trace>
  <inkml:trace contextRef="#ctx0" brushRef="#br0" timeOffset="-134646.78">22155 15363 0,'35'0'15,"-70"0"-15,123 0 0,-17 0 16,-36 0-16,0 18 15,-35 70 1,0-52 0,-18-36-16,18 17 15,-35-17 1,123 0 15,-35 0-31,71 0 47</inkml:trace>
  <inkml:trace contextRef="#ctx0" brushRef="#br0" timeOffset="-133925.42">22966 15663 0,'-35'0'32,"70"0"14,0 0-30,1 0-16,-1 0 16,0 0-16,53-35 15,-17 35 17,-89 0-1,-35-53-16</inkml:trace>
  <inkml:trace contextRef="#ctx0" brushRef="#br0" timeOffset="-133743.52">23037 15505 0,'0'0'0,"-36"0"16,36 17 15,36 19-16,-1 87 1,0-52 0,1-19-1,-1-52 1</inkml:trace>
  <inkml:trace contextRef="#ctx0" brushRef="#br0" timeOffset="-133255.95">23531 15575 0,'35'0'31,"18"18"-16,-18-18 1,71 0 0,-71 0-1,0 0 1,-35-18 0,-35-35-1,-53-35 1,70 17-1,-17 36 1,35 0 0,35 35-1,18 0 1,0 0 0,-18 18-1,1 70 1,-36-35-1,0-18 1,35 0 0,71-35-1,-53-53 1</inkml:trace>
  <inkml:trace contextRef="#ctx0" brushRef="#br0" timeOffset="-133056.78">24130 15311 0,'36'35'31,"-36"0"-15,35 0 0,-35 18-16,53-17 15,-18-1 16</inkml:trace>
  <inkml:trace contextRef="#ctx0" brushRef="#br0" timeOffset="-132843.35">24077 15240 0,'36'-35'31,"-1"35"-31,88 0 16,-87 0-1,-1 0 1,-53 0 15</inkml:trace>
  <inkml:trace contextRef="#ctx0" brushRef="#br0" timeOffset="-132442.75">23548 15205 0,'-35'0'31,"0"17"-16,35 72 1,-36-37-16,36 37 16,18 87-1,88-105 1,0-36 0,88 0 15,-106-35-31,35-35 15</inkml:trace>
  <inkml:trace contextRef="#ctx0" brushRef="#br0" timeOffset="-132143.28">24377 15169 0,'36'0'0,"-1"0"15,53 0 1,-53 36-16,1 17 16,52 123-1,-88-105 1,0-18 15,-18-18-15,-17-35-1</inkml:trace>
  <inkml:trace contextRef="#ctx0" brushRef="#br0" timeOffset="-131825.62">24730 15081 0,'53'0'0,"-106"0"0,141-35 16,-52 35-16,-1 18 15,-35 35 1,0-18-1,0 0-15,-18 18 32,36-53-1,105-18-15,-70 18-16,-18-35 15,1 35 1</inkml:trace>
  <inkml:trace contextRef="#ctx0" brushRef="#br0" timeOffset="-131126.59">23830 14746 0,'36'-35'47,"-1"35"-47,18 0 15,18 0-15,-19 0 16,90-35 0,-107 35-1,0-36 32</inkml:trace>
  <inkml:trace contextRef="#ctx0" brushRef="#br0" timeOffset="-98475.73">6809 13600 0,'-35'0'62,"-1"0"-30,36-18-17,36-35 235,-1 53-250,0 0 16,1 0-16,-1-35 0,35 35 16,1-36 15,-36 36-31,-52 0 109</inkml:trace>
  <inkml:trace contextRef="#ctx0" brushRef="#br0" timeOffset="-98152.11">6756 13635 0,'53'-18'46,"-18"18"-46,1 0 16,34-35 0,1 0-1,-36 35 1,18 0-16,-53-36 16,0 54 77</inkml:trace>
  <inkml:trace contextRef="#ctx0" brushRef="#br0" timeOffset="-43769.5">1165 15381 0,'0'-18'47,"-36"18"-16,36-35-15,0 0 31,0 0 15,36 35-46,16 35 0,-16-35-1,-1 53-15,0-53 16,53 53-16,-52 17 16,-1-34 15,-35-1 0,-18-35-15,-17-53-1,35-35 1,-53-18 0,53 53-16,0-18 15,18 36 1,-18-18-1,35 53 1,0 0 0,1 0-1</inkml:trace>
  <inkml:trace contextRef="#ctx0" brushRef="#br0" timeOffset="-42671.5">1905 15117 0,'-35'0'0,"0"0"31,0 0-15,-1 52-1,36 1 1,0 0 15,0 0-15,18-53-16,17 0 31,0 0-15,-35-35-1,0-18 1,36 53-1,-1 0 1,0 0 0,18 18-1,-18 17 1,1-35-16,-1 0 16,36 0-1,-54-18 1,54-17-1,-71 0 1,-53 35 15,35 0-15,-35 17 0,53 19-16,0-1 31,18-35-16,17-18 1,0-70 0,-35 0-1,-52-53 17,16 106-17,36 87 32,0 1-31,0 18-16,53-18 15,0 70 1,0-87 0,-18-36-1,1 0 16,-36-36-31,0-17 16,35 53 0,0 0-1,0 18 1,1 70 15,-1-53-15,-53-70 15</inkml:trace>
  <inkml:trace contextRef="#ctx0" brushRef="#br0" timeOffset="-42539.65">2487 14923 0,'0'17'0,"36"18"31,-36 1-31</inkml:trace>
  <inkml:trace contextRef="#ctx0" brushRef="#br0" timeOffset="-41957.25">2576 15046 0,'0'35'16,"35"1"0,-35-1-1,35 0 1,-35 0 0,35-35-1,-35-17 16,36 17-15,-36-36 0,35 36-1,0 0 48,1 18-32,-1-18-15,0 0-16,-35-18 47,35 18-32,-35-35 1,36 35-1,-1 0 1,-17 0 15,-18 18-15,0 17 0</inkml:trace>
  <inkml:trace contextRef="#ctx0" brushRef="#br0" timeOffset="-41776.57">3299 15064 0,'35'-53'16,"0"35"-1,1 18 1,-1 0 0</inkml:trace>
  <inkml:trace contextRef="#ctx0" brushRef="#br0" timeOffset="-41602.64">3334 15152 0,'53'0'32,"-18"0"-32,1-35 15,34 35 1,-52 0 0,-18-18-16</inkml:trace>
  <inkml:trace contextRef="#ctx0" brushRef="#br0" timeOffset="-41173.09">4040 14570 0,'0'0'0,"-36"-36"16,36 72 31,36 17-47,-1 17 15,0 1 1,-35-36 0,0 18-1,35 18 1,-35-36-1</inkml:trace>
  <inkml:trace contextRef="#ctx0" brushRef="#br0" timeOffset="-40972.39">4057 14993 0,'18'0'31,"17"0"-15,36-35-16,-18 35 16,0-35-1,-36 35-15,54 0 16</inkml:trace>
  <inkml:trace contextRef="#ctx0" brushRef="#br0" timeOffset="-40537.14">4198 15134 0,'36'0'47,"-1"0"-47,36 0 16,-36 35-1,-35 1 1,0 17 0,-53-18-1,53 35 1,-18-52-1,54-18 17,16 0-32,54 0 15,71-53 17,-142 53-17,-53 0 32,-52 18-31</inkml:trace>
  <inkml:trace contextRef="#ctx0" brushRef="#br0" timeOffset="-37336.53">1341 16616 0,'0'-18'16,"-35"18"0,-1 0 15,1 18 0,35 17-31,-35 0 16,35 1-16,0 87 31,88-88 0,18-35-15,-106-17-1,53 17-15,-53-35 16,0-1 0,35 36 46,-35 18-46,35-18-16,18 0 31,-18 0-15,1 0-1,-36-18 1,-18-17 0,-17 35-1,0-35 1,-1 35 15,36 35-31,-35 36 16,35-54-1,0 18 17,18-35-17,17 0-15,-35 36 16,53-36-1,0 0 1,-18 0 0,0-18-1,1-17 1,-36 0 15,35 35 0,0 0 1,-35 17-32,0 18 31,0-52 16,0-36-47,53 18 31,0 35-15,-18 0-16,1 0 15,-1 35 1,-35 0 0,35-35-1,0 0 1,1 0-1,-36-70 1,0-19 0,0-52 15,-18 106-31,18-36 16,-35 71 15,35 124 0,0-71-31,0 70 16,70-34-1,1-19 1,-36-70 0</inkml:trace>
  <inkml:trace contextRef="#ctx0" brushRef="#br0" timeOffset="-37134.82">2064 16792 0,'0'-17'16,"53"17"-1,-18 0-15,1-53 16,34 53-1,-17 0 1,-53-18 15</inkml:trace>
  <inkml:trace contextRef="#ctx0" brushRef="#br0" timeOffset="-36617.39">2399 16704 0,'36'0'16,"-1"0"-16,35 18 16,-17 17 15,-53 0-16,0-70 32,0-36-31,18 71-16,-18-35 16,70 35-1,-34 0-15,-19 0 31,36-35 1,-53 0-1,-53 87 16,53 19-32,0-18 1,0-18 0,36-35-1,34 0-15,-17 0 16,18-17 0</inkml:trace>
  <inkml:trace contextRef="#ctx0" brushRef="#br0" timeOffset="-36439.51">3105 16633 0,'88'0'16,"-35"0"-1,-18 0-15,0 0 16,36-52-1</inkml:trace>
  <inkml:trace contextRef="#ctx0" brushRef="#br0" timeOffset="-36272.42">3299 16704 0,'53'0'15,"-18"0"-15,0 0 16,1 0-16,-1-35 16,0 35-1</inkml:trace>
  <inkml:trace contextRef="#ctx0" brushRef="#br0" timeOffset="-35655.65">4340 16104 0,'0'-35'16,"0"70"46,17 1-46,-17-1-16,35 0 16,-35 0-16,36 36 15,-36-36 1,35 36-1,-35-36 17</inkml:trace>
  <inkml:trace contextRef="#ctx0" brushRef="#br0" timeOffset="-35423.36">4304 16475 0,'0'35'16,"36"-35"0,16 0-1,37 0-15,69-18 16,-17 18 0,-105-35-1,-1 35 1,-53 0 15</inkml:trace>
  <inkml:trace contextRef="#ctx0" brushRef="#br0" timeOffset="-35006.99">4622 16633 0,'53'0'16,"-18"0"-1,-17 0-15,52 36 16,-70-1 0,0 0-1,0 18 1,-18 18 15,-17-71-31,35 17 16,18 36 15,70-53-15,-53 0-16,36 0 15,-18 0 1,-53-17 62</inkml:trace>
  <inkml:trace contextRef="#ctx0" brushRef="#br0" timeOffset="8723.59">19968 13670 0,'-36'0'110,"54"0"15,35 0-110,0 0 1,-53-17-1,53 17-15,0 0 16,-18 0 15</inkml:trace>
  <inkml:trace contextRef="#ctx0" brushRef="#br0" timeOffset="9420.25">20073 13476 0,'0'-35'15,"0"0"141,-35 35-140,35-36-16,-35 36 16,35-35-1,0 53 126,0 17-125,0 0-16,35 0 0,-35 1 15,35 34 1,1 1-1,-1-1 1,-35-52 0</inkml:trace>
  <inkml:trace contextRef="#ctx0" brushRef="#br0" timeOffset="9794.94">19950 13670 0,'0'-17'16,"18"17"31,-18-36-32,52 36 1,1 0-16,18-53 15,-36 53 1,1-35 0</inkml:trace>
  <inkml:trace contextRef="#ctx0" brushRef="#br0" timeOffset="24315.96">22437 12294 0,'18'-35'313,"17"35"-298,18 0 1,17 0 0,-17 0-1,-53-35 1,0 52 46</inkml:trace>
  <inkml:trace contextRef="#ctx0" brushRef="#br0" timeOffset="24570.43">22543 12383 0,'17'0'47,"1"0"-32,53-18 1,-36 18 0</inkml:trace>
  <inkml:trace contextRef="#ctx0" brushRef="#br0" timeOffset="40517.54">23178 12047 0,'0'-35'0,"0"53"140,0 17-124,0-17-16,0 17 16,35-35-16,0 141 31,-35-88-15</inkml:trace>
  <inkml:trace contextRef="#ctx0" brushRef="#br0" timeOffset="40807.08">23019 12400 0,'18'0'47,"35"0"-32,0 0-15,17 0 16,-17 0-16,0 0 16,-18 0-1,18 0 1</inkml:trace>
  <inkml:trace contextRef="#ctx0" brushRef="#br0" timeOffset="43415.47">23548 12241 0,'18'0'47,"17"0"-47,0 0 16,54 0-1,52 0 17,-71 0-32,-87 0 62</inkml:trace>
  <inkml:trace contextRef="#ctx0" brushRef="#br0" timeOffset="43666.78">23601 12100 0,'18'36'62,"-18"-1"-62,0 0 16,0 36 0,0-36-16,0 18 31</inkml:trace>
  <inkml:trace contextRef="#ctx0" brushRef="#br0" timeOffset="55081.99">24095 12171 0,'-35'0'140,"52"53"-15,54 35-109,-36-53-1,1 1-15,16 105 32,-52-106-17,0 0 17,-17-35-17,-54 0 1,-17 0-1,18-53 1,34 0-16</inkml:trace>
  <inkml:trace contextRef="#ctx0" brushRef="#br0" timeOffset="55264.49">24042 11924 0,'0'-35'16,"0"70"-16,35-70 31,1 35-15</inkml:trace>
  <inkml:trace contextRef="#ctx0" brushRef="#br0" timeOffset="55683.55">24501 11906 0,'0'-35'31,"0"53"0,0 35-15,0-18 0,35 35-1,-35-34-15,0 34 16,0-35-1</inkml:trace>
  <inkml:trace contextRef="#ctx0" brushRef="#br0" timeOffset="56446.21">24360 12312 0,'35'0'171,"0"0"-171,18 0 16,0-18-16,18 18 16,17-35-1,-53 35 17</inkml:trace>
  <inkml:trace contextRef="#ctx0" brushRef="#br0" timeOffset="81745.97">15399 15804 0,'-35'0'15,"88"0"63,-18 0-78,-17 0 16,17 0 0,0-17-16,0 17 0,1 0 15,-107 53 48,36-18-63,0-35 15,-36 123 1,1-34 15,87-89 0,265-71 32</inkml:trace>
  <inkml:trace contextRef="#ctx0" brushRef="#br0" timeOffset="81928.2">15840 15893 0,'88'-53'0,"-35"53"16,71-36-1,-54 36 1</inkml:trace>
  <inkml:trace contextRef="#ctx0" brushRef="#br0" timeOffset="82094.42">15858 16051 0,'17'0'15,"36"0"-15,71-53 31,17 18-15,-141 0 0</inkml:trace>
  <inkml:trace contextRef="#ctx0" brushRef="#br0" timeOffset="82928.69">16475 15787 0,'-35'0'16,"0"17"-1,35 54 1,-36-71 0,36 53-16,0-18 15,0 0 1,18-35 0,70 0-1,36 0 16,-89-158 1,-141 87-1,71 71-31,-1 0 16,36 18 30</inkml:trace>
  <inkml:trace contextRef="#ctx0" brushRef="#br0" timeOffset="83328.67">16828 15857 0,'35'0'47,"36"0"-47,-18 0 16,0 0-16,-18 0 15,18 0 1,-71 0 62</inkml:trace>
  <inkml:trace contextRef="#ctx0" brushRef="#br0" timeOffset="83873.66">16916 15769 0,'0'18'62,"0"17"-46,0 0-1,0 1 1,0-1 0,18 0-1,-18 0 1,0 1 0,0-19 15</inkml:trace>
  <inkml:trace contextRef="#ctx0" brushRef="#br0" timeOffset="90693.76">21273 16757 0,'176'-53'16,"-352"106"-16,546-106 0,-193-18 15,158 19 1,-176-1 0,17 17 15,-141 36 0</inkml:trace>
  <inkml:trace contextRef="#ctx0" brushRef="#br0" timeOffset="91628.92">21255 17110 0,'0'35'63,"53"-35"-63,141 0 62,-159 0-62,-35-53 47,-35-17-16,70 17 0,107 0 1,-107 88-17,-35 53 1,-18-53 0,-35 18-1,53-17 16,177-36-15,-89-53 0,124-53-1,-177 53 1</inkml:trace>
  <inkml:trace contextRef="#ctx0" brushRef="#br0" timeOffset="104494.48">17269 15822 0,'0'0'0,"-35"0"63,35 18-32,-36-18-31,36 35 16,18 0 15,70-35 0,-53 0-15,-35-17-1,0-19-15,-17 36 16,17-35 0,-36 35-16,-16 0 15</inkml:trace>
  <inkml:trace contextRef="#ctx0" brushRef="#br0" timeOffset="104942.96">16158 16422 0,'17'0'63,"36"0"-48,-18 0 1,-35 35-1</inkml:trace>
  <inkml:trace contextRef="#ctx0" brushRef="#br0" timeOffset="105108.71">16122 16510 0,'36'0'47,"-1"0"-32,53 0 1,0 0 0,-52-18-1,-1 18-15</inkml:trace>
  <inkml:trace contextRef="#ctx0" brushRef="#br0" timeOffset="105896.08">16563 16439 0,'-35'0'15,"53"-52"32,52 52-31,-17 0-1,-18 0 1,-52 0 62,-1 0-15,-17 0-16,0 35-16,-18 0-16,53 0 1,-36 1 0,36-1 15,36-35-31,-1 0 16,141 0-1,-105-18 1,-36-17-1,-53-71 17,-52 71-17,-1 0 1,36 35 0,0 0-1</inkml:trace>
  <inkml:trace contextRef="#ctx0" brushRef="#br0" timeOffset="106658.48">15470 16545 0,'53'0'16,"-18"0"-1,53-35 1,0 35 15,-123 18 16,-18-18-31,-53 141-1,71-71 48,141-70-32,17-17 0,-87 17-31</inkml:trace>
  <inkml:trace contextRef="#ctx0" brushRef="#br0" timeOffset="107473.43">16740 16316 0,'-53'-35'16,"-71"35"-1,71 0 1,18 0-16,-35 0 16,-1 0-1,-35 0 1,0 0 0,-176 17-1,106-17 1,-1 53-1,89-17 1,18-1 15,34-35-31,1 70 0,0-70 16,-71 71 0,53-18 15,0-18-16,53 0 1,35 1 0,54 34-1,-37-34-15,125-1 16,34-35 0,89 53-1,-17-53 1,263-106 15,-210 0-15,-142-53 15,-159 71-15,-123-35-1,-1 87 1,-34-17-1,35 18 1,-89 35 0</inkml:trace>
  <inkml:trace contextRef="#ctx0" brushRef="#br0" timeOffset="136338.06">23742 11412 0,'0'0'16,"-35"0"-16,0 0 15,-18 0 1,18 0 0,-1 0 31,36-35-47,-35 35 15,-18 0 16,0 0-31,-70 18 32,70-18-1,0 0-15,0 35-1,-18 0 1,18 1-1,1-36 1,-1 52 0,-53 19-1,71-36 1,35 1 0,-36-1-1,-34 0 1,70 18-1,-36-18 1,36 1 0,-35-1-1,35 0 17,0 53-17,0-17 1,18-18-1,17 0 1,-35 0-16,35-53 16,36 106-1,-36-36 1,0 18 0,71-35 15,-106-18-31,53 18 15,0 0 1,18 18 0,34-36-1,-34 0 17,0-35-17,-1 36 1,-35-36-16,18 35 15,18 0 1,88 1 15,-54-36-15,-34 0 0,0 0-1,17 0 1,18 0-1,17-18 1,1 18 0,-89-35 15,53 35-15,18-36-1,-36 1 1,1-18-1,-36 35 1,1-17 0,-1-71-1,18 106 1,-18-53-16,-35 18 16,35 0-1,-35-53 1,0 52-1,36-52 1,-36 53 0,0-53 15,-18 17-15,-17 1-1,-1-1 1,1 1-1,-106 17 1,70-71 0,1 89-1,-107-53 17,-17-1-17,89 89 1,-19-35-1,54 35 1,34-70 0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42775" units="1/cm"/>
          <inkml:channelProperty channel="T" name="resolution" value="1" units="1/dev"/>
        </inkml:channelProperties>
      </inkml:inkSource>
      <inkml:timestamp xml:id="ts0" timeString="2020-09-29T06:30:22.137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6333 9719 0,'-36'0'16,"54"0"77,17 0-77,18 0-16,18 0 16,35 0-16,388 53 47,-283-71-16,-176 18 0,-70 0 16</inkml:trace>
  <inkml:trace contextRef="#ctx0" brushRef="#br0" timeOffset="364.16">6668 9878 0,'-71'0'16,"142"0"-16,-159 0 15,141 0 32,-1 0-47,1 0 16,36 0-16,69 0 15,1 0 1,-18-18 0,-106 18-1,1 0 1,-89 0 46,0 0-46</inkml:trace>
  <inkml:trace contextRef="#ctx0" brushRef="#br0" timeOffset="19962">15946 5503 0,'35'0'187,"18"-17"-171,0 17-16,0-53 15,0 53 1,229-159 15,-229 106-15,0 18-1,-53 0 1,0-1 0,0 1-1,-18 35 1,-52 0 0,70-35-1,-36 35-15,19 0 16,52 0 31,36 0-32,-1 17 1,-35 19 15,-35 87 0,-17-70-15,-18 0 0</inkml:trace>
  <inkml:trace contextRef="#ctx0" brushRef="#br0" timeOffset="20578.91">16881 4904 0,'0'53'47,"17"-18"-47,-17 0 16,89 89 15,-54-89 0,0-159-15,0 19-1,-35-37 1,0 107 0,0 0-1,0 70 32</inkml:trace>
  <inkml:trace contextRef="#ctx0" brushRef="#br0" timeOffset="21183.14">17216 5098 0,'35'0'32,"-35"53"-32,35-53 15,-35 35 1,36 0-16,-36-70 78,35-18-78,-35 35 16,0-17-16,35 35 15,1-35 1,-1 35-1,0 35 1,0 0 0,-35 18-16,36 18 31,-36-107 31,35 1-46,0 35 15,1 0-15,34 18 0,-35 17-1,-35 0 16</inkml:trace>
  <inkml:trace contextRef="#ctx0" brushRef="#br0" timeOffset="21357.92">17569 4868 0,'0'36'63</inkml:trace>
  <inkml:trace contextRef="#ctx0" brushRef="#br0" timeOffset="21613.91">17710 4798 0,'53'0'16,"17"0"-1,-17 159 1,-18-36-1,-35-35 1,0-53-16,0 36 16,36-71 15,-36 35-31</inkml:trace>
  <inkml:trace contextRef="#ctx0" brushRef="#br0" timeOffset="21798.24">17798 5009 0,'35'0'31,"71"0"-15,-53 0-16,0-35 15,-35 35 1,17 0-1</inkml:trace>
  <inkml:trace contextRef="#ctx0" brushRef="#br0" timeOffset="22480.14">18592 4833 0,'-36'0'15,"72"0"-15,-107-35 16,36 35-1,0 0 1,-36 70 0,71 19-1,0-19 1,35 1 0,18-36-16,0 18 15,0-53 1,0-53-1,-18-53 1,-35 71 0,36 35 31,-36 53-47,35-18 15,18 36 1,-18-36-1,-35 18 1,35-53 0,-35-18-1</inkml:trace>
  <inkml:trace contextRef="#ctx0" brushRef="#br0" timeOffset="22632.77">18856 5080 0,'0'18'79,"-17"-18"-64</inkml:trace>
  <inkml:trace contextRef="#ctx0" brushRef="#br0" timeOffset="23291.76">18856 5045 0,'0'0'0,"36"0"15,17 0 1,-1 0 0,1 0-1,18 17 1,-36 54 0,-35-36-1,-17-35 16,17-70 16,0 34-47,17-17 16,18 53 0</inkml:trace>
  <inkml:trace contextRef="#ctx0" brushRef="#br0" timeOffset="24228.68">19403 4939 0,'0'18'62,"0"17"-46,0 0 15,0 0-15,53-35 0,0 0-1,0 0 16,-53-35-31,35-35 16,-35 17 0,0-106-1,0 124 1,0-18 0,0 88 46,0 0-46,0 18-16,0 18 15,35-1 1,18-34 0,-17 34-1,-1-70 1,18 0 15,-53-35-15,35 35-16,-35-35 15,35 35 1,-35-36 15,36 36-15,-1-35-1,-35 0 1,0-1 0,-18 36 15,-17 0-15,35 18-16,-71 17 15,71 1 1,0 17-1,124 35 17,35-88-17</inkml:trace>
  <inkml:trace contextRef="#ctx0" brushRef="#br0" timeOffset="24395.62">20144 5168 0,'0'35'47,"-35"-35"-32</inkml:trace>
  <inkml:trace contextRef="#ctx0" brushRef="#br0" timeOffset="42434.05">15135 8943 0,'35'0'16,"-70"0"-16,105 0 0,-52 0 15,52 0-15,-34 0 16</inkml:trace>
  <inkml:trace contextRef="#ctx0" brushRef="#br0" timeOffset="-185358.42">7021 4727 0,'-36'0'16,"36"18"-1,0 17 1,-35 0-1,35 1 32,18 17-47,193 52 47,-211-157-16,0-19-15,0 18 0,-17-35-1,-19 35 1,36 18 0,36 35 30,-1 0-46,0 0 16,1 0 0,16 0-1,-16 0 1,-1 0 0</inkml:trace>
  <inkml:trace contextRef="#ctx0" brushRef="#br0" timeOffset="-185181.22">7550 4815 0,'35'0'15,"36"0"-15,-18 0 16</inkml:trace>
  <inkml:trace contextRef="#ctx0" brushRef="#br0" timeOffset="-185011.55">7603 4727 0,'17'36'31,"-17"-1"-31,36 0 16,-36 0-16,0 89 16,0-36-1,0-53 1</inkml:trace>
  <inkml:trace contextRef="#ctx0" brushRef="#br0" timeOffset="-184745.95">7814 4815 0,'36'18'32,"-36"35"-17,70 18-15,-70-19 16,35 72-1,-35-89-15,0 0 16,-17-17 0,-71-18-1,-18-18 1,71-34 0</inkml:trace>
  <inkml:trace contextRef="#ctx0" brushRef="#br0" timeOffset="-184601.5">7709 4427 0,'35'0'32,"-35"36"-32,0-1 15</inkml:trace>
  <inkml:trace contextRef="#ctx0" brushRef="#br0" timeOffset="-184076.57">8114 4745 0,'0'35'15,"0"0"1,53-35-16,-18 0 16,1 0-1,17 0 1,0 0 0,-53-52-1,-18-19 1,-53 0-1,18 1 1,71-18 0,70 70-1,53 18 17,-105 35-32,34 106 31,-70-70-16,-17-36-15,-19 18 32,107-53-1,88 0-15,-54-17-1,-69 17 1,-1 0-1</inkml:trace>
  <inkml:trace contextRef="#ctx0" brushRef="#br0" timeOffset="-166645.03">5874 8890 0,'0'-35'47,"-35"52"63,35 19-95,0-1 1,35 35 15,36-70 0,-71-17 1,-53-142 46,53 124-31,88 35-32,-35 0 1,-18 0 0,36-35-16,-36 35 31,18 0 31</inkml:trace>
  <inkml:trace contextRef="#ctx0" brushRef="#br0" timeOffset="-166450.46">6262 8855 0,'35'0'31,"18"0"-15,-17 0-16,-1 0 15</inkml:trace>
  <inkml:trace contextRef="#ctx0" brushRef="#br0" timeOffset="-166028.72">6685 8819 0,'-35'0'15,"35"18"16,0 35-15,18-18 0,17-35-1,0 0 1,1-17 15,-36-107-15,-18 124-16,18-35 15,-88 35 1,88 18 0,-35-18-16</inkml:trace>
  <inkml:trace contextRef="#ctx0" brushRef="#br0" timeOffset="-165617.4">6245 9013 0,'0'-17'31,"52"17"-15,-16 0-16,34 0 15,-34 0 1</inkml:trace>
  <inkml:trace contextRef="#ctx0" brushRef="#br0" timeOffset="-134203.42">5645 7373 0,'0'-35'15,"-35"35"17,-1 0-1,1 0 63,0 0-47,-1 0-16,36 17 16,18-17-32,17 0 1,-52 0 93,52 0-31,0 0-62,-52 0 47,-19 0-32,36 36-16,36-36 17,-1 0-17,-35-18 48,-18 18-63,-17 0 47,53 0-16</inkml:trace>
  <inkml:trace contextRef="#ctx0" brushRef="#br0" timeOffset="-24746.08">15681 7355 0,'36'0'15,"-1"0"48,0 0-48,0 0 1</inkml:trace>
  <inkml:trace contextRef="#ctx0" brushRef="#br0" timeOffset="-23546.18">16122 7391 0,'18'0'109,"52"0"-93</inkml:trace>
  <inkml:trace contextRef="#ctx0" brushRef="#br0" timeOffset="-23366.84">16475 7391 0,'35'0'15,"1"0"1,-1 0 0,0 0-1,0 0 1,1 0 0</inkml:trace>
  <inkml:trace contextRef="#ctx0" brushRef="#br0" timeOffset="-23231.02">16898 7391 0,'0'0'15,"36"0"1,-1 0 0,0 0-1</inkml:trace>
  <inkml:trace contextRef="#ctx0" brushRef="#br0" timeOffset="-23014.39">17198 7391 0,'36'0'16,"-1"0"15</inkml:trace>
  <inkml:trace contextRef="#ctx0" brushRef="#br0" timeOffset="-22849.53">17339 7391 0</inkml:trace>
  <inkml:trace contextRef="#ctx0" brushRef="#br0" timeOffset="-21717.04">17392 7355 0,'36'36'62,"-36"17"-46,35-53 0,-35 70-16,0 1 15,0-36 1</inkml:trace>
  <inkml:trace contextRef="#ctx0" brushRef="#br0" timeOffset="-20013.49">17145 6615 0,'18'0'94,"17"0"-78,1 0-1,16 0 1</inkml:trace>
  <inkml:trace contextRef="#ctx0" brushRef="#br0" timeOffset="-19879.16">17357 6632 0</inkml:trace>
  <inkml:trace contextRef="#ctx0" brushRef="#br0" timeOffset="-15684.2">15505 6544 0,'-35'0'16,"17"0"30,-17 0 1,-1 0-31,54 0 46,17 0-46,-17 0 0,17 0-1,1 0 1,34 0 0,-17 0-1,0 18 1,18-18-1,-36 0-15,35 0 16,1 0 0,-18 0-1,-18 0 1,0 0 15,-17 0-15,53 0-1,-36 0-15,35 0 16,-34 0 0,-1 0-1,0 0 1,1 0 0,-1 0-1,0 0 1,0 0-1,-17 0 1</inkml:trace>
  <inkml:trace contextRef="#ctx0" brushRef="#br0" timeOffset="-15534.69">16810 6562 0,'0'0'16,"71"0"-16,-36 0 16</inkml:trace>
  <inkml:trace contextRef="#ctx0" brushRef="#br0" timeOffset="-15451.45">17004 6562 0,'71'0'0,"-18"0"16</inkml:trace>
  <inkml:trace contextRef="#ctx0" brushRef="#br0" timeOffset="-15290.35">17269 6544 0,'35'0'31,"0"0"32</inkml:trace>
  <inkml:trace contextRef="#ctx0" brushRef="#br0" timeOffset="-14008.76">17339 7232 0,'0'18'78,"0"52"-62,0-17 0,0-18-1,0 1-15,18 87 32,-18-88-1,35 36 0,-35-36-15</inkml:trace>
  <inkml:trace contextRef="#ctx0" brushRef="#br0" timeOffset="-12168.44">15452 6615 0,'35'0'16,"1"0"-1,16 0 1,1 0-1,0 0 1,71 0 15,52 0 1,-88 0-1,1 0-16,-1 0 1,-53 0 0,36 0-1,-18 0-15,-18 0 16,18 0 15,70 0-15,-70 0-1,0-36 1,35 36 0,-53 0-1,1 0 1,-1 0 0,0 0-1,18 0 1,18 0-1,-54 0 1</inkml:trace>
  <inkml:trace contextRef="#ctx0" brushRef="#br0" timeOffset="-7381.67">16493 7373 0,'-18'0'63,"-17"0"-32,35 35-31,0 1 47,17-36-31,1 0-1,-18-18 1,-35 18 31,35 18 31,17-18-62,-17-18 30,-17 18-30,34 0 31</inkml:trace>
  <inkml:trace contextRef="#ctx0" brushRef="#br0" timeOffset="-3020.36">16440 7391 0</inkml:trace>
  <inkml:trace contextRef="#ctx0" brushRef="#br0" timeOffset="-352.19">16651 7691 0,'18'0'47,"-18"35"-31,53-35-16,-53 35 15,123 0 1,54 54 15,-124-36-31,264-1 31,-34-16 1,-213-36-1,-35 0-16,-35-18 17,-17-17-1,-19 35-15,36-35-1,0 70 48,18-35-63,-18 70 15,0-34-15,0-1 16,0-17 0,-35 17-1</inkml:trace>
  <inkml:trace contextRef="#ctx0" brushRef="#br0" timeOffset="-202.18">17569 8202 0,'35'0'32,"0"0"-17,89-18 1,-89 18-16,0 0 0</inkml:trace>
  <inkml:trace contextRef="#ctx0" brushRef="#br0" timeOffset="1212.33">18204 8043 0,'0'-35'15,"-36"35"1,36-18-1,0 54 64,0-1-79,18 0 15,-18 1-15,0-1 16,35 35-1,-35-34 17</inkml:trace>
  <inkml:trace contextRef="#ctx0" brushRef="#br0" timeOffset="1412.68">18327 8096 0,'0'0'0,"0"53"32,0 35-17,-17-17 1,-19-1 0,-17-17-1,-17 0 1</inkml:trace>
  <inkml:trace contextRef="#ctx0" brushRef="#br0" timeOffset="1730.64">18398 8484 0,'35'0'16,"0"0"-1,-35 36 1,0 17 0,-35 35-1,0-88-15,35 53 16,53-53 15,0 0-15,35 0-1,-18 0 1,-70-18 15</inkml:trace>
  <inkml:trace contextRef="#ctx0" brushRef="#br0" timeOffset="2531.16">18451 7902 0,'-36'-35'0,"-17"35"16,1-35-1,-1 35 1,-71 0 15,71 0-31,-35 35 32,-18 177 14,106-18-30,0-89 0,0 19-1,18-18 1,52 17 0,54 1-1,17-89 1,18-35-1,17 0 17,-105 0-32,-36-18 15,0 18 1,18-70-16,0-18 16,53-18 15,-106 35-16,0 18 1,-18-53 0,-70-17-1,-35 0 1,34 87 0,-34-17-1,-36 53 1</inkml:trace>
  <inkml:trace contextRef="#ctx0" brushRef="#br0" timeOffset="4471.25">16475 7373 0,'0'18'516,"35"-18"-516,54 0 15</inkml:trace>
  <inkml:trace contextRef="#ctx0" brushRef="#br0" timeOffset="5972.89">16457 7373 0,'-35'0'31,"0"0"16,53 0 31,17 0-63</inkml:trace>
  <inkml:trace contextRef="#ctx0" brushRef="#br0" timeOffset="12378.82">18398 6597 0,'0'-35'16,"0"52"93,35 36-93,-35-17-16,35 34 15,-35-17 1</inkml:trace>
  <inkml:trace contextRef="#ctx0" brushRef="#br0" timeOffset="12614.57">18609 6703 0,'0'35'47,"-17"-35"-32,17 53-15,-36 0 16,36-18 0,-52 0-1</inkml:trace>
  <inkml:trace contextRef="#ctx0" brushRef="#br0" timeOffset="12880.19">18768 6914 0,'0'36'31,"0"-19"-15,-18-17-1,18 36 1,71-36 15,0 0-31,70 0 16,-106-18 0</inkml:trace>
  <inkml:trace contextRef="#ctx0" brushRef="#br0" timeOffset="13494.79">18645 6403 0,'-89'-35'15,"54"35"-15,0 0 16,0 0-16,-1 0 0,-52 0 15,53 17 1,0-17 0,-18 159-1,0-53 1,53 17 0,70 1-1,389 140 16,-142-175-15,-175-89 0,-54-53-1,-18-71 1,-70 18 0,36-17-1,-54 35 1,-53 17-1,1 1 17,35 70-32,-36-36 15,18 36 1</inkml:trace>
  <inkml:trace contextRef="#ctx0" brushRef="#br0" timeOffset="17766.25">17763 6597 0,'0'0'0,"-36"0"15,54 0 95,17 0-95,1 0-15,-1 0 16,0 0-16,0 0 15,-70 53 32,-53 70 0,88-87 0,18-36-47,52 0 31,-52 0-31,52 0 16,-34 0 0</inkml:trace>
  <inkml:trace contextRef="#ctx0" brushRef="#br0" timeOffset="17909.3">18045 6791 0,'53'0'31,"-18"0"-31,71-53 16,-71 53 0</inkml:trace>
  <inkml:trace contextRef="#ctx0" brushRef="#br0" timeOffset="18063.42">18098 6826 0,'17'0'31,"19"0"-31,-1 0 16,36 0-1,-18 0 1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42775" units="1/cm"/>
          <inkml:channelProperty channel="T" name="resolution" value="1" units="1/dev"/>
        </inkml:channelProperties>
      </inkml:inkSource>
      <inkml:timestamp xml:id="ts0" timeString="2020-09-29T06:38:49.204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711 1817 0,'18'0'32,"17"0"-17,36 0-15,-18-18 16,0 18-16,35 0 16,0-70-16,71 34 31,-124 36-16</inkml:trace>
  <inkml:trace contextRef="#ctx0" brushRef="#br0" timeOffset="214.84">1764 1976 0,'88'0'31,"1"-53"-15,140 17 0,-123 36-16,53-53 15,-124 18 1,-53 35 31</inkml:trace>
  <inkml:trace contextRef="#ctx0" brushRef="#br0" timeOffset="19995.03">8344 4604 0,'17'0'219,"1"0"-203,17 0-16,36 0 15,-36 0 1,0 0-16,18 0 16,0 0-16,-18 0 15,36 0-15,-18 0 0,0 0 16,123 0-1,18 0 17,-53 0-1,-105 0-15,105-18 15,-106 18-16,18 0 1,70 0 0,-52 0-1,-18 0 1,17-35 0,-17 35-1,0 0 1,35 0-1,-17-35 1,-36 35 0,89 0-1,-107 0 17,19 0-17,-1 0 1,53 0-1,-17 0 1,-18-53 0,-18 53-1,0 0 1,0 0 0,1 0-1,-1 0 1,0 0-1,-17 0 1,17 0 15,0 0 1,1 0-1,-1 0-16,0 0 32,0 0-15,1 0-1</inkml:trace>
  <inkml:trace contextRef="#ctx0" brushRef="#br0" timeOffset="22545.79">15558 4621 0,'17'0'156,"54"0"-141,-36 0 1,36 0-16,-18 0 0,247-17 47,-89-19-16,-140 1 0,-71 53 16,-35-18-31</inkml:trace>
  <inkml:trace contextRef="#ctx0" brushRef="#br0" timeOffset="22895.79">15822 4727 0,'-35'0'0,"53"0"47,17 0-32,18 0-15,70 0 16,36 0 0,-88-17-1,70 17 1,-53 0 0,-53-36-1,-52 36 63</inkml:trace>
  <inkml:trace contextRef="#ctx0" brushRef="#br0" timeOffset="25647.14">7885 4904 0,'35'0'94,"0"-18"-79,18-35-15,71 18 16,105-71 0,-176 71 15,-71 70 31,-34 36-46</inkml:trace>
  <inkml:trace contextRef="#ctx0" brushRef="#br0" timeOffset="25917.15">7973 5009 0,'18'0'32,"17"-17"-17,0 17-15,89-53 32,-1-53-17,-35 71 1,-52 0-1,-54 35 48</inkml:trace>
  <inkml:trace contextRef="#ctx0" brushRef="#br0" timeOffset="26429.39">8097 4621 0,'0'-35'0,"0"70"0,35-70 78,18 35-62,-18 0-16,89 18 15,-19-18 1,-34 0 0,-36 0-1,-35 35 32,0 0-31,-17-35-1,17 53-15,-36 35 16,-17 1 0,-17-19-1,35 1 1,-18-71-16</inkml:trace>
  <inkml:trace contextRef="#ctx0" brushRef="#br0" timeOffset="31882.2">15734 1976 0,'0'-18'94,"0"-17"-78,0-1-1,0-17 1,53-35 15,-53 53-31,141-141 32,-53 105-17,89-52 1,-18 52-1,-54 18 1,54-70 0,0 52-1,70 1 17,18 34-17,-53 36 1,-88 0-16,-35 0 15,176 18 1,-124 35 0,-35 35-1,18-17 1,-35-1 0,-18 54-1,-18-72 1,0-16-1,0-36 17,-35 35-17,36-35 79</inkml:trace>
  <inkml:trace contextRef="#ctx0" brushRef="#br0" timeOffset="32164.81">18592 1305 0,'0'-35'15,"-18"35"1,18 18 15,0 35-15,0-1-1,-35-16 1,35-1 0,0 18-16,-35 18 15,-1-71-15</inkml:trace>
  <inkml:trace contextRef="#ctx0" brushRef="#br0" timeOffset="32395.99">18221 1623 0,'0'-18'0,"0"36"0,71-36 47,35 18-31,-71 0-16,18 0 15,17 0 1,-34 18 0</inkml:trace>
  <inkml:trace contextRef="#ctx0" brushRef="#br0" timeOffset="40409.87">1376 7708 0,'0'-17'141,"-35"17"-110,35-36-15,-35 36 0,-18 18 15,53 35-16,-36 0 1,1-53-16,35 70 16,0-34-1,0-1 1,88-35 0,-17 35-1,-36 0 1,18 1-1,-18-1 1,-35 0 0,-17 18 15,-19-53-15,1 0-1,-35 0 1,17 0-1,17 0 1,36-17 15</inkml:trace>
  <inkml:trace contextRef="#ctx0" brushRef="#br0" timeOffset="40694.99">1711 7920 0,'36'0'0,"34"0"15,-17-53-15,-18 53 16,36 0 0,-18-35-1</inkml:trace>
  <inkml:trace contextRef="#ctx0" brushRef="#br0" timeOffset="40978.81">1782 7973 0,'35'0'31,"0"0"-16,54 0-15,-19 0 32</inkml:trace>
  <inkml:trace contextRef="#ctx0" brushRef="#br0" timeOffset="42325.35">2611 7408 0,'-35'0'31,"35"-35"-31,0 70 78,0 1-78,0-1 16,0 0 0,0 71-1,17-18 16,19-17 1,-36-89 30</inkml:trace>
  <inkml:trace contextRef="#ctx0" brushRef="#br0" timeOffset="42636.84">2787 7567 0,'18'0'47,"17"0"-47,53 0 16,-17 0-1,-36-35 1,18 35 78</inkml:trace>
  <inkml:trace contextRef="#ctx0" brushRef="#br0" timeOffset="43246.75">3211 7338 0,'-18'0'0,"89"0"46,-36 0-30,18 0 0,-18 0-1,-35 17 48,0 36-48,0 18 1,0-36-16,-18 0 16,18 1-16,-35 17 15,0 17 1,35-35 0,70-35 46,-52 0-46,17 0-16,36 0 15,-36 0 1,-35-17 46,35 17-46,-35-35-16</inkml:trace>
  <inkml:trace contextRef="#ctx0" brushRef="#br0" timeOffset="43510.68">3634 7267 0,'18'0'15,"17"0"-15,53 0 16,0-35-1,-52 35 1,-1-35-16</inkml:trace>
  <inkml:trace contextRef="#ctx0" brushRef="#br0" timeOffset="43742.23">3881 7056 0,'0'0'0,"0"17"62,18 18-62,-18 1 16,35-1-16,-35 18 16,53 70-1,-18-17 1,-35-35-1</inkml:trace>
  <inkml:trace contextRef="#ctx0" brushRef="#br0" timeOffset="44514.77">2382 8255 0,'0'0'0,"-36"0"0,125 0 203,34-18-203,18 18 16,247-53 0,529-88 15,-599 88 0,-353 53 32,35 53-63</inkml:trace>
  <inkml:trace contextRef="#ctx0" brushRef="#br0" timeOffset="44894.08">3687 8414 0,'-35'0'0,"35"53"78,17-18-78,-17 0 15,0 36-15,36-36 16,-36 0-16,0 54 16,0-19-1,0-35 1,-18-35 31</inkml:trace>
  <inkml:trace contextRef="#ctx0" brushRef="#br0" timeOffset="45315.12">3387 8431 0,'0'-17'15,"71"17"48,-36 0-48,18 0-15,0 0 16,88-53 0,-88 53-16,70-35 15,-70 35 1,-18 0-1</inkml:trace>
  <inkml:trace contextRef="#ctx0" brushRef="#br0" timeOffset="51259">5274 5292 0,'18'17'78,"-18"54"-62,0-36-1,0-17-15,35 35 0,1 70 47,-36-52-16</inkml:trace>
  <inkml:trace contextRef="#ctx0" brushRef="#br0" timeOffset="51561.09">5098 5309 0,'0'-35'16,"0"70"-16,0-105 31,35 70-15,53-36-1,18 36 1,0 0-1,-35 0-15,-18 0 16</inkml:trace>
  <inkml:trace contextRef="#ctx0" brushRef="#br0" timeOffset="52583.37">5821 5433 0,'35'0'63,"1"0"-48,-1 0-15,0 0 0,1 0 16,69-35 15</inkml:trace>
  <inkml:trace contextRef="#ctx0" brushRef="#br0" timeOffset="52854.87">5856 5592 0,'0'0'15,"36"0"1,-1 0-1,0 0-15,1 0 16,-1-18-16,0 18 16,0 0-1,1 0 63</inkml:trace>
  <inkml:trace contextRef="#ctx0" brushRef="#br0" timeOffset="53274.64">6403 5133 0,'0'0'16,"0"18"78,0 34-79,36-52-15,-1 177 31,-35-89 1,0-35-17</inkml:trace>
  <inkml:trace contextRef="#ctx0" brushRef="#br0" timeOffset="53609.87">6280 5592 0,'17'0'31,"54"0"-31,0 0 16,17 0-16,-18 0 16,18 0-16,18 0 15,-70 0 1,-72 0 31</inkml:trace>
  <inkml:trace contextRef="#ctx0" brushRef="#br0" timeOffset="54058.91">6509 5856 0,'0'35'16,"18"36"-1,17 0 1,-35-19-16,0 19 16,35-36 15,-35-70 16,0-18-32,0-17-15,0 17 16,0 0-16,-17 0 16,17-53-1,0 53 1,0 18 15,70 35-15,-17 0-1,-18 0 1,-35 17 0</inkml:trace>
  <inkml:trace contextRef="#ctx0" brushRef="#br0" timeOffset="54212.99">6509 5962 0,'18'0'16,"17"0"-1,0 0 1</inkml:trace>
  <inkml:trace contextRef="#ctx0" brushRef="#br0" timeOffset="54559.36">6862 6068 0,'-18'0'15,"-17"35"17,35 18-32,0-18 31,71 1-15,-1 16-1,-70-34 1,0 17-1,-53 18 1,-17-53 0,34 0-1,36-53 17,18 53-32</inkml:trace>
  <inkml:trace contextRef="#ctx0" brushRef="#br0" timeOffset="55005.07">7320 5521 0,'36'0'32,"52"0"-17,-70 0-15,52 0 16</inkml:trace>
  <inkml:trace contextRef="#ctx0" brushRef="#br0" timeOffset="55234.28">7320 5644 0,'36'0'16,"52"0"0,-70 0-1,52 0 1,1-17 15</inkml:trace>
  <inkml:trace contextRef="#ctx0" brushRef="#br0" timeOffset="55842.46">8132 5221 0,'0'18'63,"18"35"-48,-18 0 1,35 52 0,-35-52 15</inkml:trace>
  <inkml:trace contextRef="#ctx0" brushRef="#br0" timeOffset="56075.31">7991 5574 0,'35'0'31,"36"0"-15,52 0 0,18 0-1,-106 35-15,18-35 16,-70 0 15</inkml:trace>
  <inkml:trace contextRef="#ctx0" brushRef="#br0" timeOffset="56475.46">8044 5874 0,'0'35'0,"-36"-35"16,36 35-16,0 54 31,36-37-15,17 1 0,-18-53-1,0 53 16,-35-17-15,-17-36 15,-36 0-15,17 0 0,-34 0-1,34 0 1,1-18-16</inkml:trace>
  <inkml:trace contextRef="#ctx0" brushRef="#br0" timeOffset="56795.96">8061 5891 0,'53'0'16,"-17"0"-16,-1 0 15,35 0 1,1 0 0,-18 0-1</inkml:trace>
  <inkml:trace contextRef="#ctx0" brushRef="#br0" timeOffset="57841.75">8555 5891 0,'0'18'78,"35"35"-62,-35-18-16,0 1 16,0 34-1,0-35-15,0 18 32,-17-17-1</inkml:trace>
  <inkml:trace contextRef="#ctx0" brushRef="#br0" timeOffset="58161.54">8573 6121 0,'17'0'32,"36"0"-17,0 0 1,0-53-1,-53 35 1,0-17 0,36-36-1,-36 36 1,0 53 31,0 52-47,0 1 15,0-18 1,0 0 0,-18 0 15</inkml:trace>
  <inkml:trace contextRef="#ctx0" brushRef="#br0" timeOffset="58559.73">8785 6244 0,'35'0'0,"18"0"16,0 0-1,-18 0 1,-35 18 15,0-1-15,-35 36 15,-36 0-15,18 18-1,53-36 1,18-35-1,35 0 1,0 0-16,0 0 16,70 0-1,-88-18 1</inkml:trace>
  <inkml:trace contextRef="#ctx0" brushRef="#br0" timeOffset="59006.86">9120 5503 0,'0'0'0,"17"0"15,71 0 32,-35 0-31,-17 0-16,-1 18 31</inkml:trace>
  <inkml:trace contextRef="#ctx0" brushRef="#br0" timeOffset="59274.8">9084 5715 0,'36'0'31,"69"0"-15,1 0 0,-17 0-1,-54 0-15,-35 35 16,35-35-16,-35 36 31,-35-36-15</inkml:trace>
  <inkml:trace contextRef="#ctx0" brushRef="#br0" timeOffset="60908.24">10354 5133 0,'-35'0'78,"0"0"-62,-18 0-1,0 18 17,53 17-32,-35 35 31,52 1 0,160-71 0,-71-18 1,-106-17-17,0-18 1,0-17 0,0 34-1,-18 19 1,-17-19 15,-1 36-15,-17 0-1</inkml:trace>
  <inkml:trace contextRef="#ctx0" brushRef="#br0" timeOffset="61469.75">10654 5309 0,'36'0'172,"-1"0"-16</inkml:trace>
  <inkml:trace contextRef="#ctx0" brushRef="#br0" timeOffset="61924.89">10919 5151 0,'35'0'16,"18"0"-1,0 0 1,-18 17 0,-35 89 15,-35-35-16,0-36 1,-18 0 0,53 0-1,53-35 1,17 0 0,-17 0-1,-18 0 1</inkml:trace>
  <inkml:trace contextRef="#ctx0" brushRef="#br0" timeOffset="63060.99">11624 5203 0,'0'-35'47,"-17"35"-31,-19 0-1,1 0 1,35 18 0,0 17-1,88 53 17,-52-88-32,-36 71 31,0-53 0,-89 34-15,54-52-1,35-17 1,0-18 0</inkml:trace>
  <inkml:trace contextRef="#ctx0" brushRef="#br0" timeOffset="63373.91">11765 5345 0,'71'0'16,"-18"0"-1,-18 0 1,-35-36-1,-17 36 17,-19 0-17,1 0 1,0 36 0,35 17-16,0-18 15,17 18 1,54-18 15,0-35-31</inkml:trace>
  <inkml:trace contextRef="#ctx0" brushRef="#br0" timeOffset="63624.91">12224 5380 0,'0'-35'15,"-35"35"-15,0 0 32,-1 35-17,1 35 1,35-17-16,0-17 16,53-1-1,17-35 1,1 0 15</inkml:trace>
  <inkml:trace contextRef="#ctx0" brushRef="#br0" timeOffset="63743.11">12295 5574 0,'17'0'46</inkml:trace>
  <inkml:trace contextRef="#ctx0" brushRef="#br0" timeOffset="63943.11">11801 5786 0,'0'0'16,"35"0"0,71 0 15,0 0-15,-71 0-16</inkml:trace>
  <inkml:trace contextRef="#ctx0" brushRef="#br0" timeOffset="64109.93">11836 5856 0,'0'0'0,"53"0"32,0 0-32,17 0 15,-17 35 1,-17-35-1</inkml:trace>
  <inkml:trace contextRef="#ctx0" brushRef="#br0" timeOffset="68973.48">2276 10001 0,'17'0'47,"19"0"-47,17 0 16,-18 0 0,35-17-1,36 17 1</inkml:trace>
  <inkml:trace contextRef="#ctx0" brushRef="#br0" timeOffset="69156.97">2329 10178 0,'53'0'31,"17"-18"-31,-17 18 16,35-35 0,-52 35-1,-54 0-15</inkml:trace>
  <inkml:trace contextRef="#ctx0" brushRef="#br0" timeOffset="70306.22">3052 9631 0,'0'17'63,"0"19"-47,35-1-16,-35 0 15,35 89 1,1-1 15,-36-87 0,35-36 1</inkml:trace>
  <inkml:trace contextRef="#ctx0" brushRef="#br0" timeOffset="70588.42">3352 9843 0,'35'0'15,"36"0"1,-1-36-1,1 36 1,-54 0 0,54-53 62</inkml:trace>
  <inkml:trace contextRef="#ctx0" brushRef="#br0" timeOffset="71072.11">3810 9613 0,'0'-35'15,"36"35"17,-1 0-32,35-35 15,-34 35 1,-1 0 0,-35 35 30,0 0-46,0 53 16,0-17 0,-18 0-1,18-19 1,-35-52 0,35 53-1,0-17 1,35-36-1,1 0 1,34-18 0,1 18-1,-36-35 1,0-1 0</inkml:trace>
  <inkml:trace contextRef="#ctx0" brushRef="#br0" timeOffset="71308.78">4287 9525 0,'35'-35'32,"0"35"-32,89 0 31,-89 0-31,18-36 16</inkml:trace>
  <inkml:trace contextRef="#ctx0" brushRef="#br0" timeOffset="71506.69">4534 9278 0,'0'0'15,"17"0"1,18 18 0,-35 17-1,53 88 1,-53-17-1,36-35-15,-36-18 16,0-18-16</inkml:trace>
  <inkml:trace contextRef="#ctx0" brushRef="#br0" timeOffset="72156.6">2875 10513 0,'-35'0'16,"123"0"30,36-35-30,17 35-16,35-53 16,265-18-1,-158 71 1,193-141-16,-123 88 16,-159-35-1,-159 70 1,-70 36 31,-18 17-32</inkml:trace>
  <inkml:trace contextRef="#ctx0" brushRef="#br0" timeOffset="72875.64">4004 10619 0,'-35'0'15,"70"0"-15,-105 0 16,35 0-1,-1 53 17,1-18-17,70 106 32,142-106-16,-89-141 1,-123 1-1,-107 69 0,107 36 16</inkml:trace>
  <inkml:trace contextRef="#ctx0" brushRef="#br0" timeOffset="73069">4216 10654 0,'35'0'63</inkml:trace>
  <inkml:trace contextRef="#ctx0" brushRef="#br0" timeOffset="73488.97">4481 10654 0,'17'-18'15,"36"18"1,-18 0 0,1 0-16,-1 0 15,-35 18-15,0 35 16,-71 53 0,1-71-1,70 35 1,159-52 31,-36-36-32,-105 18 1,17 0 0,-70 0 30,35-52-46</inkml:trace>
  <inkml:trace contextRef="#ctx0" brushRef="#br0" timeOffset="76038.67">1676 10160 0,'0'-35'15,"-18"35"1,-17 17 15,35 19-31,-35 105 31,194-53 1,-18-53 15,-141 1-47,-71 69 31,1-52-16,34-53 1,36 18 15</inkml:trace>
  <inkml:trace contextRef="#ctx0" brushRef="#br0" timeOffset="96737.07">18645 7532 0,'35'0'16,"0"0"0,18 0-1,35 0 1,-52 0 0,17 0-1,-18 0 1,-35 35-1</inkml:trace>
  <inkml:trace contextRef="#ctx0" brushRef="#br0" timeOffset="96934.9">18768 7673 0,'35'0'31,"36"0"-15,-36 0-16,1 0 16,-1 0-1,-70 0 1</inkml:trace>
  <inkml:trace contextRef="#ctx0" brushRef="#br0" timeOffset="97987.19">8538 8308 0,'35'0'31,"0"0"-31,0 0 16,1 0-16,-1-18 16,0 18-16,1 0 15</inkml:trace>
  <inkml:trace contextRef="#ctx0" brushRef="#br0" timeOffset="98220.85">8555 8378 0,'18'0'16,"52"0"-1,36-17 1,0-18 0,-71 35-1,-52 0 48</inkml:trace>
  <inkml:trace contextRef="#ctx0" brushRef="#br0" timeOffset="104805.52">8061 8414 0,'0'35'172,"0"0"-157,0 18 1,0-17-16,0-1 16,0-18-16,0 19 15,0-1-15,0 36 16,0-19 0,18 107 15,-18-88-31,35 105 31,-35-35 0,53-35 1,-53-35-17,35-1-15,-35 1 31,36 35-15,-36-18 0,0-35-1,35 35 1,-35-35 0,0 53-1,35-36 1,-35 1-1,36-18 1,-36 53 0,0-54-1,0 19 1,0-53 0,0 17-1,35 0 16,-35 0-15,0 1 0,0-1 15</inkml:trace>
  <inkml:trace contextRef="#ctx0" brushRef="#br0" timeOffset="105052">8097 10672 0,'0'17'15,"35"-17"1,18 35 0,17 1-1,19-36 1,-19 0 0</inkml:trace>
  <inkml:trace contextRef="#ctx0" brushRef="#br0" timeOffset="105235.92">8590 10636 0,'-17'0'0,"-36"36"32,53-19-32,-71 71 15,-17-52 1,53-1-16,0-35 15</inkml:trace>
  <inkml:trace contextRef="#ctx0" brushRef="#br0" timeOffset="111820.74">9084 10231 0,'0'-36'15,"0"1"17,0 0-1,-35-1 0,35 54 47,0 53-62,0-36 0,0 18-16,18 17 15,-18 1 1,0 0-1,35-36 1,-35 18 0,0-18-1</inkml:trace>
  <inkml:trace contextRef="#ctx0" brushRef="#br0" timeOffset="112351.92">9296 10160 0,'0'-35'15,"18"35"1,17 0 0,53-36-1,36 36 1,-89 0-16,-17 0 16,-18 18 30,-18 17-30,-17 36 0,35-36-1,-53 0-15,-35 36 16,52-36-16,1 1 16,0 17-1,52-53 16,72 0 1,34 0-17,-88-36 1,1 36 0,-36-17 15,35 17-16</inkml:trace>
  <inkml:trace contextRef="#ctx0" brushRef="#br0" timeOffset="112654.1">9984 10072 0,'35'70'47,"-35"-34"-32,36 34 1,-36-35 0,52 107-1,-52-125 1,0-52 46</inkml:trace>
  <inkml:trace contextRef="#ctx0" brushRef="#br0" timeOffset="112951.99">9878 10089 0,'0'-35'0,"53"35"16,0-35 0,70 35-1,1 0 1,-54 0-1,-34 0 1,-54 0 47</inkml:trace>
  <inkml:trace contextRef="#ctx0" brushRef="#br0" timeOffset="131982.75">16193 10213 0,'0'-35'16,"0"-1"0,0 72 46,17-1-62,-17 0 31,53 0-31,-53 1 0,36 34 16,17-70-16,17 18 47</inkml:trace>
  <inkml:trace contextRef="#ctx0" brushRef="#br0" timeOffset="132347.34">16563 10195 0,'0'0'16,"-17"0"30,-36 18-30,53 17-16,-36-35 16,1 71-1,35-1 1,0 1 0,35-1-1,1 1 1,-36 0-1,35 17 1,-35-53 15,35-35 1</inkml:trace>
  <inkml:trace contextRef="#ctx0" brushRef="#br0" timeOffset="132632.56">16934 10266 0,'-18'-35'0,"-17"35"16,-18 35 0,53 53-1,-35-53 1,35 36 0,35-1-1,18-17 1,-18-53-16,36 0 15,-36 0 1,18 0-16</inkml:trace>
  <inkml:trace contextRef="#ctx0" brushRef="#br0" timeOffset="132997.81">17110 10354 0,'35'0'16,"89"-53"0,-89 53-1,0 0 1,1 0 0,-72 18 15,1 35-16,0 0 1,35-18 0,-35 0-1,35 18-15,0-18 16,52-35 15,72 0-15,-1-35-1,-70-18-15</inkml:trace>
  <inkml:trace contextRef="#ctx0" brushRef="#br0" timeOffset="133230.34">17622 10160 0,'0'0'0,"53"0"47,35 53-31,-53 0-16,-35 88 15,0 18 1,-35-71 0,-53 0-1,17-53-15,-17 1 16</inkml:trace>
  <inkml:trace contextRef="#ctx0" brushRef="#br0" timeOffset="133601.84">16440 11077 0,'53'0'63,"53"0"-63,246 0 15,107-70 1,-247 70 0,87-53-1,-157 17 1,-107 36 0,-106 0-1,18 0 1,0 36-16</inkml:trace>
  <inkml:trace contextRef="#ctx0" brushRef="#br0" timeOffset="133963.75">17145 11448 0,'-17'0'15,"-19"0"1,36 17-1,-35 54 1,-18 17 0,-35 18-1,70-71 1,18 0-16,-35-35 31</inkml:trace>
  <inkml:trace contextRef="#ctx0" brushRef="#br0" timeOffset="134165.68">16775 11518 0,'0'0'16,"53"0"15,0 35-15,0 18-16,17-17 15,-34-1-15,34 0 16,-35 36 0,18-71-1</inkml:trace>
  <inkml:trace contextRef="#ctx0" brushRef="#br0" timeOffset="134414.01">17463 11430 0,'0'0'16,"-35"0"-16,-1 18 16,36 17-1,0 18-15,18 123 31,105-140-15,-52-36 0,17 0-1,-53-53-15</inkml:trace>
  <inkml:trace contextRef="#ctx0" brushRef="#br0" timeOffset="134781.84">17639 11465 0,'18'0'15,"17"0"-15,71 0 32,-71 0-32,1 0 15,-1 0 1,-53 18 31,18 35-32,-35-18 1,35 0-16,-35 1 16,35-1-1,17-35 16,36 0-31,71-18 16,-19-35 0,-105 0-1</inkml:trace>
  <inkml:trace contextRef="#ctx0" brushRef="#br0" timeOffset="135014.59">18063 11289 0,'0'0'0,"52"0"47,54 53-31,-70 35 0,-1 35-1,-35-70-15,-35 18 16,-71 0-1,0-71 1,53-18 0</inkml:trace>
  <inkml:trace contextRef="#ctx0" brushRef="#br0" timeOffset="135496.18">18750 10636 0,'71'0'31,"-18"0"-15,0 0-16,0 0 0,-18 0 15,0 0-15,1 0 16</inkml:trace>
  <inkml:trace contextRef="#ctx0" brushRef="#br0" timeOffset="135698.21">18803 10830 0,'71'0'31,"141"0"-15,-89 0-16,53 0 16,-140 0-1,-54 0 17,-35 0-32</inkml:trace>
  <inkml:trace contextRef="#ctx0" brushRef="#br0" timeOffset="136383.74">19968 10125 0,'-18'0'16,"-17"0"-1,-1 0 1,36 53 0,0-18-16,0 18 15,18 17 1,17-17-16,53-17 15,-35-36 1,-17-18 15,-1-53-15,-88-70 0,-18 71-1,1 34 1,70 72 15,18-1-15</inkml:trace>
  <inkml:trace contextRef="#ctx0" brushRef="#br0" timeOffset="136550.68">20232 10266 0,'35'0'47</inkml:trace>
  <inkml:trace contextRef="#ctx0" brushRef="#br0" timeOffset="137230.41">20514 10195 0,'0'-35'31,"0"0"110,18 35-126,17 0 1,-35-36-16,71 36 15,-18 0 1,-53 18 0,0 35-1,-36 0 1,1 17 0,0-70-1,35 36 1,123-1 15,-123 18-31,53 0 16,-53-18-1,-70 0 1,34-35 0,1 0-1,70 0 16</inkml:trace>
  <inkml:trace contextRef="#ctx0" brushRef="#br0" timeOffset="137601.73">20867 10248 0,'0'0'0,"0"-35"16,35 35-16,1 0 15,87 18 1,-88 17 15,-52 0-31,-71 0 16,52-35 0,36 36-1,36-36 1,105 53-1,-53 17 17,-141-35-17,-88-35 17,70 36-17,107-36 16</inkml:trace>
  <inkml:trace contextRef="#ctx0" brushRef="#br0" timeOffset="137988.81">21361 10266 0,'0'0'16,"88"0"-16,-52 0 15,-1 0 1,-35 35 15,-18-35-31,-35 53 0,18-18 31,35 1-15,106 17 0,-53-18-1,-53-18 1,-36 36 0,-87-53-1,123 36 1</inkml:trace>
  <inkml:trace contextRef="#ctx0" brushRef="#br0" timeOffset="138437.07">21837 10372 0,'36'0'16,"-1"0"-16,0 0 15,89 0 1,-89 0 0,18 0-1,-71 0 32,18 17-47,-35 19 31,-18 17-15,0 35-16,18-35 31,35-18-15,35-35-1,18 0 1,70 0 0,19 0-1</inkml:trace>
  <inkml:trace contextRef="#ctx0" brushRef="#br0" timeOffset="139112.63">19350 10989 0,'-35'0'0,"70"0"0,0 0 46,36 0-30,35 0-16,35 0 16,71 0-16,35 0 15,317 0 1,-246 53-16,846-53 31,-582 0 0,-388 0 1,-159 35-17</inkml:trace>
  <inkml:trace contextRef="#ctx0" brushRef="#br0" timeOffset="140818.96">20126 11501 0,'-35'0'15,"53"0"79,52 0-94,1 0 16,35 0-16,141 0 31,-212 0 0,-88 70 16,-71 71-16,19-53 1,105-52-17,17-36 17,36 0-17,18 0 1,-36 0-1,0 35 32,1-35-31,16 0 0,-16-18-1</inkml:trace>
  <inkml:trace contextRef="#ctx0" brushRef="#br0" timeOffset="141100.63">20885 11783 0,'53'0'31,"-18"0"-15,0 0-16,18 0 15,18 0 1,-36 0 0</inkml:trace>
  <inkml:trace contextRef="#ctx0" brushRef="#br0" timeOffset="142008.68">21714 11571 0,'-35'0'15,"-1"0"1,1 0 46,35 18-62,-35 35 16,35-18 0,0 71 15,17-106-31,89 17 31,-53-17-15,18-17-1,-71-18 1,0-18 0,-18 0-1,-35 17 1</inkml:trace>
  <inkml:trace contextRef="#ctx0" brushRef="#br0" timeOffset="142329.72">21996 11659 0,'0'36'47,"0"-1"-31,0-70 46,18 35 1</inkml:trace>
  <inkml:trace contextRef="#ctx0" brushRef="#br0" timeOffset="142963.31">22560 11465 0,'0'0'0,"-17"0"31,-54 0 0,18 36-15,18 16-1,35-16-15,0 34 16,124 1 0,17-1-1,-71-34 1,-70-1-1,-70 0 1,-71-35 15,123 0-15,-17 0 0,70-106-1,141-17 1,-140 88-1,-36-18 1,-106-18 15,70 71-15,36 18 15,71-18-15</inkml:trace>
  <inkml:trace contextRef="#ctx0" brushRef="#br0" timeOffset="143346.69">22878 11483 0,'53'0'16,"17"0"-1,36 0 1,-70 18-16,-36 17 16,-18 18-1,-123 17 1,106-70-16,35 36 16,0-1-1,141-35 1,0 35-1,-106 0 1,-53 1 15,-140 17-15,69-18 0,54-35-1,70 0 1</inkml:trace>
  <inkml:trace contextRef="#ctx0" brushRef="#br0" timeOffset="143713.91">23460 11501 0,'53'-36'16,"-106"72"-16,141-72 0,-17 36 16,-36 0-1,-35 18 17,-88 52-17,53 36 1,35-35-1,70-36 1,36 18 0,-106-18-1,-18 1 1,-105-36 0,70 0-1,18 35-15,-1-35 16</inkml:trace>
  <inkml:trace contextRef="#ctx0" brushRef="#br0" timeOffset="146549.72">16405 13441 0,'35'0'47,"0"0"-31,18 0-16,0 0 15,123 0 1,-140 0 15,-54 0 16,-211 247 0,158-194-31,71-18-1,71-35 17,-18 0-32,-1 0 15,1 0-15,-17 0 16,-1 0-1</inkml:trace>
  <inkml:trace contextRef="#ctx0" brushRef="#br0" timeOffset="146812.84">16951 13300 0,'0'0'0,"18"0"31,53 17-15,-36 36 0,18 0-1,17-18-15,-34 1 16,16-36 0</inkml:trace>
  <inkml:trace contextRef="#ctx0" brushRef="#br0" timeOffset="147132.4">17410 13335 0,'-18'0'15,"-52"35"1,34 1 0,-16 16-1,16-52 1,36 36-1,0-19 1,36 72 0,16-1-1,19 0 1,-36-53 0,-35 1-1,0-1 1,36-35 15,-36-53-31</inkml:trace>
  <inkml:trace contextRef="#ctx0" brushRef="#br0" timeOffset="147362.88">17745 13423 0,'0'0'0,"-53"0"16,18 0 0,35 35-16,0 54 15,0-19 1,35 1 0,71-18-1,0-53 1,17-18-1</inkml:trace>
  <inkml:trace contextRef="#ctx0" brushRef="#br0" timeOffset="147695.81">18027 13458 0,'0'-35'15,"106"35"1,-35 0-16,-18 0 15,0 0 1,-1 0-16,-52 18 31,-17 52-15,-36-52 15,18 53-15,35-18-1,0-18 1,17-35 0,71 0-1,-17 0 1,0-88 0</inkml:trace>
  <inkml:trace contextRef="#ctx0" brushRef="#br0" timeOffset="147962.07">18504 13300 0,'-18'0'16,"36"0"-16,-18 0 31,35 0-15,35 70-1,-17 18 1,-17 36 0,-36-71-16,0 17 15,-18-34 1,-35 17 0,18-53-1,35 35 1</inkml:trace>
  <inkml:trace contextRef="#ctx0" brushRef="#br0" timeOffset="148624.74">19139 13494 0,'-36'0'31,"89"0"79,0 0-95,0 0-15,35 0 16,-17 0-16,-1 0 16,19 0-16,-54 0 15,0 0 1</inkml:trace>
  <inkml:trace contextRef="#ctx0" brushRef="#br0" timeOffset="149411.97">19950 13317 0,'-18'18'47,"18"70"-16,177 71 16,-54-194-16,-123 17-15,-70-141 15,-72 106 0,107 71 0,70 17-31</inkml:trace>
  <inkml:trace contextRef="#ctx0" brushRef="#br0" timeOffset="149585.87">20320 13406 0,'53'35'47</inkml:trace>
  <inkml:trace contextRef="#ctx0" brushRef="#br0" timeOffset="150729.67">20691 13282 0,'0'-35'16,"-18"35"93,-17 35-77,35 18-17,0-18-15,0 1 16,0-19-16,17 54 31,19-71-31,70 35 16,-71-35-1,18-18 1,-53-35 0,0 18-1,-18-18 1,-17 36 15,35-19 32,0 1-1,-35 35-46,35-35 15,-36 35 0,1-35 1,0 35-17,35-36 1,-36 36-1,36-35 1,0 0 0,0-1-1,18 1 1,17 35 0,1-35 15,-1 35-16,0 0 1,1 18 0,-1 87-1,-35-34 1,0-36 0,0 18-1,0-18 1,35 1-1</inkml:trace>
  <inkml:trace contextRef="#ctx0" brushRef="#br0" timeOffset="151179.49">21132 13159 0,'35'0'16,"0"0"-16,1 0 15,-1 0-15,0 0 16,-35 17-1,-70 36 17,34 18-32,36-36 15,18-35 17,70 35-17,-35 1 1,-18-1-1,-158 35 1,17-34 0,71-36-1,88 0 17</inkml:trace>
  <inkml:trace contextRef="#ctx0" brushRef="#br0" timeOffset="151562.47">21555 13212 0,'71'0'16,"-142"0"-16,159 0 0,-52 0 15,-1 0 1,-35 17 0,-18 36-1,-17 0-15,0 0 16,35-18 0,53 0-1,-18 1 1,18-1-1,-71 0 17,-52-35-32,17 0 31,53 36-15</inkml:trace>
  <inkml:trace contextRef="#ctx0" brushRef="#br0" timeOffset="153378">22102 13106 0,'18'0'47,"-18"35"-31,123 88 15,-35-70 0</inkml:trace>
  <inkml:trace contextRef="#ctx0" brushRef="#br0" timeOffset="153678.07">22525 13123 0,'-35'0'31,"70"0"-31,-52 18 15,-36 35-15,-18 0 16,36-18 0,35 36 15,0-18-31,17 17 16,54-35-1,-36 1 1,18 52-1,-53-53 1,0 0 15,0 1-31</inkml:trace>
  <inkml:trace contextRef="#ctx0" brushRef="#br0" timeOffset="153914.99">22878 13264 0,'-35'0'16,"70"0"-16,-70 18 15,-18 17 1,53 1-16,35 52 15,124 53 1,-106-141 0,17 35-1,-34-35-15</inkml:trace>
  <inkml:trace contextRef="#ctx0" brushRef="#br0" timeOffset="154228.63">23143 13300 0,'0'-36'16,"105"36"-1,-69 0 1,34 0 0,-34 0-1,-36 18 1,-106 35 15,70-53-31,1 71 16,35-19-1,0-16 1,0-1-16,88-35 16,1 0-1,-1 0 1,-53-53-1</inkml:trace>
  <inkml:trace contextRef="#ctx0" brushRef="#br0" timeOffset="154465.54">23584 13141 0,'-3987'0'0,"7956"0"15,-3951 0 16,-18 18-15,52 87 0,1 37-1,-53-19 1,0-88-16,-17 36 16,-107-36-1,54-35 1</inkml:trace>
  <inkml:trace contextRef="#ctx0" brushRef="#br0" timeOffset="156345.84">21167 14605 0,'0'-18'31,"18"18"-16,123-35 17,53 0-1,-53-18 0</inkml:trace>
  <inkml:trace contextRef="#ctx0" brushRef="#br0" timeOffset="156587.53">21379 14728 0,'0'0'15,"35"0"1,53 0-1,18-17 1,-35 17 0,-36-35-1</inkml:trace>
  <inkml:trace contextRef="#ctx0" brushRef="#br0" timeOffset="159295.31">22261 14270 0,'0'0'0,"-36"0"15,36 18 1,-35-18 0,35 52-16,0-16 15,0 34-15,0 36 31,0-53-31,194 123 32,0-334 15,-194 52-32,-88 18 1,-53 35-1,106 53 1,52 0 15,18 17-15</inkml:trace>
  <inkml:trace contextRef="#ctx0" brushRef="#br0" timeOffset="159502.38">22790 14464 0,'0'35'46</inkml:trace>
  <inkml:trace contextRef="#ctx0" brushRef="#br0" timeOffset="160078.64">23072 14270 0,'0'-35'16,"18"35"-1,17 0-15,18 0 16,17 17 15,-211 142 0,53-71 1,370 0-1,-246-17 0,-266-71 0,230 35-15,36-35 15</inkml:trace>
  <inkml:trace contextRef="#ctx0" brushRef="#br0" timeOffset="160450">23442 14288 0,'0'0'15,"71"-36"-15,-36 36 0,1 0 16,16 0 0,-52 18-1,0 17-15,-17 0 32,17 1-1,17-1-31,19 18 15,-1 0 1,-70 17 0,-89-34-1,89-36 1,106 0 15</inkml:trace>
  <inkml:trace contextRef="#ctx0" brushRef="#br0" timeOffset="161011.44">23901 14340 0,'0'-35'15,"18"0"1,17 35 0,0 0-16,36 0 15,-71 35 17,-71 0-17,36-35 1,-18 36-1,53-1 1,106 18 0,-53 0-1,-18-53-15,0 35 16,-35 0 0,-70 1-1,-18-1 1,52-35-1,36 35 1,18-35 0</inkml:trace>
  <inkml:trace contextRef="#ctx0" brushRef="#br0" timeOffset="161601.66">24324 14323 0,'0'0'0,"0"-35"16,18 35 15,35 0-31,53 0 16,-71 0-16,0 0 15,1 0 1,-36 17 31,-18-17-32,18 35 1,-35 18 0,-54 18-1,54-36-15,0 0 16,-71 36 0,106-36-1,35 1 16,36-36-31,17 0 16,-53 0 0,1 0-1</inkml:trace>
  <inkml:trace contextRef="#ctx0" brushRef="#br0" timeOffset="162771.99">24677 14199 0,'0'-35'16,"-35"35"-1,35 18 142,18-18-142,-18 35-15,35 0 16,0 71 46,0-106-46,-35 35 0,0 1-1,0-1-15</inkml:trace>
  <inkml:trace contextRef="#ctx0" brushRef="#br0" timeOffset="163348.59">24660 14093 0,'0'18'47,"17"70"-32,18-52 1,-35 17-16,124 158 31,-36-52 32,-88-124-48</inkml:trace>
  <inkml:trace contextRef="#ctx0" brushRef="#br0" timeOffset="163981.73">25030 14305 0,'-18'0'15,"-17"0"1,0 18 0,-1 17-1,1 0 1,0 36 0,0-36-1,-1 18 1,36-18-1,-35-52 48,0 34 124,0-17-155,35 36-32,-36-36 31,54 0 16</inkml:trace>
  <inkml:trace contextRef="#ctx0" brushRef="#br0" timeOffset="164279.41">25065 14323 0,'-17'0'63,"17"17"-63,-36 19 16,36-1-16,-35 36 15,35-1 1,0-17-1,53 0 1,0-53 0,17-18-1</inkml:trace>
  <inkml:trace contextRef="#ctx0" brushRef="#br0" timeOffset="164596.06">25136 14446 0,'35'-35'16,"0"35"-1,1 0-15,-1 0 16,0 0 0,-52 18 15,-19-18-16,-17 35 1,53 0-16,0 0 31,53-35 1,-17 0-32,-1 0 15,18 0 1,-53-17-16</inkml:trace>
  <inkml:trace contextRef="#ctx0" brushRef="#br0" timeOffset="164813.56">25365 14340 0,'0'0'16,"18"0"31,-18 18-47,53 53 15,0-1 1,-89 1 0,-17-18-1,18-53-15,-35 35 16,17-35 0</inkml:trace>
  <inkml:trace contextRef="#ctx0" brushRef="#br0" timeOffset="166879">16493 13917 0,'-36'0'109</inkml:trace>
  <inkml:trace contextRef="#ctx0" brushRef="#br0" timeOffset="167703.01">18257 13847 0</inkml:trace>
  <inkml:trace contextRef="#ctx0" brushRef="#br0" timeOffset="169276.84">17851 14146 0,'-35'-53'31,"35"71"204,17 35-220,-17-35 1,53 52 0,-53-17-1,35-18-15,1 36 16,17 0 0,17 17-1,-35-18 1,-35-34-1,0-19 1,36 54 0,-36-36-1,0 0 1,0 1 0,0-19 15</inkml:trace>
  <inkml:trace contextRef="#ctx0" brushRef="#br0" timeOffset="169527.59">17957 14781 0,'0'18'32,"17"-18"-17,54 53 1,-36-53-16,106 35 31,-88-35-15,18 0-1</inkml:trace>
  <inkml:trace contextRef="#ctx0" brushRef="#br0" timeOffset="169710.71">18504 14728 0,'-18'0'16,"18"18"-1,-71 35 1,36-53-16,35 53 16,-18 0-1,-87-53 1</inkml:trace>
  <inkml:trace contextRef="#ctx0" brushRef="#br0" timeOffset="186491.6">17145 15840 0,'36'35'47,"-1"0"-32,18 18-15,-18-18 16,-35 1-16,53-36 16,-53 53-16,35-53 15,1 35 1,-1-35-1</inkml:trace>
  <inkml:trace contextRef="#ctx0" brushRef="#br0" timeOffset="186840.8">17639 15822 0,'-53'0'46,"0"18"-30,53 17 0,-35 0-16,35 1 0,-35-1 15,35 35 1,0 1 0,17 35-1,36-36 1,18 19-1,-71-54 1,35 53 0,-35-53 15,36-88 0</inkml:trace>
  <inkml:trace contextRef="#ctx0" brushRef="#br0" timeOffset="187091.64">18027 15963 0,'-53'-35'0,"18"35"15,0 0 1,35 35-1,-53 89 1,53-1 0,35-52-1,36-18 1,-1-53 0,-34 0-16,-1-36 15</inkml:trace>
  <inkml:trace contextRef="#ctx0" brushRef="#br0" timeOffset="187490.15">18151 16034 0,'17'-36'31,"19"36"-15,34 0-16,-17 0 15,-18 0-15,1-35 16,17 35 0,-71 35 15,-35 54-15,-17-19-1,34-34 1,36 34-1,0-35 1,18-35 15,105 0-15,-17 0 0,-71-35-16,1 35 15,-36-35 16</inkml:trace>
  <inkml:trace contextRef="#ctx0" brushRef="#br0" timeOffset="187675.79">18839 16122 0,'106'0'15,"-36"0"1,18-35-16,-35 35 16,35 0-1,-88-36 1</inkml:trace>
  <inkml:trace contextRef="#ctx0" brushRef="#br0" timeOffset="187890.94">18962 15981 0,'0'35'47,"35"0"-32,-35 18-15,36 18 16,-36-1-1,35-34 1,-17-36 0</inkml:trace>
  <inkml:trace contextRef="#ctx0" brushRef="#br0" timeOffset="188130.09">19227 15910 0,'0'0'16,"0"36"15,53-1-15,0 18-16,35 88 31,-88-106-31,0 0 16,0 18-1,-18-53 1</inkml:trace>
  <inkml:trace contextRef="#ctx0" brushRef="#br0" timeOffset="188389.91">19333 15804 0,'70'0'16,"1"71"-1,-18 0-15,52 70 16,-52-18 0,-53-35-1,-17-17 1,-36-36-1,35-35 1</inkml:trace>
  <inkml:trace contextRef="#ctx0" brushRef="#br0" timeOffset="189823.91">19897 15822 0,'18'0'31,"17"0"-31,0 0 16,0 0-16,1 0 15,-1 0-15,18 0 16,-18 0 31,-35-35-16</inkml:trace>
  <inkml:trace contextRef="#ctx0" brushRef="#br0" timeOffset="191059.61">20461 15752 0,'-35'0'62,"35"35"-46,-35 35-1,35-34-15,0 17 16,18-53 0,105 35 15,-52-35-15,-36-18-1,-35-35-15,0-17 16,-53-1-1,-18 36 1,36 35 0,17 0-1,18 18 17</inkml:trace>
  <inkml:trace contextRef="#ctx0" brushRef="#br0" timeOffset="191300.37">20885 15893 0</inkml:trace>
  <inkml:trace contextRef="#ctx0" brushRef="#br0" timeOffset="192139.84">21202 15628 0,'-35'0'16,"-18"0"-1,53 18-15,-35 105 31,88-88-15,282 230 31,-423-159-16,-36-124 0,336-405 32,-300 352-32,35 71-15,17 0-1,72 36 17</inkml:trace>
  <inkml:trace contextRef="#ctx0" brushRef="#br0" timeOffset="193190.54">21679 15646 0,'17'0'31,"36"0"-31,0 0 16,-53 53 15,0-36-15,-35 36-16,-1-18 31,195 71 16,-159-70-32,-53-1 1,0-35 0,53 35-1,-35-35 1,53 0 0</inkml:trace>
  <inkml:trace contextRef="#ctx0" brushRef="#br0" timeOffset="193541.49">21978 15646 0,'-3915'0'31,"7936"0"-31,-4003 0 16,52 0-16,-70 35 15,0 53 17,-52-53-17,52 18 1,0-17 0,17-1-1,36 0-15,-35-35 16,-18 35-1,-36 18 1,-34-53 0,17 36-1</inkml:trace>
  <inkml:trace contextRef="#ctx0" brushRef="#br0" timeOffset="194494.71">22419 15628 0,'53'35'47,"-17"18"-47,-1-17 15,0-1-15,0 0 16,1 0-1</inkml:trace>
  <inkml:trace contextRef="#ctx0" brushRef="#br0" timeOffset="194817.64">22790 15663 0</inkml:trace>
  <inkml:trace contextRef="#ctx0" brushRef="#br0" timeOffset="195440.12">22578 15663 0,'53'71'63,"35"35"-17,-35-106-46,-18 0 16,-35-36 15,0 1-31,0-18 32,36 159 14,105 406 1,-141-477-47,-18 18 32,-70-53-17,53-71 1,35-35-1,53-17 1,52 17 0,-69 71-1,-1 0 1,18 35 0,-53-36-16</inkml:trace>
  <inkml:trace contextRef="#ctx0" brushRef="#br0" timeOffset="195673.97">23248 15804 0,'0'-35'16,"-35"35"-1,35 71 1,0-36-16,0 71 15,18 17 17,52-70-17,-17-53-15,-17 0 16</inkml:trace>
  <inkml:trace contextRef="#ctx0" brushRef="#br0" timeOffset="196006.55">23460 15857 0,'35'18'47,"-35"17"-47,0 18 32,36 0-32,-36-35 15,0-54 16,0 1-31,0-71 16,53 71 0,-18 35 15,0 35-15,0 36-1,-35-1 1,0-17-1,0-17 1</inkml:trace>
  <inkml:trace contextRef="#ctx0" brushRef="#br0" timeOffset="196457.91">23760 15628 0,'0'18'78,"70"-18"-78,-34 70 15,-1-17-15,-35 0 16,53 88-16,-53-17 31,0-18-31,-18-71 32,-52 18-17,34-53-15</inkml:trace>
  <inkml:trace contextRef="#ctx0" brushRef="#br0" timeOffset="197756.53">18345 16193 0,'0'-36'15,"0"72"79,17-1-94,-17 0 16,0 0-16,71 1 15,-36 69 17,1-105-32,-36-52 62,0 16-62,70-87 47,-35 123-31,18 0-1,-53 35 1,36 53 0,-36-17-1,35-36 1,-53-35 15</inkml:trace>
  <inkml:trace contextRef="#ctx0" brushRef="#br0" timeOffset="198223.47">18451 16228 0,'0'53'47,"17"-18"-47,-17 0 15,0 1 1,36 16-1,-36-16 1,0-72 31,0 1-47,-18-35 16,18-1-1,0 36 1,18 35-16,34-35 15,-16 35 1,87 35 15,-88 53-15,-35-53-16,36 1 16,-36 16-1,0-16 1,-18-36-16</inkml:trace>
  <inkml:trace contextRef="#ctx0" brushRef="#br0" timeOffset="200672.56">19932 16951 0,'36'0'47,"16"0"-31,19 0-16,0-18 15,-1 18 1,-17 0-16,18-35 16</inkml:trace>
  <inkml:trace contextRef="#ctx0" brushRef="#br0" timeOffset="200872.62">20091 17057 0,'18'0'15,"35"-71"-15,0 142 16,-177-71-16,300 0 0,-105-18 16,17 18-1,-53 0 1,-52-35 15</inkml:trace>
  <inkml:trace contextRef="#ctx0" brushRef="#br0" timeOffset="202399.18">18733 14499 0,'-35'0'15,"52"0"48,-17 18-48,35-18-15,18 123 16,18 18 15,-71-105 0,0-1-15,35-88 15,1 0-31</inkml:trace>
  <inkml:trace contextRef="#ctx0" brushRef="#br0" timeOffset="202758.97">19015 14552 0,'35'0'16,"1"0"0,52 0-1,-35-35-15,17 35 16,-34 0 0,-36 17 30,-36-17-46,-17 106 16,18-18 0,35-70-1,-35 88 17,88-106-1,105-35-16,72-36 1,-195 18 0</inkml:trace>
  <inkml:trace contextRef="#ctx0" brushRef="#br0" timeOffset="202960.16">19650 14534 0,'0'0'16,"35"0"15,1 124-15,-36-106-1,53 70 1,-53-35 0,0-18-16</inkml:trace>
  <inkml:trace contextRef="#ctx0" brushRef="#br0" timeOffset="203184.42">19632 14623 0,'71'-36'31,"-18"36"-31,0 0 16,35-35-16,53 35 15,-106 0 1,-88 0 47</inkml:trace>
  <inkml:trace contextRef="#ctx0" brushRef="#br0" timeOffset="205103.49">21096 16898 0,'0'-18'63,"0"36"15,-35-18-78,35 35 15,0 18 1,0 71 15,53-89-15,18-35-1,-1-18 1,-17-87 0,-53 52-1,-88 0 1,17 17 0,36 36-1,70 0 16</inkml:trace>
  <inkml:trace contextRef="#ctx0" brushRef="#br0" timeOffset="205332.6">21590 16933 0,'0'36'63,"-35"-36"-32</inkml:trace>
  <inkml:trace contextRef="#ctx0" brushRef="#br0" timeOffset="205804.81">21714 16775 0,'35'0'0,"-35"-18"16,141 18 0,-35 0-1,-71 0 1,-35 35-1,-53 36 1,18-36 0,35 0 15,106-35-15,17 36-1,-87-1 1,-1 0-1,-123 0 1,35-35 0,18 36-1,70-36 17</inkml:trace>
  <inkml:trace contextRef="#ctx0" brushRef="#br0" timeOffset="206191.5">22314 16739 0,'35'0'16,"0"0"-1,0 0-15,1 0 16,-1 18 0,-53 53-1,-52 17 1,34-88 0,36 35-1,106 0 1,-35 1-1,-71-1 1,-53 0 15,18 0-31,-18-35 32,53-17-17</inkml:trace>
  <inkml:trace contextRef="#ctx0" brushRef="#br0" timeOffset="206554.6">22649 16810 0,'106'0'31,"-71"0"-31,0 0 15,0 18 1,-35 17 0,-17-35-16,-19 35 15,-16 0 17,52 1-17,70-1 1,-35 0-1,-35 18 1,-123 18 0,52-36-1,36-35 1</inkml:trace>
  <inkml:trace contextRef="#ctx0" brushRef="#br0" timeOffset="209522.84">23478 16722 0,'35'0'15,"-53"0"110,18 35-125,-35-35 16,0 106 0,-71 35 15,71-53 0,-1-53 0</inkml:trace>
  <inkml:trace contextRef="#ctx0" brushRef="#br0" timeOffset="209837.72">23213 16775 0,'0'-36'0,"18"54"78,17 53-63,0-36 1,36 18 0,-36-53-1,36 53 1,-36 17-16,36-35 16,-1 1-1</inkml:trace>
  <inkml:trace contextRef="#ctx0" brushRef="#br0" timeOffset="210921.57">23495 16845 0,'0'0'0,"-35"-35"16,-35 35-16,34 0 16,36 18 15,18-18 0,70-18 0,-88-17 1,-88 35-1,35 0-15,0 0-1,18 35 1,35 35-1,35-17 1,0-17-16,36-36 16,-36-18-1,-35-35 1,-17-17 15,-107 70-15,71 0-1,53 35 17,71 88-17,-1-52 1,-34-71 0,-1-18-1,-35-17 1,0-18-16,-35 0 15,-1 53 1,54 53 31,17-53-47</inkml:trace>
  <inkml:trace contextRef="#ctx0" brushRef="#br0" timeOffset="211510.54">23689 16828 0,'71'0'31,"-36"0"-31,0 0 16,-35 17-16,53 54 16,-53-36-1,0 36 1,-35-19 0,53-87 30,17 0-30,36-36 0,-36 1-1,-35 35 1,0-1 0,-18 36 15,18 18-16,-35 70 1,35-53-16,0 36 16,71-1-1,17-34 1,-18-36 15,-70 35-15,-17-35 31,17-53-47</inkml:trace>
  <inkml:trace contextRef="#ctx0" brushRef="#br0" timeOffset="211837.71">24360 16669 0,'-53'0'16,"17"0"-1,1 53 1,35-18-1,0 18-15,35 176 32,36-194-17,-18 1 1,-18-36 0,-35-18-1</inkml:trace>
  <inkml:trace contextRef="#ctx0" brushRef="#br0" timeOffset="212649.77">24430 16828 0,'-35'0'16,"70"0"-16,-35 0 31,35 0-15,18 0-16,-17 0 16,-1 0-16,0 0 15</inkml:trace>
  <inkml:trace contextRef="#ctx0" brushRef="#br0" timeOffset="213255.02">24465 16845 0,'0'35'109,"53"-35"-109,-53 71 16,36 0-1,-36-1 1,0-88 47,0-17-48,0 0-15,0 0 16,0-1-16,35-17 15,0 53 1,1 0 0,-1 0-1,0 106 17,-35-70-17,0-1 1,0 0-1,35-35 1</inkml:trace>
  <inkml:trace contextRef="#ctx0" brushRef="#br0" timeOffset="213503.91">24801 16986 0,'53'0'32,"-18"0"-17,0 0-15,0 0 16,18 0 0,-53-35 62</inkml:trace>
  <inkml:trace contextRef="#ctx0" brushRef="#br0" timeOffset="213767.53">25048 16880 0,'35'0'47,"-35"18"-31,35 17-16,-35 36 16,35-18 15,-35 0-16,0-18 1</inkml:trace>
  <inkml:trace contextRef="#ctx0" brushRef="#br0" timeOffset="-211293.17">24783 16898 0,'0'-35'15,"0"52"126,18-17-126,-18 36-15,0 17 16,35 0 0,0 35 15,-35-53-15</inkml:trace>
  <inkml:trace contextRef="#ctx0" brushRef="#br0" timeOffset="-211110.05">24818 17092 0,'0'-35'0,"36"35"16,-1 0-1,88 0 1,-35-35 0</inkml:trace>
  <inkml:trace contextRef="#ctx0" brushRef="#br0" timeOffset="-210677.18">25224 16669 0,'-35'-36'16,"105"72"62,-34-1-78,69 89 31,-69-54-31,-1-17 16,18 123 0,-88-70-1,-71 35 1,53-105 0</inkml:trace>
  <inkml:trace contextRef="#ctx0" brushRef="#br0" timeOffset="-197724.69">24730 17057 0,'53'0'250,"-18"0"-234,1 0-1,-19 0 1,36 35 15</inkml:trace>
  <inkml:trace contextRef="#ctx0" brushRef="#br0" timeOffset="-197362.18">24801 16933 0,'0'36'125,"0"17"-109,0 17-1,17-52 1,-17 17-1,0 0 1</inkml:trace>
  <inkml:trace contextRef="#ctx0" brushRef="#br0" timeOffset="-182845.92">15611 16528 0,'-36'0'110,"-34"35"-110,-36 0 31,-17-35-31,-36 35 16,0-35 15,89 0-31,-19 0 16,54 0-16,0 0 15,35-17 1,17-18 15,36-1-31,-17 1 16,-36 0 15,-18 35 0,-53 17-15,1 19-1,-1-1 1,18 18 15,18-18-15,70 0 0,1-35-1,34 0 1,-34 36-16,-1-36 15,-35 35 17,-35-35-32</inkml:trace>
  <inkml:trace contextRef="#ctx0" brushRef="#br0" timeOffset="-181229.07">2258 16369 0,'0'-35'16,"18"35"62,-18 35-78,35 18 15,177 70 32,-177-123-31,-35-35-1,0-53 1,0 53 0,0-18-1,-18 53 1,18 17 31,18 19-47,17 87 15,1 18 17,-36-70-32,52 105 15,-52 0 1,0-87 0,-17-54-1,-36-88 16,0-141-15,53 0 0,53 53-1,17 53 1,-34 52-16,34-17 16,-70 71 46</inkml:trace>
  <inkml:trace contextRef="#ctx0" brushRef="#br0" timeOffset="-180927.27">3034 16087 0,'-35'0'15,"0"17"1,35 36 0,0 35-16,0 71 15,-3969 0 1,8008-106-1,-3968 53 1,17-71 0,-53 0-1,36-35 1,-18-53 15</inkml:trace>
  <inkml:trace contextRef="#ctx0" brushRef="#br0" timeOffset="-178993.68">3175 16704 0,'-35'0'16,"70"0"-16,-105-35 0,35 35 15,-1-36-15,1 36 16,-18 0-16,18 0 16,-1 0-16,1 0 15,0 0-15,-18 36 16,53 34 0,53-34 15,300-160 0,-318 54-15,-35 34-16,-176-105 31,17 106 0,35 105-31,89 36 16,0 18 15,70-36-15,212-88-1,-71-35 1,-176-18 0,-88 17-1,-229-34 1,211 70-1,71 18 1,35 34 0,17 37-1,160-19 1,-142-70 0,-35-35-1,-18-18 1,142 0 15</inkml:trace>
  <inkml:trace contextRef="#ctx0" brushRef="#br0" timeOffset="-174165.11">4110 16263 0,'0'-35'0,"0"0"31,0 52 47,0 18-78,0 1 0,18-1 16,17 0-1,53 1 17,-35-160 14,0 159 33,-53 18-79,35 35 0,-35-17 15,36 105 1,17-34-1,-53-37 1,0-69 0,-36 17-1,-34-53 1,17-71 0,18-88-1,70-17 1,53 52-1,-53 89 1,1 0 0,-1 35-1,-35 17 17,0 19-17</inkml:trace>
  <inkml:trace contextRef="#ctx0" brushRef="#br0" timeOffset="-173847.33">4745 16069 0,'-35'0'16,"70"0"-16,-70 18 15,0 17-15,35 71 16,0 53 0,88-1 15,-53-122-31,36-1 16,-1 18-1,-70-18 16,0-53 1</inkml:trace>
  <inkml:trace contextRef="#ctx0" brushRef="#br0" timeOffset="-173313.67">5045 16404 0,'0'18'32,"0"17"-17,0 0-15,0-17 16,35 35-16,-35-18 16,0-88 46,0 18-46,0 0-16,0-18 31,36 18-15,-36-1-16,35 36 15,0 0 1,18 71-1,-18-1 1,18 1 0,-53-36-1,0-17 1</inkml:trace>
  <inkml:trace contextRef="#ctx0" brushRef="#br0" timeOffset="-172910.22">5504 16457 0,'17'0'32,"36"0"-17,35 0-15,-17 0 16,-18-35-16,-18 35 15,0 0 1</inkml:trace>
  <inkml:trace contextRef="#ctx0" brushRef="#br0" timeOffset="-171499.96">6015 16210 0,'0'-35'32,"-35"35"-1,35 18 297,0 17-312,18 0 31,17-35 359</inkml:trace>
  <inkml:trace contextRef="#ctx0" brushRef="#br0" timeOffset="-170308.88">5257 16069 0,'0'35'156,"35"1"-156,-35-1 16,71 0 0,-71 36-16,35 123 31,0-141-31,-53 141 31,-17-141 16</inkml:trace>
  <inkml:trace contextRef="#ctx0" brushRef="#br0" timeOffset="-163971.83">5715 16686 0,'-35'0'16,"35"-35"77,-35 35-77,52 0 171,36 0-171,-17 0-16,-1 0 16,0 0-1,18 0 1,-18 0 125,-52 0 77</inkml:trace>
  <inkml:trace contextRef="#ctx0" brushRef="#br0" timeOffset="-162766.75">6562 16387 0,'-18'0'0,"-17"0"32,0 0 14,35 17-46,-35 54 16,35-18 0,0 0-1,388-36 63,-459-228-31,18 211-31,0-36 15,53 72-15</inkml:trace>
  <inkml:trace contextRef="#ctx0" brushRef="#br0" timeOffset="-162576.9">7003 16422 0,'35'0'63</inkml:trace>
  <inkml:trace contextRef="#ctx0" brushRef="#br0" timeOffset="-162096.21">7338 16228 0,'-35'0'31,"35"35"-31,35 18 15,0-18 1,18 18-16,18-18 16,17 36-1,-88-36-15,0 18 16,-35 18 0,-36-71-1,36 0 16,35-18-31,18-52 16,52-54 0,-35 89 15,-35-53-15,-105 88 15,52 0-16,53 17 17,35-17-32</inkml:trace>
  <inkml:trace contextRef="#ctx0" brushRef="#br0" timeOffset="-161611.75">7832 16334 0,'-18'17'32,"18"36"-17,18 18 16,53-71-31,17 53 16,-53 0 0,0 17-1,-35-35 1,-17-35-16,-54 36 16,36-36-1,35-53 16,0 17-31,0-16 16,17 52 0,-17-36 15</inkml:trace>
  <inkml:trace contextRef="#ctx0" brushRef="#br0" timeOffset="-161148.31">7761 16351 0,'0'0'0,"18"-35"16,70 35-1,-52 0 1,-1 0-1,0 18 1,-35 70 0,-53-53-16,-17 36 15,34-18 1,107-18 15,123 0-15,-123 0-1,-36 1 1,-88-1 0,-53 36-1,88-71 1,-17 35 0,53-35 15,17-18-31</inkml:trace>
  <inkml:trace contextRef="#ctx0" brushRef="#br0" timeOffset="-160782.97">8185 16404 0,'17'0'0,"-34"0"0,70 0 15,-18-35-15,36 35 0,-36 0 16,18 18 0,-89 70 15,-87 0-15,88-53-1,52 0 1,107-35-1,-18 36 1,-71-36 0,-35 35-1,-124 18 1,54-18 0,35 1-1</inkml:trace>
  <inkml:trace contextRef="#ctx0" brushRef="#br0" timeOffset="-159833.85">8767 16316 0,'0'0'15,"18"0"32,-18 53-31,70 0-16,-35-18 0,1-35 16,52 53 30,-106-159-14,18 71-1,159 405 16,-124-281-47,-35-37 15,53 1-15,-53 18 16,0-36 0,-88-35-1,53 0 17,-18-141-17,53 35 1,35 18-1,36 35 1,17 18 0</inkml:trace>
  <inkml:trace contextRef="#ctx0" brushRef="#br0" timeOffset="-159578.35">9472 16263 0,'0'0'0,"-35"0"16,0 0 0,35 53-1,0 18 1,0 87-1,88-17 1,-17-88 0,-1-17-1</inkml:trace>
  <inkml:trace contextRef="#ctx0" brushRef="#br0" timeOffset="-159233.42">9719 16492 0,'0'0'0,"0"18"15,36-18-15,-36 88 16,35-35 15,-35-18-15,-18-35-1,18-35 1,0 0 0,18 0-1,-18-1-15,35 36 16,0 0 0,1 53-1,-1 18 1,-35 17-1,35-53 17</inkml:trace>
  <inkml:trace contextRef="#ctx0" brushRef="#br0" timeOffset="-159065.89">10072 16633 0,'35'0'16,"1"0"0,34 0-1,-34 0 1,-1 0 0</inkml:trace>
  <inkml:trace contextRef="#ctx0" brushRef="#br0" timeOffset="-158848.89">10319 16351 0,'0'-35'16,"0"53"0,35 17-1,-35 18 1,36 88-1,17-71-15,-53 1 16,0-36 0,0 18-1</inkml:trace>
  <inkml:trace contextRef="#ctx0" brushRef="#br0" timeOffset="-158465.45">10443 16298 0,'0'0'0,"0"-35"15,17 35 32,36 18-31,18 88-1,-1 105 1,-34-34 0,-36-72-1,0-34 1,0-36-1,0 1-15,-18-36 16,18 35 0,-35-35-1</inkml:trace>
  <inkml:trace contextRef="#ctx0" brushRef="#br0" timeOffset="-157142.79">11148 16616 0,'35'0'79,"1"0"-64,34 0-15,-17 0 16,0 0-16,0 0 15,0 0-15,-18 0 16,-35-35 15</inkml:trace>
  <inkml:trace contextRef="#ctx0" brushRef="#br0" timeOffset="-156616.28">11413 16422 0,'0'-35'31,"0"52"31,0 18-62,0 1 16,0-19-16,17 36 16,-17 0-1,0 18 1,0-18-1,0 17 1</inkml:trace>
  <inkml:trace contextRef="#ctx0" brushRef="#br0" timeOffset="-156250.15">11748 16581 0,'-18'0'31,"18"35"0,0 53-15,53-53-1,-18 18-15,36-53 16,-36 0 0,18-17-1,-53-89 1,-106 70 0,36-16-1,70 69 32</inkml:trace>
  <inkml:trace contextRef="#ctx0" brushRef="#br0" timeOffset="-156072.16">12083 16669 0,'35'0'47,"1"0"-31</inkml:trace>
  <inkml:trace contextRef="#ctx0" brushRef="#br0" timeOffset="-155684.35">12400 16475 0,'89'0'15,"-19"0"1,-70 17-1,-35 72 1,-53-19 0,52-35-1,107 36 1,0-71 0,70 35-1,-71 18-15,-34-18 16,-195 18 15,106-53-15,18 0-16,-1 0 15,72 0 17</inkml:trace>
  <inkml:trace contextRef="#ctx0" brushRef="#br0" timeOffset="-155317.28">12789 16528 0,'123'0'15,"-70"0"-15,17 0 31,-34 17-15,-36 19-16,-18-1 16,-123 71-1,141-71 17,106 0-17,-18 1 1,-53-1-1,-35 0 1,-194 18 0,159-18-1,0-35 1</inkml:trace>
  <inkml:trace contextRef="#ctx0" brushRef="#br0" timeOffset="-151981.79">13494 16757 0,'35'0'32,"1"0"-17,-1 0 1,18 0 78,17 0-79,-34 0-15,-36 35 16,53-35-16,-53 36 16,0-1-1,0 0 95,-18-35-79,18 35-31,-18-35 15,18 36 1,-53-1 0,18 0-1,53-52 32,52-36-31,36-53 15,-71 53-15,-35 18-1,36-1 32,-36 54 0,-18-18-31,18 53-16,-35-53 15,35 53 1,0 0-16,0 0 16,17-53-1,142 105 1,-88-105-1,-36 0 1,-35 36-16,18-36 16</inkml:trace>
  <inkml:trace contextRef="#ctx0" brushRef="#br0" timeOffset="-151700.74">14411 16704 0,'-17'-35'16,"-54"35"15,36 17-31,0 19 16,35-1-16,-53 88 15,53-17 1,53-35-1,-1-18-15,107 0 47,-159-18-47</inkml:trace>
  <inkml:trace contextRef="#ctx0" brushRef="#br0" timeOffset="-151281.46">14623 16969 0,'0'17'32,"35"19"-17,-35 16 1,0 19-16,0-53 31,0-54 16,0 1-47,71 0 16,-18 0-16,0-1 31,-18 36-16,-35 36 1,35 16 0,-35 1-1,35 18 1,18-1 0,-53-34-1</inkml:trace>
  <inkml:trace contextRef="#ctx0" brushRef="#br0" timeOffset="-150882.25">15205 17180 0,'53'0'47,"18"0"-31,-1 0-1,-17 0 1,-53-35 109</inkml:trace>
  <inkml:trace contextRef="#ctx0" brushRef="#br0" timeOffset="-149901.4">14976 16845 0,'0'-35'16,"0"53"62,0 17-78,17 18 16,-17 17-16,71-17 15,-71 124 1,0-54 15,-53-88 16</inkml:trace>
  <inkml:trace contextRef="#ctx0" brushRef="#br0" timeOffset="-149199.65">15293 17127 0,'36'0'16,"-1"0"-1,0 0-15,0 0 16,18 0 0,-53-35-1,-35 35 17,-36 0-32,36 0 31,0 0-16,35 18 1,35 17 0,18-35-1,-53-18 32,-35 18-31,-18 0-1,53 18 1,0 17 0,35-35 15,0 0-15,-35-17-1,0-19 16,-17 36-31,-18 0 16,35 18 31</inkml:trace>
  <inkml:trace contextRef="#ctx0" brushRef="#br0" timeOffset="-148223.04">13741 17533 0,'-18'0'172</inkml:trace>
  <inkml:trace contextRef="#ctx0" brushRef="#br0" timeOffset="-147079.75">11466 16051 0,'-36'0'15,"36"-35"17,0-18-17,18-158 32,17 17 16,-123 264 15,-159 71-16,265-158 1,52-19-48,-17 1 1,-17 35 0,-36-35-16,35 35 15,0 0 16,0 0-15,1 0-16,69 17 16,37 36-1,-72-17 1</inkml:trace>
  <inkml:trace contextRef="#ctx0" brushRef="#br0" timeOffset="-145819.03">11395 15734 0,'0'-35'109,"35"35"-93,-35 53 77,0 17-77,0-35-16,0 1 16,0 34-1,0-35 1,0 1-16,0-89 78,0 18-62,0-18-16,0-18 31,0 18-16,0 18 1,0 0 0,-35 52 31,0-17-47,0 53 15,-1-53-15,-34 53 16,34-18-1,1-35 1,35-17 31,35 17-47,1-36 16,17 1 15,70-18-16,-52 53 1,-1 36 0,89 34 15</inkml:trace>
  <inkml:trace contextRef="#ctx0" brushRef="#br0" timeOffset="-145184.85">8520 17886 0,'0'0'0,"70"-35"31,-17 35-15,0-36-16,335 1 31,-335-18-15,-17 53 0</inkml:trace>
  <inkml:trace contextRef="#ctx0" brushRef="#br0" timeOffset="-144950.89">8767 17939 0,'18'0'32,"17"-71"-32,0 142 0,36-71 15,-230 0-15,406-36 16,-194 36-16,0 0 15,-18-35-15,0 35 16,-70 0 31</inkml:trace>
  <inkml:trace contextRef="#ctx0" brushRef="#br0" timeOffset="-144060.81">5451 17657 0,'88'-53'16,"-17"17"0,-19 36-1,37-88-15,34 35 0,-17 53 16,-18-70-16,-53 70 16</inkml:trace>
  <inkml:trace contextRef="#ctx0" brushRef="#br0" timeOffset="-143869.45">5557 17815 0,'229'-88'47,"-70"0"-32,105 35-15,-176 18 31</inkml:trace>
  <inkml:trace contextRef="#ctx0" brushRef="#br0" timeOffset="-138235.34">13953 2910 0,'35'36'31,"-17"-36"31,17 0-62,0 0 16,0 0-16,18 0 16,71 0-1,229 0 16,-283 0-15</inkml:trace>
  <inkml:trace contextRef="#ctx0" brushRef="#br0" timeOffset="-138034.28">14182 3281 0,'18'0'31,"70"0"-15,229-53 0,-211 0-16,35 53 15,-105 0 1</inkml:trace>
  <inkml:trace contextRef="#ctx0" brushRef="#br0" timeOffset="-134586.04">7197 7867 0,'53'-35'63,"0"35"-47,0-53-16,0 53 15,70-53-15,177-35 31,-194 52 1,-159 89-17</inkml:trace>
  <inkml:trace contextRef="#ctx0" brushRef="#br0" timeOffset="-134304.24">7373 8026 0,'18'0'47,"17"-53"-47,18 53 15,71-53 1,-1 18-1,-88-1 1</inkml:trace>
  <inkml:trace contextRef="#ctx0" brushRef="#br0" timeOffset="-133004.42">7285 8731 0,'0'-53'16,"0"18"-16,-70 35 93,34 53-77,-140 106 15,-18 88 1,-18 211-1,159-299-31,-70 106 15,-36 158 17,106-264-32,-70 141 15,-54 141 1,72-106 15,52-35-31,-18 35 31,18 159-15,0-195 0,53-105-1,-53 0 1,53-123-16,0 17 16,0 124-1,0-53 1,0-1-1,0-87-15,0 17 16,0 106 0,18-123-1,-18-1 1,0 54 0,0 35 15,0-36-16,0-88 1,0 18 0,35 35-1,-35 1 1,0-54 15,0-70 16</inkml:trace>
  <inkml:trace contextRef="#ctx0" brushRef="#br0" timeOffset="-132744.02">5274 14817 0,'0'0'0,"36"0"31,-1 17-15,71 72 0,-36-19-1,1 1 1,-36-71-16,36 70 15,-36-52 1,36-18-16</inkml:trace>
  <inkml:trace contextRef="#ctx0" brushRef="#br0" timeOffset="-132536.42">6050 14711 0,'-35'0'16,"-18"17"0,-35 54-1,0 53 1,17 17 0,-17 35-1,53-176-15</inkml:trace>
  <inkml:trace contextRef="#ctx0" brushRef="#br0" timeOffset="-131783.15">6703 14429 0,'0'0'0,"-35"0"16,52 17 31,19-17-47,70 36 15,-36-1 1,318 53 15,-106-88-31,1 0 16,-142 0 15,-53 0-15,-53 0-1,-35-18 17,-17 1-17,17-54-15,-53 71 0</inkml:trace>
  <inkml:trace contextRef="#ctx0" brushRef="#br0" timeOffset="-131553.28">7920 14376 0,'0'0'47,"18"0"-16,17 0-31,18 0 16,-18 0-1,36 17 1,-71 19 0,0-1-1,-18 53 1,-88-35 0,71-53-16</inkml:trace>
  <inkml:trace contextRef="#ctx0" brushRef="#br0" timeOffset="-131403.12">7744 14834 0,'0'0'16,"70"-106"-16,371-105 31,-317 211-15,-71-71-16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42775" units="1/cm"/>
          <inkml:channelProperty channel="T" name="resolution" value="1" units="1/dev"/>
        </inkml:channelProperties>
      </inkml:inkSource>
      <inkml:timestamp xml:id="ts0" timeString="2020-09-29T06:43:52.555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787 1182 0,'-88'-35'0,"176"70"0,-211-106 16,88 71 93</inkml:trace>
  <inkml:trace contextRef="#ctx0" brushRef="#br0" timeOffset="35170.37">11042 6244 0,'0'-53'16,"0"106"-16,53-106 47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Digital Signal Processing(BEC-42)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3F41CFC-E501-42DF-8B74-BE77437770A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Digital Signal Processing(BEC-42)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80C013F-6DE2-439C-9327-8EB3A83D54D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Digital Signal Processing(BEC-42)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D06F92A-51A5-423A-98D1-F246CBBD53E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Digital Signal Processing(BEC-42)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D4A2C47-F352-4B54-A7A2-64A54F7543B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Digital Signal Processing(BEC-42)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65C5B1B-A16E-49AA-857D-CEB6A31F539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Digital Signal Processing(BEC-42)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E86FDE7-E2F2-4A9C-BF42-AB0424A33FD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Digital Signal Processing(BEC-42)</a:t>
            </a: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35D6CEC-2D0A-47A0-A160-E28AF35C1DF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Digital Signal Processing(BEC-42)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51D266E-4EA0-45DD-B627-F9EDEA9E3DD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Digital Signal Processing(BEC-42)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2C4DF76-5E62-462C-915C-9AB15D0A351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Digital Signal Processing(BEC-42)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01BA6DF-222E-4EA7-8ABF-56E5670BAF2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Digital Signal Processing(BEC-42)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12E430A-62BE-4ED8-A5AE-6DD018785E6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>
              <a:defRPr sz="14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>
              <a:defRPr sz="1400" smtClean="0"/>
            </a:lvl1pPr>
          </a:lstStyle>
          <a:p>
            <a:pPr>
              <a:defRPr/>
            </a:pPr>
            <a:r>
              <a:rPr lang="en-US"/>
              <a:t>Digital Signal Processing(BEC-42)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400" smtClean="0"/>
            </a:lvl1pPr>
          </a:lstStyle>
          <a:p>
            <a:pPr>
              <a:defRPr/>
            </a:pPr>
            <a:fld id="{C13B94EC-83F2-44E1-AE8D-13302D35270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customXml" Target="../ink/ink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7" Type="http://schemas.openxmlformats.org/officeDocument/2006/relationships/image" Target="../media/image54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customXml" Target="../ink/ink9.xml"/><Relationship Id="rId5" Type="http://schemas.openxmlformats.org/officeDocument/2006/relationships/oleObject" Target="../embeddings/oleObject28.bin"/><Relationship Id="rId4" Type="http://schemas.openxmlformats.org/officeDocument/2006/relationships/image" Target="../media/image10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9.emf"/><Relationship Id="rId5" Type="http://schemas.openxmlformats.org/officeDocument/2006/relationships/customXml" Target="../ink/ink10.xml"/><Relationship Id="rId4" Type="http://schemas.openxmlformats.org/officeDocument/2006/relationships/image" Target="../media/image48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2.emf"/><Relationship Id="rId4" Type="http://schemas.openxmlformats.org/officeDocument/2006/relationships/customXml" Target="../ink/ink1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12" Type="http://schemas.openxmlformats.org/officeDocument/2006/relationships/image" Target="../media/image11.em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.png"/><Relationship Id="rId11" Type="http://schemas.openxmlformats.org/officeDocument/2006/relationships/customXml" Target="../ink/ink2.xml"/><Relationship Id="rId5" Type="http://schemas.openxmlformats.org/officeDocument/2006/relationships/image" Target="../media/image4.png"/><Relationship Id="rId10" Type="http://schemas.openxmlformats.org/officeDocument/2006/relationships/image" Target="../media/image9.png"/><Relationship Id="rId4" Type="http://schemas.openxmlformats.org/officeDocument/2006/relationships/image" Target="../media/image3.png"/><Relationship Id="rId9" Type="http://schemas.openxmlformats.org/officeDocument/2006/relationships/image" Target="../media/image8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image" Target="../media/image11.wmf"/><Relationship Id="rId18" Type="http://schemas.openxmlformats.org/officeDocument/2006/relationships/customXml" Target="../ink/ink3.xml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4.bin"/><Relationship Id="rId12" Type="http://schemas.openxmlformats.org/officeDocument/2006/relationships/oleObject" Target="../embeddings/oleObject9.bin"/><Relationship Id="rId17" Type="http://schemas.openxmlformats.org/officeDocument/2006/relationships/image" Target="../media/image13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1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2.bin"/><Relationship Id="rId15" Type="http://schemas.openxmlformats.org/officeDocument/2006/relationships/image" Target="../media/image12.wmf"/><Relationship Id="rId10" Type="http://schemas.openxmlformats.org/officeDocument/2006/relationships/oleObject" Target="../embeddings/oleObject7.bin"/><Relationship Id="rId19" Type="http://schemas.openxmlformats.org/officeDocument/2006/relationships/image" Target="../media/image16.e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6.bin"/><Relationship Id="rId14" Type="http://schemas.openxmlformats.org/officeDocument/2006/relationships/oleObject" Target="../embeddings/oleObject10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22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5.wmf"/><Relationship Id="rId11" Type="http://schemas.openxmlformats.org/officeDocument/2006/relationships/customXml" Target="../ink/ink4.xml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18.png"/><Relationship Id="rId4" Type="http://schemas.openxmlformats.org/officeDocument/2006/relationships/image" Target="../media/image14.wmf"/><Relationship Id="rId9" Type="http://schemas.openxmlformats.org/officeDocument/2006/relationships/image" Target="../media/image17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emf"/><Relationship Id="rId3" Type="http://schemas.openxmlformats.org/officeDocument/2006/relationships/image" Target="../media/image20.png"/><Relationship Id="rId7" Type="http://schemas.openxmlformats.org/officeDocument/2006/relationships/customXml" Target="../ink/ink5.xml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3.png"/><Relationship Id="rId5" Type="http://schemas.openxmlformats.org/officeDocument/2006/relationships/image" Target="../media/image22.png"/><Relationship Id="rId4" Type="http://schemas.openxmlformats.org/officeDocument/2006/relationships/image" Target="../media/image21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png"/><Relationship Id="rId3" Type="http://schemas.openxmlformats.org/officeDocument/2006/relationships/oleObject" Target="../embeddings/oleObject15.bin"/><Relationship Id="rId7" Type="http://schemas.openxmlformats.org/officeDocument/2006/relationships/image" Target="../media/image26.png"/><Relationship Id="rId12" Type="http://schemas.openxmlformats.org/officeDocument/2006/relationships/image" Target="../media/image35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5.png"/><Relationship Id="rId11" Type="http://schemas.openxmlformats.org/officeDocument/2006/relationships/customXml" Target="../ink/ink6.xml"/><Relationship Id="rId5" Type="http://schemas.openxmlformats.org/officeDocument/2006/relationships/image" Target="../media/image24.png"/><Relationship Id="rId10" Type="http://schemas.openxmlformats.org/officeDocument/2006/relationships/image" Target="../media/image29.png"/><Relationship Id="rId4" Type="http://schemas.openxmlformats.org/officeDocument/2006/relationships/image" Target="../media/image16.wmf"/><Relationship Id="rId9" Type="http://schemas.openxmlformats.org/officeDocument/2006/relationships/image" Target="../media/image28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13" Type="http://schemas.openxmlformats.org/officeDocument/2006/relationships/oleObject" Target="../embeddings/oleObject21.bin"/><Relationship Id="rId18" Type="http://schemas.openxmlformats.org/officeDocument/2006/relationships/image" Target="../media/image42.e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34.wmf"/><Relationship Id="rId17" Type="http://schemas.openxmlformats.org/officeDocument/2006/relationships/customXml" Target="../ink/ink7.xml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3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31.wmf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7.bin"/><Relationship Id="rId15" Type="http://schemas.openxmlformats.org/officeDocument/2006/relationships/oleObject" Target="../embeddings/oleObject22.bin"/><Relationship Id="rId10" Type="http://schemas.openxmlformats.org/officeDocument/2006/relationships/image" Target="../media/image33.wmf"/><Relationship Id="rId4" Type="http://schemas.openxmlformats.org/officeDocument/2006/relationships/image" Target="../media/image30.wmf"/><Relationship Id="rId9" Type="http://schemas.openxmlformats.org/officeDocument/2006/relationships/oleObject" Target="../embeddings/oleObject19.bin"/><Relationship Id="rId14" Type="http://schemas.openxmlformats.org/officeDocument/2006/relationships/image" Target="../media/image35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7" Type="http://schemas.openxmlformats.org/officeDocument/2006/relationships/image" Target="../media/image41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0.png"/><Relationship Id="rId5" Type="http://schemas.openxmlformats.org/officeDocument/2006/relationships/image" Target="../media/image39.png"/><Relationship Id="rId4" Type="http://schemas.openxmlformats.org/officeDocument/2006/relationships/image" Target="../media/image38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53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43.wmf"/><Relationship Id="rId11" Type="http://schemas.openxmlformats.org/officeDocument/2006/relationships/customXml" Target="../ink/ink8.xml"/><Relationship Id="rId5" Type="http://schemas.openxmlformats.org/officeDocument/2006/relationships/oleObject" Target="../embeddings/oleObject24.bin"/><Relationship Id="rId10" Type="http://schemas.openxmlformats.org/officeDocument/2006/relationships/image" Target="../media/image45.wmf"/><Relationship Id="rId4" Type="http://schemas.openxmlformats.org/officeDocument/2006/relationships/image" Target="../media/image42.wmf"/><Relationship Id="rId9" Type="http://schemas.openxmlformats.org/officeDocument/2006/relationships/oleObject" Target="../embeddings/oleObject2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838200"/>
            <a:ext cx="8458200" cy="4495800"/>
          </a:xfrm>
        </p:spPr>
        <p:txBody>
          <a:bodyPr/>
          <a:lstStyle/>
          <a:p>
            <a:pPr algn="ctr">
              <a:buNone/>
            </a:pPr>
            <a:r>
              <a:rPr lang="en-US" sz="4000" b="1" dirty="0"/>
              <a:t>Digital Signal Processing(BEC-42)</a:t>
            </a:r>
            <a:endParaRPr lang="en-US" sz="3800" b="1" dirty="0"/>
          </a:p>
          <a:p>
            <a:pPr algn="ctr">
              <a:buNone/>
            </a:pPr>
            <a:endParaRPr lang="en-US" sz="3800" b="1" dirty="0"/>
          </a:p>
          <a:p>
            <a:pPr algn="ctr">
              <a:buNone/>
            </a:pPr>
            <a:r>
              <a:rPr lang="en-US" sz="3800" b="1" dirty="0"/>
              <a:t>Unit-2</a:t>
            </a:r>
          </a:p>
          <a:p>
            <a:pPr algn="ctr">
              <a:buNone/>
            </a:pPr>
            <a:endParaRPr lang="en-US" sz="3800" b="1" dirty="0"/>
          </a:p>
          <a:p>
            <a:pPr algn="ctr">
              <a:buNone/>
            </a:pPr>
            <a:r>
              <a:rPr lang="en-US" sz="3800" b="1" dirty="0"/>
              <a:t>Lecture-1</a:t>
            </a:r>
          </a:p>
          <a:p>
            <a:pPr algn="ctr">
              <a:buNone/>
            </a:pPr>
            <a:r>
              <a:rPr lang="en-US" sz="3800" b="1" dirty="0"/>
              <a:t>Approximation of Derivatives</a:t>
            </a:r>
          </a:p>
          <a:p>
            <a:pPr algn="ctr">
              <a:buNone/>
            </a:pPr>
            <a:endParaRPr lang="en-US" b="1" dirty="0"/>
          </a:p>
          <a:p>
            <a:pPr algn="ctr">
              <a:buNone/>
            </a:pPr>
            <a:r>
              <a:rPr lang="en-US" b="1" dirty="0"/>
              <a:t>Date:29/09/2020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6172200" y="6400800"/>
            <a:ext cx="2895600" cy="457200"/>
          </a:xfrm>
        </p:spPr>
        <p:txBody>
          <a:bodyPr/>
          <a:lstStyle/>
          <a:p>
            <a:r>
              <a:rPr lang="en-US" b="1" dirty="0"/>
              <a:t>Digital Signal Processing(BEC-42)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71F5BE1F-D9F0-41EB-B18D-371D98AB6796}"/>
                  </a:ext>
                </a:extLst>
              </p14:cNvPr>
              <p14:cNvContentPartPr/>
              <p14:nvPr/>
            </p14:nvContentPartPr>
            <p14:xfrm>
              <a:off x="63720" y="1797120"/>
              <a:ext cx="9048960" cy="3130920"/>
            </p14:xfrm>
          </p:contentPart>
        </mc:Choice>
        <mc:Fallback xmlns=""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71F5BE1F-D9F0-41EB-B18D-371D98AB6796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54360" y="1787760"/>
                <a:ext cx="9067680" cy="314964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2"/>
          <p:cNvGrpSpPr>
            <a:grpSpLocks/>
          </p:cNvGrpSpPr>
          <p:nvPr/>
        </p:nvGrpSpPr>
        <p:grpSpPr bwMode="auto">
          <a:xfrm>
            <a:off x="533400" y="1905000"/>
            <a:ext cx="8153400" cy="1966913"/>
            <a:chOff x="336" y="2880"/>
            <a:chExt cx="5136" cy="1239"/>
          </a:xfrm>
        </p:grpSpPr>
        <p:grpSp>
          <p:nvGrpSpPr>
            <p:cNvPr id="3" name="Group 10"/>
            <p:cNvGrpSpPr>
              <a:grpSpLocks/>
            </p:cNvGrpSpPr>
            <p:nvPr/>
          </p:nvGrpSpPr>
          <p:grpSpPr bwMode="auto">
            <a:xfrm>
              <a:off x="720" y="2880"/>
              <a:ext cx="1632" cy="1200"/>
              <a:chOff x="720" y="2880"/>
              <a:chExt cx="1632" cy="1200"/>
            </a:xfrm>
          </p:grpSpPr>
          <p:sp>
            <p:nvSpPr>
              <p:cNvPr id="15" name="Line 8"/>
              <p:cNvSpPr>
                <a:spLocks noChangeShapeType="1"/>
              </p:cNvSpPr>
              <p:nvPr/>
            </p:nvSpPr>
            <p:spPr bwMode="auto">
              <a:xfrm>
                <a:off x="1392" y="2880"/>
                <a:ext cx="0" cy="120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stealth" w="med" len="lg"/>
                <a:tailEnd type="none" w="sm" len="sm"/>
              </a:ln>
            </p:spPr>
            <p:txBody>
              <a:bodyPr wrap="none" anchor="ctr"/>
              <a:lstStyle/>
              <a:p>
                <a:endParaRPr lang="en-IN"/>
              </a:p>
            </p:txBody>
          </p:sp>
          <p:sp>
            <p:nvSpPr>
              <p:cNvPr id="16" name="Line 9"/>
              <p:cNvSpPr>
                <a:spLocks noChangeShapeType="1"/>
              </p:cNvSpPr>
              <p:nvPr/>
            </p:nvSpPr>
            <p:spPr bwMode="auto">
              <a:xfrm>
                <a:off x="720" y="3600"/>
                <a:ext cx="163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stealth" w="med" len="lg"/>
              </a:ln>
            </p:spPr>
            <p:txBody>
              <a:bodyPr wrap="none" anchor="ctr"/>
              <a:lstStyle/>
              <a:p>
                <a:endParaRPr lang="en-IN"/>
              </a:p>
            </p:txBody>
          </p:sp>
        </p:grpSp>
        <p:grpSp>
          <p:nvGrpSpPr>
            <p:cNvPr id="4" name="Group 13"/>
            <p:cNvGrpSpPr>
              <a:grpSpLocks/>
            </p:cNvGrpSpPr>
            <p:nvPr/>
          </p:nvGrpSpPr>
          <p:grpSpPr bwMode="auto">
            <a:xfrm>
              <a:off x="2976" y="2880"/>
              <a:ext cx="1632" cy="1200"/>
              <a:chOff x="2976" y="2880"/>
              <a:chExt cx="1632" cy="1200"/>
            </a:xfrm>
          </p:grpSpPr>
          <p:sp>
            <p:nvSpPr>
              <p:cNvPr id="13" name="Line 11"/>
              <p:cNvSpPr>
                <a:spLocks noChangeShapeType="1"/>
              </p:cNvSpPr>
              <p:nvPr/>
            </p:nvSpPr>
            <p:spPr bwMode="auto">
              <a:xfrm>
                <a:off x="3648" y="2880"/>
                <a:ext cx="0" cy="120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stealth" w="med" len="lg"/>
                <a:tailEnd type="none" w="sm" len="sm"/>
              </a:ln>
            </p:spPr>
            <p:txBody>
              <a:bodyPr wrap="none" anchor="ctr"/>
              <a:lstStyle/>
              <a:p>
                <a:endParaRPr lang="en-IN"/>
              </a:p>
            </p:txBody>
          </p:sp>
          <p:sp>
            <p:nvSpPr>
              <p:cNvPr id="14" name="Line 12"/>
              <p:cNvSpPr>
                <a:spLocks noChangeShapeType="1"/>
              </p:cNvSpPr>
              <p:nvPr/>
            </p:nvSpPr>
            <p:spPr bwMode="auto">
              <a:xfrm>
                <a:off x="2976" y="3600"/>
                <a:ext cx="163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stealth" w="med" len="lg"/>
              </a:ln>
            </p:spPr>
            <p:txBody>
              <a:bodyPr wrap="none" anchor="ctr"/>
              <a:lstStyle/>
              <a:p>
                <a:endParaRPr lang="en-IN"/>
              </a:p>
            </p:txBody>
          </p:sp>
        </p:grpSp>
        <p:sp>
          <p:nvSpPr>
            <p:cNvPr id="5" name="Rectangle 14"/>
            <p:cNvSpPr>
              <a:spLocks noChangeArrowheads="1"/>
            </p:cNvSpPr>
            <p:nvPr/>
          </p:nvSpPr>
          <p:spPr bwMode="auto">
            <a:xfrm>
              <a:off x="384" y="3840"/>
              <a:ext cx="96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2075" tIns="46038" rIns="92075" bIns="46038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i="1"/>
                <a:t>s-plane</a:t>
              </a:r>
            </a:p>
          </p:txBody>
        </p:sp>
        <p:sp>
          <p:nvSpPr>
            <p:cNvPr id="6" name="Rectangle 15"/>
            <p:cNvSpPr>
              <a:spLocks noChangeArrowheads="1"/>
            </p:cNvSpPr>
            <p:nvPr/>
          </p:nvSpPr>
          <p:spPr bwMode="auto">
            <a:xfrm>
              <a:off x="3840" y="3888"/>
              <a:ext cx="96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2075" tIns="46038" rIns="92075" bIns="46038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i="1"/>
                <a:t>z-plane</a:t>
              </a:r>
            </a:p>
          </p:txBody>
        </p:sp>
        <p:sp>
          <p:nvSpPr>
            <p:cNvPr id="7" name="Oval 16"/>
            <p:cNvSpPr>
              <a:spLocks noChangeArrowheads="1"/>
            </p:cNvSpPr>
            <p:nvPr/>
          </p:nvSpPr>
          <p:spPr bwMode="auto">
            <a:xfrm>
              <a:off x="3220" y="3172"/>
              <a:ext cx="856" cy="808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8" name="Object 17"/>
            <p:cNvGraphicFramePr>
              <a:graphicFrameLocks/>
            </p:cNvGraphicFramePr>
            <p:nvPr/>
          </p:nvGraphicFramePr>
          <p:xfrm>
            <a:off x="1056" y="3504"/>
            <a:ext cx="192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790" name="Equation" r:id="rId3" imgW="139680" imgH="139680" progId="Equation.2">
                    <p:embed/>
                  </p:oleObj>
                </mc:Choice>
                <mc:Fallback>
                  <p:oleObj name="Equation" r:id="rId3" imgW="139680" imgH="139680" progId="Equation.2">
                    <p:embed/>
                    <p:pic>
                      <p:nvPicPr>
                        <p:cNvPr id="0" name="Object 1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6" y="3504"/>
                          <a:ext cx="192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Line 18"/>
            <p:cNvSpPr>
              <a:spLocks noChangeShapeType="1"/>
            </p:cNvSpPr>
            <p:nvPr/>
          </p:nvSpPr>
          <p:spPr bwMode="auto">
            <a:xfrm>
              <a:off x="1632" y="3840"/>
              <a:ext cx="148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lgDash"/>
              <a:round/>
              <a:headEnd type="none" w="sm" len="sm"/>
              <a:tailEnd type="stealth" w="med" len="lg"/>
            </a:ln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10" name="Rectangle 19"/>
            <p:cNvSpPr>
              <a:spLocks noChangeArrowheads="1"/>
            </p:cNvSpPr>
            <p:nvPr/>
          </p:nvSpPr>
          <p:spPr bwMode="auto">
            <a:xfrm>
              <a:off x="336" y="2976"/>
              <a:ext cx="864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2075" tIns="46038" rIns="92075" bIns="46038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1"/>
                <a:t>analog</a:t>
              </a:r>
            </a:p>
          </p:txBody>
        </p:sp>
        <p:sp>
          <p:nvSpPr>
            <p:cNvPr id="11" name="Rectangle 20"/>
            <p:cNvSpPr>
              <a:spLocks noChangeArrowheads="1"/>
            </p:cNvSpPr>
            <p:nvPr/>
          </p:nvSpPr>
          <p:spPr bwMode="auto">
            <a:xfrm>
              <a:off x="4272" y="2976"/>
              <a:ext cx="120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2075" tIns="46038" rIns="92075" bIns="46038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1"/>
                <a:t>digital</a:t>
              </a:r>
            </a:p>
          </p:txBody>
        </p:sp>
        <p:graphicFrame>
          <p:nvGraphicFramePr>
            <p:cNvPr id="12" name="Object 21"/>
            <p:cNvGraphicFramePr>
              <a:graphicFrameLocks/>
            </p:cNvGraphicFramePr>
            <p:nvPr/>
          </p:nvGraphicFramePr>
          <p:xfrm>
            <a:off x="3840" y="3504"/>
            <a:ext cx="192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791" name="Equation" r:id="rId5" imgW="139680" imgH="139680" progId="Equation.2">
                    <p:embed/>
                  </p:oleObj>
                </mc:Choice>
                <mc:Fallback>
                  <p:oleObj name="Equation" r:id="rId5" imgW="139680" imgH="139680" progId="Equation.2">
                    <p:embed/>
                    <p:pic>
                      <p:nvPicPr>
                        <p:cNvPr id="0" name="Object 2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0" y="3504"/>
                          <a:ext cx="192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igital Signal Processing(BEC-42)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18" name="Ink 17">
                <a:extLst>
                  <a:ext uri="{FF2B5EF4-FFF2-40B4-BE49-F238E27FC236}">
                    <a16:creationId xmlns:a16="http://schemas.microsoft.com/office/drawing/2014/main" id="{5DC2F914-0AED-4412-B6E1-B93363393933}"/>
                  </a:ext>
                </a:extLst>
              </p14:cNvPr>
              <p14:cNvContentPartPr/>
              <p14:nvPr/>
            </p14:nvContentPartPr>
            <p14:xfrm>
              <a:off x="946440" y="399960"/>
              <a:ext cx="3048120" cy="1848240"/>
            </p14:xfrm>
          </p:contentPart>
        </mc:Choice>
        <mc:Fallback xmlns="">
          <p:pic>
            <p:nvPicPr>
              <p:cNvPr id="18" name="Ink 17">
                <a:extLst>
                  <a:ext uri="{FF2B5EF4-FFF2-40B4-BE49-F238E27FC236}">
                    <a16:creationId xmlns:a16="http://schemas.microsoft.com/office/drawing/2014/main" id="{5DC2F914-0AED-4412-B6E1-B93363393933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937080" y="390600"/>
                <a:ext cx="3066840" cy="186696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28600" y="533401"/>
            <a:ext cx="8229600" cy="65556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000" b="1" dirty="0"/>
              <a:t>Example: </a:t>
            </a:r>
            <a:r>
              <a:rPr lang="en-US" sz="2000" dirty="0"/>
              <a:t>An analog filter has the following system function, Convert the filter into digital filter using backward difference for the derivative.</a:t>
            </a:r>
          </a:p>
          <a:p>
            <a:pPr algn="just">
              <a:lnSpc>
                <a:spcPct val="150000"/>
              </a:lnSpc>
            </a:pPr>
            <a:endParaRPr lang="en-US" sz="2000" dirty="0"/>
          </a:p>
          <a:p>
            <a:pPr algn="just">
              <a:lnSpc>
                <a:spcPct val="150000"/>
              </a:lnSpc>
            </a:pPr>
            <a:endParaRPr lang="en-US" sz="2000" dirty="0"/>
          </a:p>
          <a:p>
            <a:pPr algn="just">
              <a:lnSpc>
                <a:spcPct val="150000"/>
              </a:lnSpc>
            </a:pPr>
            <a:r>
              <a:rPr lang="en-US" sz="2000" b="1" dirty="0"/>
              <a:t>Solution</a:t>
            </a:r>
          </a:p>
          <a:p>
            <a:pPr algn="just">
              <a:lnSpc>
                <a:spcPct val="150000"/>
              </a:lnSpc>
            </a:pPr>
            <a:r>
              <a:rPr lang="en-US" sz="2000" dirty="0"/>
              <a:t>The system function of digital filter is </a:t>
            </a:r>
          </a:p>
          <a:p>
            <a:pPr algn="just">
              <a:lnSpc>
                <a:spcPct val="150000"/>
              </a:lnSpc>
            </a:pPr>
            <a:endParaRPr lang="en-US" sz="2000" dirty="0"/>
          </a:p>
          <a:p>
            <a:pPr algn="just">
              <a:lnSpc>
                <a:spcPct val="150000"/>
              </a:lnSpc>
            </a:pPr>
            <a:endParaRPr lang="en-US" sz="2000" dirty="0"/>
          </a:p>
          <a:p>
            <a:pPr algn="just">
              <a:lnSpc>
                <a:spcPct val="150000"/>
              </a:lnSpc>
            </a:pPr>
            <a:endParaRPr lang="en-US" sz="2000" dirty="0"/>
          </a:p>
          <a:p>
            <a:pPr algn="just">
              <a:lnSpc>
                <a:spcPct val="150000"/>
              </a:lnSpc>
            </a:pPr>
            <a:endParaRPr lang="en-US" sz="2000" dirty="0"/>
          </a:p>
          <a:p>
            <a:pPr algn="just">
              <a:lnSpc>
                <a:spcPct val="150000"/>
              </a:lnSpc>
            </a:pPr>
            <a:endParaRPr lang="en-US" sz="2000" dirty="0"/>
          </a:p>
          <a:p>
            <a:pPr algn="just">
              <a:lnSpc>
                <a:spcPct val="150000"/>
              </a:lnSpc>
            </a:pPr>
            <a:endParaRPr lang="en-US" sz="2000" dirty="0"/>
          </a:p>
          <a:p>
            <a:pPr algn="just">
              <a:lnSpc>
                <a:spcPct val="150000"/>
              </a:lnSpc>
            </a:pPr>
            <a:endParaRPr lang="en-US" sz="2000" dirty="0"/>
          </a:p>
          <a:p>
            <a:pPr algn="just">
              <a:lnSpc>
                <a:spcPct val="150000"/>
              </a:lnSpc>
            </a:pPr>
            <a:endParaRPr lang="en-US" sz="2000" dirty="0"/>
          </a:p>
        </p:txBody>
      </p:sp>
      <p:sp>
        <p:nvSpPr>
          <p:cNvPr id="7475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74753" name="Picture 1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905125" y="1619250"/>
            <a:ext cx="2733675" cy="742950"/>
          </a:xfrm>
          <a:prstGeom prst="rect">
            <a:avLst/>
          </a:prstGeom>
          <a:noFill/>
        </p:spPr>
      </p:pic>
      <p:sp>
        <p:nvSpPr>
          <p:cNvPr id="7475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74755" name="Picture 3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571625" y="3667125"/>
            <a:ext cx="5438775" cy="981075"/>
          </a:xfrm>
          <a:prstGeom prst="rect">
            <a:avLst/>
          </a:prstGeom>
          <a:noFill/>
        </p:spPr>
      </p:pic>
      <p:sp>
        <p:nvSpPr>
          <p:cNvPr id="7475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476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4762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4764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74763" name="Picture 11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981200" y="5029200"/>
            <a:ext cx="5943600" cy="1143000"/>
          </a:xfrm>
          <a:prstGeom prst="rect">
            <a:avLst/>
          </a:prstGeom>
          <a:noFill/>
        </p:spPr>
      </p:pic>
      <p:sp>
        <p:nvSpPr>
          <p:cNvPr id="12" name="Footer Placeholder 11"/>
          <p:cNvSpPr>
            <a:spLocks noGrp="1"/>
          </p:cNvSpPr>
          <p:nvPr>
            <p:ph type="ftr" sz="quarter" idx="11"/>
          </p:nvPr>
        </p:nvSpPr>
        <p:spPr>
          <a:xfrm>
            <a:off x="6324600" y="6400800"/>
            <a:ext cx="2895600" cy="457200"/>
          </a:xfrm>
        </p:spPr>
        <p:txBody>
          <a:bodyPr/>
          <a:lstStyle/>
          <a:p>
            <a:pPr>
              <a:defRPr/>
            </a:pPr>
            <a:r>
              <a:rPr lang="en-US" b="1" dirty="0"/>
              <a:t>Digital Signal Processing(BEC-42)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5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832FF74B-1115-4099-A3D3-D0EF6583AF2A}"/>
                  </a:ext>
                </a:extLst>
              </p14:cNvPr>
              <p14:cNvContentPartPr/>
              <p14:nvPr/>
            </p14:nvContentPartPr>
            <p14:xfrm>
              <a:off x="-666720" y="920880"/>
              <a:ext cx="9849240" cy="2584800"/>
            </p14:xfrm>
          </p:contentPart>
        </mc:Choice>
        <mc:Fallback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832FF74B-1115-4099-A3D3-D0EF6583AF2A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-676080" y="911520"/>
                <a:ext cx="9867960" cy="260352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76801" name="Picture 1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057275" y="838200"/>
            <a:ext cx="7172325" cy="1390650"/>
          </a:xfrm>
          <a:prstGeom prst="rect">
            <a:avLst/>
          </a:prstGeom>
          <a:noFill/>
        </p:spPr>
      </p:pic>
      <p:sp>
        <p:nvSpPr>
          <p:cNvPr id="5" name="TextBox 4"/>
          <p:cNvSpPr txBox="1"/>
          <p:nvPr/>
        </p:nvSpPr>
        <p:spPr>
          <a:xfrm>
            <a:off x="990600" y="3276600"/>
            <a:ext cx="74676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If T=1s,</a:t>
            </a:r>
          </a:p>
          <a:p>
            <a:endParaRPr lang="en-US" sz="2000" dirty="0"/>
          </a:p>
          <a:p>
            <a:endParaRPr lang="en-US" sz="2000" dirty="0"/>
          </a:p>
        </p:txBody>
      </p:sp>
      <p:sp>
        <p:nvSpPr>
          <p:cNvPr id="7680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76803" name="Picture 3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714500" y="4038600"/>
            <a:ext cx="4686300" cy="685800"/>
          </a:xfrm>
          <a:prstGeom prst="rect">
            <a:avLst/>
          </a:prstGeom>
          <a:noFill/>
        </p:spPr>
      </p:pic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6324600" y="6477000"/>
            <a:ext cx="2895600" cy="457200"/>
          </a:xfrm>
        </p:spPr>
        <p:txBody>
          <a:bodyPr/>
          <a:lstStyle/>
          <a:p>
            <a:pPr>
              <a:defRPr/>
            </a:pPr>
            <a:r>
              <a:rPr lang="en-US" b="1" dirty="0"/>
              <a:t>Digital Signal Processing(BEC-42)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4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424C8787-D574-416B-9C1B-51BC92C46C47}"/>
                  </a:ext>
                </a:extLst>
              </p14:cNvPr>
              <p14:cNvContentPartPr/>
              <p14:nvPr/>
            </p14:nvContentPartPr>
            <p14:xfrm>
              <a:off x="-190440" y="3206880"/>
              <a:ext cx="6788520" cy="2241720"/>
            </p14:xfrm>
          </p:contentPart>
        </mc:Choice>
        <mc:Fallback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424C8787-D574-416B-9C1B-51BC92C46C47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-199800" y="3197520"/>
                <a:ext cx="6807240" cy="226044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Rectangle 2"/>
          <p:cNvSpPr>
            <a:spLocks noChangeArrowheads="1"/>
          </p:cNvSpPr>
          <p:nvPr/>
        </p:nvSpPr>
        <p:spPr bwMode="auto">
          <a:xfrm>
            <a:off x="76200" y="152400"/>
            <a:ext cx="9066213" cy="4623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b="1" dirty="0"/>
              <a:t>Infinite Impulse Response (IIR) Filter Design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228600" y="685800"/>
            <a:ext cx="8610600" cy="44012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The designing of an IIR filter involves design of a digital filter in analog domain and transforming the design into the digital domain.</a:t>
            </a:r>
          </a:p>
          <a:p>
            <a:endParaRPr lang="en-US" sz="2000" dirty="0"/>
          </a:p>
          <a:p>
            <a:r>
              <a:rPr lang="en-US" sz="2000" dirty="0"/>
              <a:t>The system function describing an analog filter may be given as </a:t>
            </a:r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r>
              <a:rPr lang="en-US" sz="2000" dirty="0"/>
              <a:t>Where          and         are filter coefficients.</a:t>
            </a:r>
          </a:p>
          <a:p>
            <a:endParaRPr lang="en-US" sz="2000" dirty="0"/>
          </a:p>
          <a:p>
            <a:r>
              <a:rPr lang="en-US" sz="2000" dirty="0"/>
              <a:t>Impulse response of these coefficients is related to                  by Laplace transform</a:t>
            </a:r>
          </a:p>
          <a:p>
            <a:endParaRPr lang="en-US" sz="2000" dirty="0"/>
          </a:p>
          <a:p>
            <a:endParaRPr lang="en-US" sz="2000" dirty="0"/>
          </a:p>
          <a:p>
            <a:r>
              <a:rPr lang="en-US" sz="2000" dirty="0"/>
              <a:t>Analog fitter having rational system function can be described as </a:t>
            </a:r>
          </a:p>
        </p:txBody>
      </p:sp>
      <p:sp>
        <p:nvSpPr>
          <p:cNvPr id="2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5" name="Picture 6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514600" y="2133600"/>
            <a:ext cx="2419350" cy="801110"/>
          </a:xfrm>
          <a:prstGeom prst="rect">
            <a:avLst/>
          </a:prstGeom>
          <a:noFill/>
        </p:spPr>
      </p:pic>
      <p:sp>
        <p:nvSpPr>
          <p:cNvPr id="1033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032" name="Picture 8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143000" y="3124200"/>
            <a:ext cx="342900" cy="447675"/>
          </a:xfrm>
          <a:prstGeom prst="rect">
            <a:avLst/>
          </a:prstGeom>
          <a:noFill/>
        </p:spPr>
      </p:pic>
      <p:sp>
        <p:nvSpPr>
          <p:cNvPr id="1035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034" name="Picture 10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181225" y="3124200"/>
            <a:ext cx="333375" cy="447675"/>
          </a:xfrm>
          <a:prstGeom prst="rect">
            <a:avLst/>
          </a:prstGeom>
          <a:noFill/>
        </p:spPr>
      </p:pic>
      <p:sp>
        <p:nvSpPr>
          <p:cNvPr id="1037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036" name="Picture 12"/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562600" y="3733800"/>
            <a:ext cx="895350" cy="447675"/>
          </a:xfrm>
          <a:prstGeom prst="rect">
            <a:avLst/>
          </a:prstGeom>
          <a:noFill/>
        </p:spPr>
      </p:pic>
      <p:sp>
        <p:nvSpPr>
          <p:cNvPr id="1039" name="Rectangle 1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038" name="Picture 14"/>
          <p:cNvPicPr>
            <a:picLocks noChangeAspect="1" noChangeArrowheads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590800" y="5029200"/>
            <a:ext cx="3133725" cy="858459"/>
          </a:xfrm>
          <a:prstGeom prst="rect">
            <a:avLst/>
          </a:prstGeom>
          <a:noFill/>
        </p:spPr>
      </p:pic>
      <p:sp>
        <p:nvSpPr>
          <p:cNvPr id="1040" name="Rectangle 16"/>
          <p:cNvSpPr>
            <a:spLocks noChangeArrowheads="1"/>
          </p:cNvSpPr>
          <p:nvPr/>
        </p:nvSpPr>
        <p:spPr bwMode="auto">
          <a:xfrm>
            <a:off x="0" y="1628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pic>
        <p:nvPicPr>
          <p:cNvPr id="1041" name="Picture 17"/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629025" y="4191000"/>
            <a:ext cx="2085975" cy="552450"/>
          </a:xfrm>
          <a:prstGeom prst="rect">
            <a:avLst/>
          </a:prstGeom>
          <a:noFill/>
        </p:spPr>
      </p:pic>
      <p:sp>
        <p:nvSpPr>
          <p:cNvPr id="1043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44" name="Rectangle 20"/>
          <p:cNvSpPr>
            <a:spLocks noChangeArrowheads="1"/>
          </p:cNvSpPr>
          <p:nvPr/>
        </p:nvSpPr>
        <p:spPr bwMode="auto">
          <a:xfrm>
            <a:off x="2809920" y="4191000"/>
            <a:ext cx="973343" cy="4924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(s)  = 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045" name="Rectangle 21"/>
          <p:cNvSpPr>
            <a:spLocks noChangeArrowheads="1"/>
          </p:cNvSpPr>
          <p:nvPr/>
        </p:nvSpPr>
        <p:spPr bwMode="auto">
          <a:xfrm>
            <a:off x="0" y="10001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 </a:t>
            </a: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pic>
        <p:nvPicPr>
          <p:cNvPr id="1047" name="Picture 23"/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581275" y="4267200"/>
            <a:ext cx="390525" cy="447675"/>
          </a:xfrm>
          <a:prstGeom prst="rect">
            <a:avLst/>
          </a:prstGeom>
          <a:noFill/>
        </p:spPr>
      </p:pic>
      <p:sp>
        <p:nvSpPr>
          <p:cNvPr id="1048" name="Rectangle 2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50" name="Rectangle 26"/>
          <p:cNvSpPr>
            <a:spLocks noChangeArrowheads="1"/>
          </p:cNvSpPr>
          <p:nvPr/>
        </p:nvSpPr>
        <p:spPr bwMode="auto">
          <a:xfrm>
            <a:off x="0" y="10001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 </a:t>
            </a: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381000" y="6019800"/>
            <a:ext cx="7848600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Where              denotes input signal and            output signal of the filter </a:t>
            </a:r>
          </a:p>
          <a:p>
            <a:endParaRPr lang="en-US" dirty="0"/>
          </a:p>
        </p:txBody>
      </p:sp>
      <p:sp>
        <p:nvSpPr>
          <p:cNvPr id="1052" name="Rectangle 2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051" name="Picture 27"/>
          <p:cNvPicPr>
            <a:picLocks noChangeAspect="1" noChangeArrowheads="1"/>
          </p:cNvPicPr>
          <p:nvPr/>
        </p:nvPicPr>
        <p:blipFill>
          <a:blip r:embed="rId9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381125" y="6029325"/>
            <a:ext cx="600075" cy="447675"/>
          </a:xfrm>
          <a:prstGeom prst="rect">
            <a:avLst/>
          </a:prstGeom>
          <a:noFill/>
        </p:spPr>
      </p:pic>
      <p:sp>
        <p:nvSpPr>
          <p:cNvPr id="1054" name="Rectangle 3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053" name="Picture 29"/>
          <p:cNvPicPr>
            <a:picLocks noChangeAspect="1" noChangeArrowheads="1"/>
          </p:cNvPicPr>
          <p:nvPr/>
        </p:nvPicPr>
        <p:blipFill>
          <a:blip r:embed="rId10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657725" y="6029325"/>
            <a:ext cx="600075" cy="447675"/>
          </a:xfrm>
          <a:prstGeom prst="rect">
            <a:avLst/>
          </a:prstGeom>
          <a:noFill/>
        </p:spPr>
      </p:pic>
      <p:sp>
        <p:nvSpPr>
          <p:cNvPr id="28" name="Footer Placeholder 27"/>
          <p:cNvSpPr>
            <a:spLocks noGrp="1"/>
          </p:cNvSpPr>
          <p:nvPr>
            <p:ph type="ftr" sz="quarter" idx="11"/>
          </p:nvPr>
        </p:nvSpPr>
        <p:spPr>
          <a:xfrm>
            <a:off x="6172200" y="6248400"/>
            <a:ext cx="2895600" cy="457200"/>
          </a:xfrm>
        </p:spPr>
        <p:txBody>
          <a:bodyPr/>
          <a:lstStyle/>
          <a:p>
            <a:pPr algn="r">
              <a:defRPr/>
            </a:pPr>
            <a:r>
              <a:rPr lang="en-US" b="1" dirty="0"/>
              <a:t>Digital Signal Processing(BEC-42)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11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672006C4-FEB3-456B-8DB1-13D719717598}"/>
                  </a:ext>
                </a:extLst>
              </p14:cNvPr>
              <p14:cNvContentPartPr/>
              <p14:nvPr/>
            </p14:nvContentPartPr>
            <p14:xfrm>
              <a:off x="317520" y="254160"/>
              <a:ext cx="8795160" cy="5816880"/>
            </p14:xfrm>
          </p:contentPart>
        </mc:Choice>
        <mc:Fallback xmlns=""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672006C4-FEB3-456B-8DB1-13D719717598}"/>
                  </a:ext>
                </a:extLst>
              </p:cNvPr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308160" y="244800"/>
                <a:ext cx="8813880" cy="583560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228600" y="457200"/>
            <a:ext cx="8610600" cy="40934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/>
              <a:t>Recall</a:t>
            </a:r>
            <a:r>
              <a:rPr lang="en-US" sz="2000" dirty="0"/>
              <a:t> that an analog filter with system function H(s) is stable if all its poles lie in the left-half of s-plane. So, if conversion technique is to be effective, it should posses the following properties</a:t>
            </a:r>
          </a:p>
          <a:p>
            <a:endParaRPr lang="en-US" sz="2000" dirty="0"/>
          </a:p>
          <a:p>
            <a:pPr>
              <a:buFont typeface="Wingdings" pitchFamily="2" charset="2"/>
              <a:buChar char="Ø"/>
            </a:pPr>
            <a:r>
              <a:rPr lang="en-US" sz="2000" dirty="0"/>
              <a:t> The j</a:t>
            </a:r>
            <a:r>
              <a:rPr lang="el-GR" sz="2000" dirty="0"/>
              <a:t>Ω</a:t>
            </a:r>
            <a:r>
              <a:rPr lang="en-US" sz="2000" dirty="0"/>
              <a:t> axis in the s-plane should map into the unit circle in the z-plane. Direct relationship between the two frequency variables in two domain.</a:t>
            </a:r>
          </a:p>
          <a:p>
            <a:pPr>
              <a:buFont typeface="Wingdings" pitchFamily="2" charset="2"/>
              <a:buChar char="Ø"/>
            </a:pPr>
            <a:endParaRPr lang="en-US" sz="2000" dirty="0"/>
          </a:p>
          <a:p>
            <a:pPr>
              <a:buFont typeface="Wingdings" pitchFamily="2" charset="2"/>
              <a:buChar char="Ø"/>
            </a:pPr>
            <a:r>
              <a:rPr lang="en-US" sz="2000" dirty="0"/>
              <a:t>The left-half plane(LHP) of the s-plane should map into the inside of the unit circle in z-plane to convert a stable analog filter into a stable digital filter.</a:t>
            </a:r>
          </a:p>
          <a:p>
            <a:pPr>
              <a:buFont typeface="Wingdings" pitchFamily="2" charset="2"/>
              <a:buChar char="Ø"/>
            </a:pPr>
            <a:endParaRPr lang="en-US" sz="2000" dirty="0"/>
          </a:p>
          <a:p>
            <a:pPr>
              <a:buFont typeface="Wingdings" pitchFamily="2" charset="2"/>
              <a:buChar char="Ø"/>
            </a:pPr>
            <a:endParaRPr lang="en-US" sz="2000" dirty="0"/>
          </a:p>
          <a:p>
            <a:pPr>
              <a:buFont typeface="Wingdings" pitchFamily="2" charset="2"/>
              <a:buChar char="Ø"/>
            </a:pPr>
            <a:endParaRPr lang="en-US" sz="2000" dirty="0"/>
          </a:p>
          <a:p>
            <a:endParaRPr lang="en-US" sz="2000" dirty="0"/>
          </a:p>
        </p:txBody>
      </p:sp>
      <p:sp>
        <p:nvSpPr>
          <p:cNvPr id="2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33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35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37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40" name="Rectangle 16"/>
          <p:cNvSpPr>
            <a:spLocks noChangeArrowheads="1"/>
          </p:cNvSpPr>
          <p:nvPr/>
        </p:nvSpPr>
        <p:spPr bwMode="auto">
          <a:xfrm>
            <a:off x="0" y="1628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043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45" name="Rectangle 21"/>
          <p:cNvSpPr>
            <a:spLocks noChangeArrowheads="1"/>
          </p:cNvSpPr>
          <p:nvPr/>
        </p:nvSpPr>
        <p:spPr bwMode="auto">
          <a:xfrm>
            <a:off x="0" y="10001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 </a:t>
            </a: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048" name="Rectangle 2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50" name="Rectangle 26"/>
          <p:cNvSpPr>
            <a:spLocks noChangeArrowheads="1"/>
          </p:cNvSpPr>
          <p:nvPr/>
        </p:nvSpPr>
        <p:spPr bwMode="auto">
          <a:xfrm>
            <a:off x="0" y="10001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 </a:t>
            </a: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052" name="Rectangle 2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54" name="Rectangle 3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28" name="Group 24"/>
          <p:cNvGrpSpPr>
            <a:grpSpLocks/>
          </p:cNvGrpSpPr>
          <p:nvPr/>
        </p:nvGrpSpPr>
        <p:grpSpPr bwMode="auto">
          <a:xfrm>
            <a:off x="152400" y="3276600"/>
            <a:ext cx="8153400" cy="1966913"/>
            <a:chOff x="288" y="528"/>
            <a:chExt cx="5136" cy="1239"/>
          </a:xfrm>
        </p:grpSpPr>
        <p:grpSp>
          <p:nvGrpSpPr>
            <p:cNvPr id="29" name="Group 5"/>
            <p:cNvGrpSpPr>
              <a:grpSpLocks/>
            </p:cNvGrpSpPr>
            <p:nvPr/>
          </p:nvGrpSpPr>
          <p:grpSpPr bwMode="auto">
            <a:xfrm>
              <a:off x="672" y="528"/>
              <a:ext cx="1632" cy="1200"/>
              <a:chOff x="672" y="528"/>
              <a:chExt cx="1632" cy="1200"/>
            </a:xfrm>
          </p:grpSpPr>
          <p:sp>
            <p:nvSpPr>
              <p:cNvPr id="49" name="Line 3"/>
              <p:cNvSpPr>
                <a:spLocks noChangeShapeType="1"/>
              </p:cNvSpPr>
              <p:nvPr/>
            </p:nvSpPr>
            <p:spPr bwMode="auto">
              <a:xfrm>
                <a:off x="1344" y="528"/>
                <a:ext cx="0" cy="120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stealth" w="med" len="lg"/>
                <a:tailEnd type="none" w="sm" len="sm"/>
              </a:ln>
            </p:spPr>
            <p:txBody>
              <a:bodyPr wrap="none" anchor="ctr"/>
              <a:lstStyle/>
              <a:p>
                <a:endParaRPr lang="en-IN"/>
              </a:p>
            </p:txBody>
          </p:sp>
          <p:sp>
            <p:nvSpPr>
              <p:cNvPr id="50" name="Line 4"/>
              <p:cNvSpPr>
                <a:spLocks noChangeShapeType="1"/>
              </p:cNvSpPr>
              <p:nvPr/>
            </p:nvSpPr>
            <p:spPr bwMode="auto">
              <a:xfrm>
                <a:off x="672" y="1248"/>
                <a:ext cx="163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stealth" w="med" len="lg"/>
              </a:ln>
            </p:spPr>
            <p:txBody>
              <a:bodyPr wrap="none" anchor="ctr"/>
              <a:lstStyle/>
              <a:p>
                <a:endParaRPr lang="en-IN"/>
              </a:p>
            </p:txBody>
          </p:sp>
        </p:grpSp>
        <p:grpSp>
          <p:nvGrpSpPr>
            <p:cNvPr id="30" name="Group 8"/>
            <p:cNvGrpSpPr>
              <a:grpSpLocks/>
            </p:cNvGrpSpPr>
            <p:nvPr/>
          </p:nvGrpSpPr>
          <p:grpSpPr bwMode="auto">
            <a:xfrm>
              <a:off x="2928" y="528"/>
              <a:ext cx="1632" cy="1200"/>
              <a:chOff x="2928" y="528"/>
              <a:chExt cx="1632" cy="1200"/>
            </a:xfrm>
          </p:grpSpPr>
          <p:sp>
            <p:nvSpPr>
              <p:cNvPr id="47" name="Line 6"/>
              <p:cNvSpPr>
                <a:spLocks noChangeShapeType="1"/>
              </p:cNvSpPr>
              <p:nvPr/>
            </p:nvSpPr>
            <p:spPr bwMode="auto">
              <a:xfrm>
                <a:off x="3600" y="528"/>
                <a:ext cx="0" cy="120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stealth" w="med" len="lg"/>
                <a:tailEnd type="none" w="sm" len="sm"/>
              </a:ln>
            </p:spPr>
            <p:txBody>
              <a:bodyPr wrap="none" anchor="ctr"/>
              <a:lstStyle/>
              <a:p>
                <a:endParaRPr lang="en-IN"/>
              </a:p>
            </p:txBody>
          </p:sp>
          <p:sp>
            <p:nvSpPr>
              <p:cNvPr id="48" name="Line 7"/>
              <p:cNvSpPr>
                <a:spLocks noChangeShapeType="1"/>
              </p:cNvSpPr>
              <p:nvPr/>
            </p:nvSpPr>
            <p:spPr bwMode="auto">
              <a:xfrm>
                <a:off x="2928" y="1248"/>
                <a:ext cx="163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stealth" w="med" len="lg"/>
              </a:ln>
            </p:spPr>
            <p:txBody>
              <a:bodyPr wrap="none" anchor="ctr"/>
              <a:lstStyle/>
              <a:p>
                <a:endParaRPr lang="en-IN"/>
              </a:p>
            </p:txBody>
          </p:sp>
        </p:grpSp>
        <p:sp>
          <p:nvSpPr>
            <p:cNvPr id="31" name="Rectangle 9"/>
            <p:cNvSpPr>
              <a:spLocks noChangeArrowheads="1"/>
            </p:cNvSpPr>
            <p:nvPr/>
          </p:nvSpPr>
          <p:spPr bwMode="auto">
            <a:xfrm>
              <a:off x="336" y="1488"/>
              <a:ext cx="96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2075" tIns="46038" rIns="92075" bIns="46038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i="1"/>
                <a:t>s-plane</a:t>
              </a:r>
            </a:p>
          </p:txBody>
        </p:sp>
        <p:sp>
          <p:nvSpPr>
            <p:cNvPr id="32" name="Rectangle 10"/>
            <p:cNvSpPr>
              <a:spLocks noChangeArrowheads="1"/>
            </p:cNvSpPr>
            <p:nvPr/>
          </p:nvSpPr>
          <p:spPr bwMode="auto">
            <a:xfrm>
              <a:off x="3792" y="1536"/>
              <a:ext cx="96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2075" tIns="46038" rIns="92075" bIns="46038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i="1"/>
                <a:t>z-plane</a:t>
              </a:r>
            </a:p>
          </p:txBody>
        </p:sp>
        <p:sp>
          <p:nvSpPr>
            <p:cNvPr id="34" name="Oval 11"/>
            <p:cNvSpPr>
              <a:spLocks noChangeArrowheads="1"/>
            </p:cNvSpPr>
            <p:nvPr/>
          </p:nvSpPr>
          <p:spPr bwMode="auto">
            <a:xfrm>
              <a:off x="3172" y="820"/>
              <a:ext cx="856" cy="808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35" name="Object 12"/>
            <p:cNvGraphicFramePr>
              <a:graphicFrameLocks/>
            </p:cNvGraphicFramePr>
            <p:nvPr/>
          </p:nvGraphicFramePr>
          <p:xfrm>
            <a:off x="1009" y="865"/>
            <a:ext cx="143" cy="1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436" name="Equation" r:id="rId3" imgW="139680" imgH="139680" progId="Equation.2">
                    <p:embed/>
                  </p:oleObj>
                </mc:Choice>
                <mc:Fallback>
                  <p:oleObj name="Equation" r:id="rId3" imgW="139680" imgH="139680" progId="Equation.2">
                    <p:embed/>
                    <p:pic>
                      <p:nvPicPr>
                        <p:cNvPr id="0" name="Object 1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9" y="865"/>
                          <a:ext cx="143" cy="1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" name="Object 13"/>
            <p:cNvGraphicFramePr>
              <a:graphicFrameLocks/>
            </p:cNvGraphicFramePr>
            <p:nvPr/>
          </p:nvGraphicFramePr>
          <p:xfrm>
            <a:off x="1009" y="1441"/>
            <a:ext cx="143" cy="1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437" name="Equation" r:id="rId5" imgW="139680" imgH="139680" progId="Equation.2">
                    <p:embed/>
                  </p:oleObj>
                </mc:Choice>
                <mc:Fallback>
                  <p:oleObj name="Equation" r:id="rId5" imgW="139680" imgH="139680" progId="Equation.2">
                    <p:embed/>
                    <p:pic>
                      <p:nvPicPr>
                        <p:cNvPr id="0" name="Object 1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9" y="1441"/>
                          <a:ext cx="143" cy="1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" name="Object 14"/>
            <p:cNvGraphicFramePr>
              <a:graphicFrameLocks/>
            </p:cNvGraphicFramePr>
            <p:nvPr/>
          </p:nvGraphicFramePr>
          <p:xfrm>
            <a:off x="769" y="1105"/>
            <a:ext cx="143" cy="1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438" name="Equation" r:id="rId6" imgW="139680" imgH="139680" progId="Equation.2">
                    <p:embed/>
                  </p:oleObj>
                </mc:Choice>
                <mc:Fallback>
                  <p:oleObj name="Equation" r:id="rId6" imgW="139680" imgH="139680" progId="Equation.2">
                    <p:embed/>
                    <p:pic>
                      <p:nvPicPr>
                        <p:cNvPr id="0" name="Object 1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9" y="1105"/>
                          <a:ext cx="143" cy="1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" name="Object 15"/>
            <p:cNvGraphicFramePr>
              <a:graphicFrameLocks/>
            </p:cNvGraphicFramePr>
            <p:nvPr/>
          </p:nvGraphicFramePr>
          <p:xfrm>
            <a:off x="769" y="1249"/>
            <a:ext cx="143" cy="1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439" name="Equation" r:id="rId7" imgW="139680" imgH="139680" progId="Equation.2">
                    <p:embed/>
                  </p:oleObj>
                </mc:Choice>
                <mc:Fallback>
                  <p:oleObj name="Equation" r:id="rId7" imgW="139680" imgH="139680" progId="Equation.2">
                    <p:embed/>
                    <p:pic>
                      <p:nvPicPr>
                        <p:cNvPr id="0" name="Object 1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9" y="1249"/>
                          <a:ext cx="143" cy="1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" name="Line 16"/>
            <p:cNvSpPr>
              <a:spLocks noChangeShapeType="1"/>
            </p:cNvSpPr>
            <p:nvPr/>
          </p:nvSpPr>
          <p:spPr bwMode="auto">
            <a:xfrm>
              <a:off x="1584" y="1008"/>
              <a:ext cx="148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lgDash"/>
              <a:round/>
              <a:headEnd type="none" w="sm" len="sm"/>
              <a:tailEnd type="stealth" w="med" len="lg"/>
            </a:ln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40" name="Line 17"/>
            <p:cNvSpPr>
              <a:spLocks noChangeShapeType="1"/>
            </p:cNvSpPr>
            <p:nvPr/>
          </p:nvSpPr>
          <p:spPr bwMode="auto">
            <a:xfrm>
              <a:off x="1584" y="1488"/>
              <a:ext cx="148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lgDash"/>
              <a:round/>
              <a:headEnd type="none" w="sm" len="sm"/>
              <a:tailEnd type="stealth" w="med" len="lg"/>
            </a:ln>
          </p:spPr>
          <p:txBody>
            <a:bodyPr wrap="none" anchor="ctr"/>
            <a:lstStyle/>
            <a:p>
              <a:endParaRPr lang="en-IN"/>
            </a:p>
          </p:txBody>
        </p:sp>
        <p:graphicFrame>
          <p:nvGraphicFramePr>
            <p:cNvPr id="41" name="Object 18"/>
            <p:cNvGraphicFramePr>
              <a:graphicFrameLocks/>
            </p:cNvGraphicFramePr>
            <p:nvPr/>
          </p:nvGraphicFramePr>
          <p:xfrm>
            <a:off x="3745" y="1009"/>
            <a:ext cx="143" cy="1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440" name="Equation" r:id="rId8" imgW="139680" imgH="139680" progId="Equation.2">
                    <p:embed/>
                  </p:oleObj>
                </mc:Choice>
                <mc:Fallback>
                  <p:oleObj name="Equation" r:id="rId8" imgW="139680" imgH="139680" progId="Equation.2">
                    <p:embed/>
                    <p:pic>
                      <p:nvPicPr>
                        <p:cNvPr id="0" name="Object 1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5" y="1009"/>
                          <a:ext cx="143" cy="1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" name="Object 19"/>
            <p:cNvGraphicFramePr>
              <a:graphicFrameLocks/>
            </p:cNvGraphicFramePr>
            <p:nvPr/>
          </p:nvGraphicFramePr>
          <p:xfrm>
            <a:off x="3265" y="1105"/>
            <a:ext cx="143" cy="1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441" name="Equation" r:id="rId9" imgW="139680" imgH="139680" progId="Equation.2">
                    <p:embed/>
                  </p:oleObj>
                </mc:Choice>
                <mc:Fallback>
                  <p:oleObj name="Equation" r:id="rId9" imgW="139680" imgH="139680" progId="Equation.2">
                    <p:embed/>
                    <p:pic>
                      <p:nvPicPr>
                        <p:cNvPr id="0" name="Object 1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65" y="1105"/>
                          <a:ext cx="143" cy="1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" name="Object 20"/>
            <p:cNvGraphicFramePr>
              <a:graphicFrameLocks/>
            </p:cNvGraphicFramePr>
            <p:nvPr/>
          </p:nvGraphicFramePr>
          <p:xfrm>
            <a:off x="3745" y="1297"/>
            <a:ext cx="143" cy="1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442" name="Equation" r:id="rId10" imgW="139680" imgH="139680" progId="Equation.2">
                    <p:embed/>
                  </p:oleObj>
                </mc:Choice>
                <mc:Fallback>
                  <p:oleObj name="Equation" r:id="rId10" imgW="139680" imgH="139680" progId="Equation.2">
                    <p:embed/>
                    <p:pic>
                      <p:nvPicPr>
                        <p:cNvPr id="0" name="Object 20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5" y="1297"/>
                          <a:ext cx="143" cy="1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" name="Object 21"/>
            <p:cNvGraphicFramePr>
              <a:graphicFrameLocks/>
            </p:cNvGraphicFramePr>
            <p:nvPr/>
          </p:nvGraphicFramePr>
          <p:xfrm>
            <a:off x="3265" y="1249"/>
            <a:ext cx="143" cy="1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443" name="Equation" r:id="rId11" imgW="139680" imgH="139680" progId="Equation.2">
                    <p:embed/>
                  </p:oleObj>
                </mc:Choice>
                <mc:Fallback>
                  <p:oleObj name="Equation" r:id="rId11" imgW="139680" imgH="139680" progId="Equation.2">
                    <p:embed/>
                    <p:pic>
                      <p:nvPicPr>
                        <p:cNvPr id="0" name="Object 2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65" y="1249"/>
                          <a:ext cx="143" cy="1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5" name="Rectangle 22"/>
            <p:cNvSpPr>
              <a:spLocks noChangeArrowheads="1"/>
            </p:cNvSpPr>
            <p:nvPr/>
          </p:nvSpPr>
          <p:spPr bwMode="auto">
            <a:xfrm>
              <a:off x="288" y="624"/>
              <a:ext cx="864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2075" tIns="46038" rIns="92075" bIns="46038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1"/>
                <a:t>analog</a:t>
              </a:r>
            </a:p>
          </p:txBody>
        </p:sp>
        <p:sp>
          <p:nvSpPr>
            <p:cNvPr id="46" name="Rectangle 23"/>
            <p:cNvSpPr>
              <a:spLocks noChangeArrowheads="1"/>
            </p:cNvSpPr>
            <p:nvPr/>
          </p:nvSpPr>
          <p:spPr bwMode="auto">
            <a:xfrm>
              <a:off x="4224" y="624"/>
              <a:ext cx="120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2075" tIns="46038" rIns="92075" bIns="46038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1"/>
                <a:t>digital</a:t>
              </a:r>
            </a:p>
          </p:txBody>
        </p:sp>
      </p:grpSp>
      <p:graphicFrame>
        <p:nvGraphicFramePr>
          <p:cNvPr id="58378" name="Object 25"/>
          <p:cNvGraphicFramePr>
            <a:graphicFrameLocks/>
          </p:cNvGraphicFramePr>
          <p:nvPr/>
        </p:nvGraphicFramePr>
        <p:xfrm>
          <a:off x="1219200" y="5257800"/>
          <a:ext cx="1244600" cy="60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44" name="Equation" r:id="rId12" imgW="406080" imgH="203040" progId="Equation.3">
                  <p:embed/>
                </p:oleObj>
              </mc:Choice>
              <mc:Fallback>
                <p:oleObj name="Equation" r:id="rId12" imgW="406080" imgH="203040" progId="Equation.3">
                  <p:embed/>
                  <p:pic>
                    <p:nvPicPr>
                      <p:cNvPr id="0" name="Object 25"/>
                      <p:cNvPicPr>
                        <a:picLocks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5257800"/>
                        <a:ext cx="1244600" cy="601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9" name="Object 27"/>
          <p:cNvGraphicFramePr>
            <a:graphicFrameLocks/>
          </p:cNvGraphicFramePr>
          <p:nvPr/>
        </p:nvGraphicFramePr>
        <p:xfrm>
          <a:off x="4800600" y="5257800"/>
          <a:ext cx="1357312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45" name="Equation" r:id="rId14" imgW="419040" imgH="203040" progId="Equation.3">
                  <p:embed/>
                </p:oleObj>
              </mc:Choice>
              <mc:Fallback>
                <p:oleObj name="Equation" r:id="rId14" imgW="419040" imgH="203040" progId="Equation.3">
                  <p:embed/>
                  <p:pic>
                    <p:nvPicPr>
                      <p:cNvPr id="0" name="Object 27"/>
                      <p:cNvPicPr>
                        <a:picLocks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5257800"/>
                        <a:ext cx="1357312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80" name="Object 26"/>
          <p:cNvGraphicFramePr>
            <a:graphicFrameLocks/>
          </p:cNvGraphicFramePr>
          <p:nvPr/>
        </p:nvGraphicFramePr>
        <p:xfrm>
          <a:off x="2895600" y="5181600"/>
          <a:ext cx="1752600" cy="766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46" name="Equation" r:id="rId16" imgW="190440" imgH="152280" progId="Equation.3">
                  <p:embed/>
                </p:oleObj>
              </mc:Choice>
              <mc:Fallback>
                <p:oleObj name="Equation" r:id="rId16" imgW="190440" imgH="152280" progId="Equation.3">
                  <p:embed/>
                  <p:pic>
                    <p:nvPicPr>
                      <p:cNvPr id="0" name="Object 26"/>
                      <p:cNvPicPr>
                        <a:picLocks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5181600"/>
                        <a:ext cx="1752600" cy="766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Rectangle 52"/>
          <p:cNvSpPr/>
          <p:nvPr/>
        </p:nvSpPr>
        <p:spPr>
          <a:xfrm>
            <a:off x="152400" y="6059269"/>
            <a:ext cx="88392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dirty="0"/>
              <a:t>Problem:  </a:t>
            </a:r>
            <a:r>
              <a:rPr lang="en-US" sz="2000" dirty="0"/>
              <a:t>we need to map the derivative operator “s” into the time shift operator  “z”, and make sure that the resulting system is still stable</a:t>
            </a:r>
            <a:r>
              <a:rPr lang="en-US" sz="2000" i="1" dirty="0"/>
              <a:t>.</a:t>
            </a:r>
          </a:p>
        </p:txBody>
      </p:sp>
      <p:sp>
        <p:nvSpPr>
          <p:cNvPr id="51" name="Footer Placeholder 50"/>
          <p:cNvSpPr>
            <a:spLocks noGrp="1"/>
          </p:cNvSpPr>
          <p:nvPr>
            <p:ph type="ftr" sz="quarter" idx="11"/>
          </p:nvPr>
        </p:nvSpPr>
        <p:spPr>
          <a:xfrm>
            <a:off x="6400800" y="6553200"/>
            <a:ext cx="2895600" cy="457200"/>
          </a:xfrm>
        </p:spPr>
        <p:txBody>
          <a:bodyPr/>
          <a:lstStyle/>
          <a:p>
            <a:pPr>
              <a:defRPr/>
            </a:pPr>
            <a:r>
              <a:rPr lang="en-US" b="1" dirty="0"/>
              <a:t>Digital Signal Processing(BEC-42)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18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CF2E65A1-1073-47EB-AB9E-CB4FB36B3D0B}"/>
                  </a:ext>
                </a:extLst>
              </p14:cNvPr>
              <p14:cNvContentPartPr/>
              <p14:nvPr/>
            </p14:nvContentPartPr>
            <p14:xfrm>
              <a:off x="495360" y="2908440"/>
              <a:ext cx="8674560" cy="3873600"/>
            </p14:xfrm>
          </p:contentPart>
        </mc:Choice>
        <mc:Fallback xmlns=""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CF2E65A1-1073-47EB-AB9E-CB4FB36B3D0B}"/>
                  </a:ext>
                </a:extLst>
              </p:cNvPr>
              <p:cNvPicPr/>
              <p:nvPr/>
            </p:nvPicPr>
            <p:blipFill>
              <a:blip r:embed="rId19"/>
              <a:stretch>
                <a:fillRect/>
              </a:stretch>
            </p:blipFill>
            <p:spPr>
              <a:xfrm>
                <a:off x="486000" y="2899080"/>
                <a:ext cx="8693280" cy="389232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Rectangle 2"/>
          <p:cNvSpPr>
            <a:spLocks noChangeArrowheads="1"/>
          </p:cNvSpPr>
          <p:nvPr/>
        </p:nvSpPr>
        <p:spPr bwMode="auto">
          <a:xfrm>
            <a:off x="457200" y="76200"/>
            <a:ext cx="8153400" cy="4623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92075" tIns="46038" rIns="92075" bIns="46038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b="1" dirty="0"/>
              <a:t>IIR Filter Design by Approximation of Derivatives</a:t>
            </a:r>
            <a:endParaRPr lang="en-US" sz="2400" dirty="0"/>
          </a:p>
        </p:txBody>
      </p:sp>
      <p:graphicFrame>
        <p:nvGraphicFramePr>
          <p:cNvPr id="3074" name="Object 0"/>
          <p:cNvGraphicFramePr>
            <a:graphicFrameLocks/>
          </p:cNvGraphicFramePr>
          <p:nvPr/>
        </p:nvGraphicFramePr>
        <p:xfrm>
          <a:off x="1843088" y="4291013"/>
          <a:ext cx="5002212" cy="890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Equation" r:id="rId3" imgW="2628720" imgH="482400" progId="Equation.2">
                  <p:embed/>
                </p:oleObj>
              </mc:Choice>
              <mc:Fallback>
                <p:oleObj name="Equation" r:id="rId3" imgW="2628720" imgH="482400" progId="Equation.2">
                  <p:embed/>
                  <p:pic>
                    <p:nvPicPr>
                      <p:cNvPr id="0" name="Object 0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3088" y="4291013"/>
                        <a:ext cx="5002212" cy="890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8" name="Rectangle 4"/>
          <p:cNvSpPr>
            <a:spLocks noChangeArrowheads="1"/>
          </p:cNvSpPr>
          <p:nvPr/>
        </p:nvSpPr>
        <p:spPr bwMode="auto">
          <a:xfrm>
            <a:off x="152400" y="1752600"/>
            <a:ext cx="5410200" cy="4007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dirty="0"/>
              <a:t>Approximation</a:t>
            </a:r>
            <a:r>
              <a:rPr lang="en-US" sz="2000" dirty="0"/>
              <a:t> of the differential operator:</a:t>
            </a:r>
          </a:p>
        </p:txBody>
      </p:sp>
      <p:sp>
        <p:nvSpPr>
          <p:cNvPr id="3079" name="Rectangle 5"/>
          <p:cNvSpPr>
            <a:spLocks noChangeArrowheads="1"/>
          </p:cNvSpPr>
          <p:nvPr/>
        </p:nvSpPr>
        <p:spPr bwMode="auto">
          <a:xfrm>
            <a:off x="1295400" y="3657600"/>
            <a:ext cx="5410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/>
              <a:t>take the z-Transform of both sides:</a:t>
            </a:r>
          </a:p>
        </p:txBody>
      </p:sp>
      <p:graphicFrame>
        <p:nvGraphicFramePr>
          <p:cNvPr id="3075" name="Object 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876203462"/>
              </p:ext>
            </p:extLst>
          </p:nvPr>
        </p:nvGraphicFramePr>
        <p:xfrm>
          <a:off x="2651125" y="2179637"/>
          <a:ext cx="3108325" cy="71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Equation" r:id="rId5" imgW="1638000" imgH="393480" progId="Equation.DSMT4">
                  <p:embed/>
                </p:oleObj>
              </mc:Choice>
              <mc:Fallback>
                <p:oleObj name="Equation" r:id="rId5" imgW="1638000" imgH="393480" progId="Equation.DSMT4">
                  <p:embed/>
                  <p:pic>
                    <p:nvPicPr>
                      <p:cNvPr id="0" name="Object 1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1125" y="2179637"/>
                        <a:ext cx="3108325" cy="715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0" name="Rectangle 7"/>
          <p:cNvSpPr>
            <a:spLocks noChangeArrowheads="1"/>
          </p:cNvSpPr>
          <p:nvPr/>
        </p:nvSpPr>
        <p:spPr bwMode="auto">
          <a:xfrm>
            <a:off x="5791200" y="3561648"/>
            <a:ext cx="2514600" cy="4007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i="1" dirty="0"/>
              <a:t> </a:t>
            </a:r>
            <a:r>
              <a:rPr lang="en-US" sz="2000" dirty="0"/>
              <a:t>approximation of “s”</a:t>
            </a:r>
          </a:p>
        </p:txBody>
      </p:sp>
      <p:sp>
        <p:nvSpPr>
          <p:cNvPr id="3081" name="Rectangle 8"/>
          <p:cNvSpPr>
            <a:spLocks noChangeArrowheads="1"/>
          </p:cNvSpPr>
          <p:nvPr/>
        </p:nvSpPr>
        <p:spPr bwMode="auto">
          <a:xfrm>
            <a:off x="5797550" y="3517900"/>
            <a:ext cx="2501900" cy="5207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82" name="Line 9"/>
          <p:cNvSpPr>
            <a:spLocks noChangeShapeType="1"/>
          </p:cNvSpPr>
          <p:nvPr/>
        </p:nvSpPr>
        <p:spPr bwMode="auto">
          <a:xfrm flipH="1">
            <a:off x="6172200" y="4038600"/>
            <a:ext cx="990600" cy="30480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 type="none" w="sm" len="sm"/>
            <a:tailEnd type="stealth" w="med" len="lg"/>
          </a:ln>
        </p:spPr>
        <p:txBody>
          <a:bodyPr wrap="none" anchor="ctr"/>
          <a:lstStyle/>
          <a:p>
            <a:endParaRPr lang="en-IN"/>
          </a:p>
        </p:txBody>
      </p:sp>
      <p:graphicFrame>
        <p:nvGraphicFramePr>
          <p:cNvPr id="3076" name="Object 2"/>
          <p:cNvGraphicFramePr>
            <a:graphicFrameLocks/>
          </p:cNvGraphicFramePr>
          <p:nvPr/>
        </p:nvGraphicFramePr>
        <p:xfrm>
          <a:off x="3184525" y="5424488"/>
          <a:ext cx="15240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Equation" r:id="rId7" imgW="647640" imgH="419040" progId="Equation.3">
                  <p:embed/>
                </p:oleObj>
              </mc:Choice>
              <mc:Fallback>
                <p:oleObj name="Equation" r:id="rId7" imgW="647640" imgH="419040" progId="Equation.3">
                  <p:embed/>
                  <p:pic>
                    <p:nvPicPr>
                      <p:cNvPr id="0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4525" y="5424488"/>
                        <a:ext cx="15240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0" y="351472"/>
            <a:ext cx="9213356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  <a:buFont typeface="Wingdings" pitchFamily="2" charset="2"/>
              <a:buChar char="Ø"/>
            </a:pPr>
            <a:r>
              <a:rPr lang="en-US" sz="2000" dirty="0"/>
              <a:t>Approximate the above differential equation by an equivalent difference equation.</a:t>
            </a:r>
          </a:p>
          <a:p>
            <a:pPr>
              <a:lnSpc>
                <a:spcPct val="150000"/>
              </a:lnSpc>
              <a:buFont typeface="Wingdings" pitchFamily="2" charset="2"/>
              <a:buChar char="Ø"/>
            </a:pPr>
            <a:r>
              <a:rPr lang="en-US" sz="2000" dirty="0"/>
              <a:t> The backward difference formula is substituted for derivative               at  time t=</a:t>
            </a:r>
            <a:r>
              <a:rPr lang="en-US" sz="2000" dirty="0" err="1"/>
              <a:t>nT</a:t>
            </a:r>
            <a:r>
              <a:rPr lang="en-US" sz="2000" dirty="0"/>
              <a:t> . </a:t>
            </a:r>
          </a:p>
          <a:p>
            <a:pPr>
              <a:lnSpc>
                <a:spcPct val="150000"/>
              </a:lnSpc>
            </a:pPr>
            <a:r>
              <a:rPr lang="en-US" sz="2000" dirty="0"/>
              <a:t>Thus</a:t>
            </a:r>
          </a:p>
        </p:txBody>
      </p:sp>
      <p:sp>
        <p:nvSpPr>
          <p:cNvPr id="2" name="Rectangle 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3" name="Picture 5"/>
          <p:cNvPicPr>
            <a:picLocks noChangeAspect="1" noChangeArrowheads="1"/>
          </p:cNvPicPr>
          <p:nvPr/>
        </p:nvPicPr>
        <p:blipFill>
          <a:blip r:embed="rId9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781800" y="838200"/>
            <a:ext cx="552450" cy="561975"/>
          </a:xfrm>
          <a:prstGeom prst="rect">
            <a:avLst/>
          </a:prstGeom>
          <a:noFill/>
        </p:spPr>
      </p:pic>
      <p:sp>
        <p:nvSpPr>
          <p:cNvPr id="4" name="Rectangle 7"/>
          <p:cNvSpPr>
            <a:spLocks noChangeArrowheads="1"/>
          </p:cNvSpPr>
          <p:nvPr/>
        </p:nvSpPr>
        <p:spPr bwMode="auto">
          <a:xfrm>
            <a:off x="0" y="10191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381000" y="2819400"/>
            <a:ext cx="6858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ere T is sampling interval and y(n)=y(</a:t>
            </a:r>
            <a:r>
              <a:rPr lang="en-US" dirty="0" err="1"/>
              <a:t>nT</a:t>
            </a:r>
            <a:r>
              <a:rPr lang="en-US" dirty="0"/>
              <a:t>)</a:t>
            </a:r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>
          <a:xfrm>
            <a:off x="6400800" y="6477000"/>
            <a:ext cx="2895600" cy="457200"/>
          </a:xfrm>
        </p:spPr>
        <p:txBody>
          <a:bodyPr/>
          <a:lstStyle/>
          <a:p>
            <a:pPr>
              <a:defRPr/>
            </a:pPr>
            <a:r>
              <a:rPr lang="en-US" b="1"/>
              <a:t>Digital Signal Processing(BEC-42)</a:t>
            </a:r>
          </a:p>
        </p:txBody>
      </p:sp>
      <p:sp>
        <p:nvSpPr>
          <p:cNvPr id="5" name="Rectangle 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7"/>
          <p:cNvSpPr>
            <a:spLocks noChangeArrowheads="1"/>
          </p:cNvSpPr>
          <p:nvPr/>
        </p:nvSpPr>
        <p:spPr bwMode="auto">
          <a:xfrm>
            <a:off x="0" y="962025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Rectangle 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9" name="Picture 8"/>
          <p:cNvPicPr>
            <a:picLocks noChangeAspect="1" noChangeArrowheads="1"/>
          </p:cNvPicPr>
          <p:nvPr/>
        </p:nvPicPr>
        <p:blipFill>
          <a:blip r:embed="rId10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895975" y="2133600"/>
            <a:ext cx="2486025" cy="762000"/>
          </a:xfrm>
          <a:prstGeom prst="rect">
            <a:avLst/>
          </a:prstGeom>
          <a:noFill/>
        </p:spPr>
      </p:pic>
      <p:sp>
        <p:nvSpPr>
          <p:cNvPr id="10" name="Rectangle 10"/>
          <p:cNvSpPr>
            <a:spLocks noChangeArrowheads="1"/>
          </p:cNvSpPr>
          <p:nvPr/>
        </p:nvSpPr>
        <p:spPr bwMode="auto">
          <a:xfrm>
            <a:off x="0" y="121920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11">
            <p14:nvContentPartPr>
              <p14:cNvPr id="6" name="Ink 5">
                <a:extLst>
                  <a:ext uri="{FF2B5EF4-FFF2-40B4-BE49-F238E27FC236}">
                    <a16:creationId xmlns:a16="http://schemas.microsoft.com/office/drawing/2014/main" id="{777AEF30-3294-4F5C-85C8-D070D74973BA}"/>
                  </a:ext>
                </a:extLst>
              </p14:cNvPr>
              <p14:cNvContentPartPr/>
              <p14:nvPr/>
            </p14:nvContentPartPr>
            <p14:xfrm>
              <a:off x="127080" y="133200"/>
              <a:ext cx="8490240" cy="6655320"/>
            </p14:xfrm>
          </p:contentPart>
        </mc:Choice>
        <mc:Fallback xmlns="">
          <p:pic>
            <p:nvPicPr>
              <p:cNvPr id="6" name="Ink 5">
                <a:extLst>
                  <a:ext uri="{FF2B5EF4-FFF2-40B4-BE49-F238E27FC236}">
                    <a16:creationId xmlns:a16="http://schemas.microsoft.com/office/drawing/2014/main" id="{777AEF30-3294-4F5C-85C8-D070D74973BA}"/>
                  </a:ext>
                </a:extLst>
              </p:cNvPr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117720" y="123840"/>
                <a:ext cx="8508960" cy="667404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>
          <a:xfrm>
            <a:off x="6248400" y="6400800"/>
            <a:ext cx="2895600" cy="457200"/>
          </a:xfrm>
        </p:spPr>
        <p:txBody>
          <a:bodyPr/>
          <a:lstStyle/>
          <a:p>
            <a:pPr>
              <a:defRPr/>
            </a:pPr>
            <a:r>
              <a:rPr lang="en-US" b="1" dirty="0"/>
              <a:t>Digital Signal Processing(BEC-42)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304800" y="762000"/>
            <a:ext cx="86106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The second derivative of y(t) is now replaced by the second backward difference. This gives</a:t>
            </a:r>
          </a:p>
        </p:txBody>
      </p:sp>
      <p:sp>
        <p:nvSpPr>
          <p:cNvPr id="79874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9875" name="Rectangle 3"/>
          <p:cNvSpPr>
            <a:spLocks noChangeArrowheads="1"/>
          </p:cNvSpPr>
          <p:nvPr/>
        </p:nvSpPr>
        <p:spPr bwMode="auto">
          <a:xfrm>
            <a:off x="0" y="123825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79877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79876" name="Picture 4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905000" y="2057400"/>
            <a:ext cx="6191250" cy="885825"/>
          </a:xfrm>
          <a:prstGeom prst="rect">
            <a:avLst/>
          </a:prstGeom>
          <a:noFill/>
        </p:spPr>
      </p:pic>
      <p:sp>
        <p:nvSpPr>
          <p:cNvPr id="79878" name="Rectangle 6"/>
          <p:cNvSpPr>
            <a:spLocks noChangeArrowheads="1"/>
          </p:cNvSpPr>
          <p:nvPr/>
        </p:nvSpPr>
        <p:spPr bwMode="auto">
          <a:xfrm>
            <a:off x="0" y="1343025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79880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79879" name="Picture 7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81000" y="2114550"/>
            <a:ext cx="1552575" cy="933450"/>
          </a:xfrm>
          <a:prstGeom prst="rect">
            <a:avLst/>
          </a:prstGeom>
          <a:noFill/>
        </p:spPr>
      </p:pic>
      <p:sp>
        <p:nvSpPr>
          <p:cNvPr id="79881" name="Rectangle 9"/>
          <p:cNvSpPr>
            <a:spLocks noChangeArrowheads="1"/>
          </p:cNvSpPr>
          <p:nvPr/>
        </p:nvSpPr>
        <p:spPr bwMode="auto">
          <a:xfrm>
            <a:off x="0" y="139065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79883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79882" name="Picture 10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066925" y="3352800"/>
            <a:ext cx="4562475" cy="828675"/>
          </a:xfrm>
          <a:prstGeom prst="rect">
            <a:avLst/>
          </a:prstGeom>
          <a:noFill/>
        </p:spPr>
      </p:pic>
      <p:sp>
        <p:nvSpPr>
          <p:cNvPr id="79885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79884" name="Picture 12"/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600200" y="4476750"/>
            <a:ext cx="2924175" cy="857250"/>
          </a:xfrm>
          <a:prstGeom prst="rect">
            <a:avLst/>
          </a:prstGeom>
          <a:noFill/>
        </p:spPr>
      </p:pic>
      <p:sp>
        <p:nvSpPr>
          <p:cNvPr id="79887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79886" name="Picture 14"/>
          <p:cNvPicPr>
            <a:picLocks noChangeAspect="1" noChangeArrowheads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972050" y="4343400"/>
            <a:ext cx="1962150" cy="1047750"/>
          </a:xfrm>
          <a:prstGeom prst="rect">
            <a:avLst/>
          </a:prstGeom>
          <a:noFill/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72F6D057-E545-4B48-8E7E-5EC6F36DE8E5}"/>
                  </a:ext>
                </a:extLst>
              </p14:cNvPr>
              <p14:cNvContentPartPr/>
              <p14:nvPr/>
            </p14:nvContentPartPr>
            <p14:xfrm>
              <a:off x="-660240" y="3327480"/>
              <a:ext cx="2324520" cy="2229120"/>
            </p14:xfrm>
          </p:contentPart>
        </mc:Choice>
        <mc:Fallback xmlns=""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72F6D057-E545-4B48-8E7E-5EC6F36DE8E5}"/>
                  </a:ext>
                </a:extLst>
              </p:cNvPr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-669600" y="3318120"/>
                <a:ext cx="2343240" cy="224784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6" name="Object 2"/>
          <p:cNvGraphicFramePr>
            <a:graphicFrameLocks/>
          </p:cNvGraphicFramePr>
          <p:nvPr/>
        </p:nvGraphicFramePr>
        <p:xfrm>
          <a:off x="3184525" y="5257800"/>
          <a:ext cx="15240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38" name="Equation" r:id="rId3" imgW="647640" imgH="419040" progId="Equation.3">
                  <p:embed/>
                </p:oleObj>
              </mc:Choice>
              <mc:Fallback>
                <p:oleObj name="Equation" r:id="rId3" imgW="647640" imgH="419040" progId="Equation.3">
                  <p:embed/>
                  <p:pic>
                    <p:nvPicPr>
                      <p:cNvPr id="0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4525" y="5257800"/>
                        <a:ext cx="15240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3" name="Rectangle 11"/>
          <p:cNvSpPr>
            <a:spLocks noChangeArrowheads="1"/>
          </p:cNvSpPr>
          <p:nvPr/>
        </p:nvSpPr>
        <p:spPr bwMode="auto">
          <a:xfrm>
            <a:off x="2825750" y="5181600"/>
            <a:ext cx="2197100" cy="12827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0" y="351472"/>
            <a:ext cx="8991600" cy="960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000" dirty="0"/>
              <a:t>The </a:t>
            </a:r>
            <a:r>
              <a:rPr lang="en-US" sz="2000" i="1" dirty="0"/>
              <a:t> </a:t>
            </a:r>
            <a:r>
              <a:rPr lang="en-US" sz="2000" i="1" dirty="0" err="1"/>
              <a:t>i</a:t>
            </a:r>
            <a:r>
              <a:rPr lang="en-US" sz="2000" i="1" baseline="30000" dirty="0" err="1"/>
              <a:t>th</a:t>
            </a:r>
            <a:r>
              <a:rPr lang="en-US" sz="2000" i="1" baseline="30000" dirty="0"/>
              <a:t> </a:t>
            </a:r>
            <a:r>
              <a:rPr lang="en-US" sz="2000" i="1" dirty="0"/>
              <a:t> </a:t>
            </a:r>
            <a:r>
              <a:rPr lang="en-US" sz="2000" dirty="0"/>
              <a:t>derivative of </a:t>
            </a:r>
            <a:r>
              <a:rPr lang="en-US" sz="2000" i="1" dirty="0"/>
              <a:t>y(t) </a:t>
            </a:r>
            <a:r>
              <a:rPr lang="en-US" sz="2000" dirty="0"/>
              <a:t>results in the equivalent frequency relationship</a:t>
            </a:r>
          </a:p>
          <a:p>
            <a:pPr>
              <a:lnSpc>
                <a:spcPct val="150000"/>
              </a:lnSpc>
            </a:pPr>
            <a:endParaRPr lang="en-US" sz="2000" dirty="0"/>
          </a:p>
        </p:txBody>
      </p:sp>
      <p:sp>
        <p:nvSpPr>
          <p:cNvPr id="2" name="Rectangle 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" name="Rectangle 7"/>
          <p:cNvSpPr>
            <a:spLocks noChangeArrowheads="1"/>
          </p:cNvSpPr>
          <p:nvPr/>
        </p:nvSpPr>
        <p:spPr bwMode="auto">
          <a:xfrm>
            <a:off x="0" y="10191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7373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3736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73735" name="Picture 7"/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276600" y="990600"/>
            <a:ext cx="1695450" cy="800100"/>
          </a:xfrm>
          <a:prstGeom prst="rect">
            <a:avLst/>
          </a:prstGeom>
          <a:noFill/>
        </p:spPr>
      </p:pic>
      <p:sp>
        <p:nvSpPr>
          <p:cNvPr id="73737" name="Rectangle 9"/>
          <p:cNvSpPr>
            <a:spLocks noChangeArrowheads="1"/>
          </p:cNvSpPr>
          <p:nvPr/>
        </p:nvSpPr>
        <p:spPr bwMode="auto">
          <a:xfrm>
            <a:off x="0" y="213360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76200" y="1776948"/>
            <a:ext cx="8762999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000" dirty="0"/>
              <a:t>As a result digital filter’s system function can be obtained by the approximation of derivatives as </a:t>
            </a:r>
          </a:p>
          <a:p>
            <a:pPr algn="just"/>
            <a:endParaRPr lang="en-US" sz="2000" dirty="0"/>
          </a:p>
          <a:p>
            <a:pPr algn="just"/>
            <a:endParaRPr lang="en-US" sz="2000" dirty="0"/>
          </a:p>
          <a:p>
            <a:pPr algn="just"/>
            <a:endParaRPr lang="en-US" sz="2000" dirty="0"/>
          </a:p>
          <a:p>
            <a:pPr algn="just"/>
            <a:r>
              <a:rPr lang="en-US" sz="2000" dirty="0"/>
              <a:t>Where             is the system function of analog filter.</a:t>
            </a:r>
          </a:p>
          <a:p>
            <a:pPr algn="just"/>
            <a:endParaRPr lang="en-US" sz="2000" dirty="0"/>
          </a:p>
          <a:p>
            <a:pPr algn="just"/>
            <a:endParaRPr lang="en-US" sz="2000" dirty="0"/>
          </a:p>
          <a:p>
            <a:pPr algn="just"/>
            <a:endParaRPr lang="en-US" sz="2000" dirty="0"/>
          </a:p>
          <a:p>
            <a:pPr algn="just"/>
            <a:r>
              <a:rPr lang="en-US" sz="2000" dirty="0"/>
              <a:t>Where                and </a:t>
            </a:r>
            <a:r>
              <a:rPr lang="el-GR" sz="2000" dirty="0"/>
              <a:t>Ω</a:t>
            </a:r>
            <a:r>
              <a:rPr lang="en-US" sz="2000" dirty="0"/>
              <a:t> varies from -      to </a:t>
            </a:r>
          </a:p>
          <a:p>
            <a:pPr algn="just"/>
            <a:endParaRPr lang="en-US" sz="2000" dirty="0"/>
          </a:p>
          <a:p>
            <a:pPr algn="just"/>
            <a:endParaRPr lang="en-US" sz="2000" dirty="0"/>
          </a:p>
        </p:txBody>
      </p:sp>
      <p:sp>
        <p:nvSpPr>
          <p:cNvPr id="73739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73738" name="Picture 10"/>
          <p:cNvPicPr>
            <a:picLocks noChangeAspect="1" noChangeArrowheads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800350" y="2590800"/>
            <a:ext cx="2533650" cy="581025"/>
          </a:xfrm>
          <a:prstGeom prst="rect">
            <a:avLst/>
          </a:prstGeom>
          <a:noFill/>
        </p:spPr>
      </p:pic>
      <p:sp>
        <p:nvSpPr>
          <p:cNvPr id="73741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73740" name="Picture 12"/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914400" y="3352800"/>
            <a:ext cx="638175" cy="342900"/>
          </a:xfrm>
          <a:prstGeom prst="rect">
            <a:avLst/>
          </a:prstGeom>
          <a:noFill/>
        </p:spPr>
      </p:pic>
      <p:sp>
        <p:nvSpPr>
          <p:cNvPr id="73743" name="Rectangle 1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73742" name="Picture 14"/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409950" y="3733800"/>
            <a:ext cx="1162050" cy="619125"/>
          </a:xfrm>
          <a:prstGeom prst="rect">
            <a:avLst/>
          </a:prstGeom>
          <a:noFill/>
        </p:spPr>
      </p:pic>
      <p:sp>
        <p:nvSpPr>
          <p:cNvPr id="73744" name="Rectangle 16"/>
          <p:cNvSpPr>
            <a:spLocks noChangeArrowheads="1"/>
          </p:cNvSpPr>
          <p:nvPr/>
        </p:nvSpPr>
        <p:spPr bwMode="auto">
          <a:xfrm>
            <a:off x="0" y="1076325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73746" name="Rectangle 1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73745" name="Picture 17"/>
          <p:cNvPicPr>
            <a:picLocks noChangeAspect="1" noChangeArrowheads="1"/>
          </p:cNvPicPr>
          <p:nvPr/>
        </p:nvPicPr>
        <p:blipFill>
          <a:blip r:embed="rId9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990600" y="4572000"/>
            <a:ext cx="676275" cy="342900"/>
          </a:xfrm>
          <a:prstGeom prst="rect">
            <a:avLst/>
          </a:prstGeom>
          <a:noFill/>
        </p:spPr>
      </p:pic>
      <p:sp>
        <p:nvSpPr>
          <p:cNvPr id="73747" name="Rectangle 19"/>
          <p:cNvSpPr>
            <a:spLocks noChangeArrowheads="1"/>
          </p:cNvSpPr>
          <p:nvPr/>
        </p:nvSpPr>
        <p:spPr bwMode="auto">
          <a:xfrm>
            <a:off x="0" y="80010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73749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73748" name="Picture 20"/>
          <p:cNvPicPr>
            <a:picLocks noChangeAspect="1" noChangeArrowheads="1"/>
          </p:cNvPicPr>
          <p:nvPr/>
        </p:nvPicPr>
        <p:blipFill>
          <a:blip r:embed="rId10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895725" y="4572000"/>
            <a:ext cx="219075" cy="342900"/>
          </a:xfrm>
          <a:prstGeom prst="rect">
            <a:avLst/>
          </a:prstGeom>
          <a:noFill/>
        </p:spPr>
      </p:pic>
      <p:sp>
        <p:nvSpPr>
          <p:cNvPr id="73751" name="Rectangle 2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73750" name="Picture 22"/>
          <p:cNvPicPr>
            <a:picLocks noChangeAspect="1" noChangeArrowheads="1"/>
          </p:cNvPicPr>
          <p:nvPr/>
        </p:nvPicPr>
        <p:blipFill>
          <a:blip r:embed="rId10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495800" y="4572000"/>
            <a:ext cx="219075" cy="342900"/>
          </a:xfrm>
          <a:prstGeom prst="rect">
            <a:avLst/>
          </a:prstGeom>
          <a:noFill/>
        </p:spPr>
      </p:pic>
      <p:sp>
        <p:nvSpPr>
          <p:cNvPr id="26" name="Footer Placeholder 25"/>
          <p:cNvSpPr>
            <a:spLocks noGrp="1"/>
          </p:cNvSpPr>
          <p:nvPr>
            <p:ph type="ftr" sz="quarter" idx="11"/>
          </p:nvPr>
        </p:nvSpPr>
        <p:spPr>
          <a:xfrm>
            <a:off x="6324600" y="6477000"/>
            <a:ext cx="2895600" cy="457200"/>
          </a:xfrm>
        </p:spPr>
        <p:txBody>
          <a:bodyPr/>
          <a:lstStyle/>
          <a:p>
            <a:pPr>
              <a:defRPr/>
            </a:pPr>
            <a:r>
              <a:rPr lang="en-US" b="1" dirty="0"/>
              <a:t>Digital Signal Processing(BEC-42)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11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677ECE0B-CE10-45A1-964E-EE898CFF139B}"/>
                  </a:ext>
                </a:extLst>
              </p14:cNvPr>
              <p14:cNvContentPartPr/>
              <p14:nvPr/>
            </p14:nvContentPartPr>
            <p14:xfrm>
              <a:off x="406440" y="838080"/>
              <a:ext cx="8642880" cy="5340960"/>
            </p14:xfrm>
          </p:contentPart>
        </mc:Choice>
        <mc:Fallback xmlns=""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677ECE0B-CE10-45A1-964E-EE898CFF139B}"/>
                  </a:ext>
                </a:extLst>
              </p:cNvPr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397080" y="828720"/>
                <a:ext cx="8661600" cy="535968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9" name="Rectangle 2"/>
          <p:cNvSpPr>
            <a:spLocks noChangeArrowheads="1"/>
          </p:cNvSpPr>
          <p:nvPr/>
        </p:nvSpPr>
        <p:spPr bwMode="auto">
          <a:xfrm>
            <a:off x="152400" y="76200"/>
            <a:ext cx="8915400" cy="14779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dirty="0"/>
              <a:t>Drawback of Approximation:</a:t>
            </a:r>
            <a:r>
              <a:rPr lang="en-US" sz="2000" i="1" dirty="0"/>
              <a:t> </a:t>
            </a:r>
          </a:p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sz="2000" dirty="0"/>
              <a:t>It maps the whole stable region of the s-plane into a subset of the stable region in the z-plane</a:t>
            </a:r>
          </a:p>
        </p:txBody>
      </p:sp>
      <p:grpSp>
        <p:nvGrpSpPr>
          <p:cNvPr id="5130" name="Group 5"/>
          <p:cNvGrpSpPr>
            <a:grpSpLocks/>
          </p:cNvGrpSpPr>
          <p:nvPr/>
        </p:nvGrpSpPr>
        <p:grpSpPr bwMode="auto">
          <a:xfrm>
            <a:off x="4495800" y="1524000"/>
            <a:ext cx="2590800" cy="1905000"/>
            <a:chOff x="2832" y="960"/>
            <a:chExt cx="1632" cy="1200"/>
          </a:xfrm>
        </p:grpSpPr>
        <p:sp>
          <p:nvSpPr>
            <p:cNvPr id="5149" name="Line 3"/>
            <p:cNvSpPr>
              <a:spLocks noChangeShapeType="1"/>
            </p:cNvSpPr>
            <p:nvPr/>
          </p:nvSpPr>
          <p:spPr bwMode="auto">
            <a:xfrm>
              <a:off x="3504" y="960"/>
              <a:ext cx="0" cy="12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stealth" w="med" len="lg"/>
              <a:tailEnd type="none" w="sm" len="sm"/>
            </a:ln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5150" name="Line 4"/>
            <p:cNvSpPr>
              <a:spLocks noChangeShapeType="1"/>
            </p:cNvSpPr>
            <p:nvPr/>
          </p:nvSpPr>
          <p:spPr bwMode="auto">
            <a:xfrm>
              <a:off x="2832" y="1680"/>
              <a:ext cx="163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lg"/>
            </a:ln>
          </p:spPr>
          <p:txBody>
            <a:bodyPr wrap="none" anchor="ctr"/>
            <a:lstStyle/>
            <a:p>
              <a:endParaRPr lang="en-IN"/>
            </a:p>
          </p:txBody>
        </p:sp>
      </p:grpSp>
      <p:sp>
        <p:nvSpPr>
          <p:cNvPr id="5131" name="Rectangle 6"/>
          <p:cNvSpPr>
            <a:spLocks noChangeArrowheads="1"/>
          </p:cNvSpPr>
          <p:nvPr/>
        </p:nvSpPr>
        <p:spPr bwMode="auto">
          <a:xfrm>
            <a:off x="2133600" y="3124200"/>
            <a:ext cx="1524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/>
              <a:t>s-plane</a:t>
            </a:r>
          </a:p>
        </p:txBody>
      </p:sp>
      <p:sp>
        <p:nvSpPr>
          <p:cNvPr id="5132" name="Rectangle 7"/>
          <p:cNvSpPr>
            <a:spLocks noChangeArrowheads="1"/>
          </p:cNvSpPr>
          <p:nvPr/>
        </p:nvSpPr>
        <p:spPr bwMode="auto">
          <a:xfrm>
            <a:off x="5867400" y="3124200"/>
            <a:ext cx="1524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/>
              <a:t>z-plane</a:t>
            </a:r>
          </a:p>
        </p:txBody>
      </p:sp>
      <p:sp>
        <p:nvSpPr>
          <p:cNvPr id="5133" name="Oval 8"/>
          <p:cNvSpPr>
            <a:spLocks noChangeArrowheads="1"/>
          </p:cNvSpPr>
          <p:nvPr/>
        </p:nvSpPr>
        <p:spPr bwMode="auto">
          <a:xfrm>
            <a:off x="4883150" y="1987550"/>
            <a:ext cx="1358900" cy="1282700"/>
          </a:xfrm>
          <a:prstGeom prst="ellips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34" name="Rectangle 9" descr="Wide downward diagonal"/>
          <p:cNvSpPr>
            <a:spLocks noChangeArrowheads="1"/>
          </p:cNvSpPr>
          <p:nvPr/>
        </p:nvSpPr>
        <p:spPr bwMode="auto">
          <a:xfrm>
            <a:off x="838200" y="1828800"/>
            <a:ext cx="1143000" cy="1828800"/>
          </a:xfrm>
          <a:prstGeom prst="rect">
            <a:avLst/>
          </a:prstGeom>
          <a:pattFill prst="wdDnDiag">
            <a:fgClr>
              <a:schemeClr val="accent1"/>
            </a:fgClr>
            <a:bgClr>
              <a:schemeClr val="bg1"/>
            </a:bgClr>
          </a:patt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35" name="Oval 10" descr="Wide upward diagonal"/>
          <p:cNvSpPr>
            <a:spLocks noChangeArrowheads="1"/>
          </p:cNvSpPr>
          <p:nvPr/>
        </p:nvSpPr>
        <p:spPr bwMode="auto">
          <a:xfrm>
            <a:off x="5588000" y="2387600"/>
            <a:ext cx="635000" cy="558800"/>
          </a:xfrm>
          <a:prstGeom prst="ellipse">
            <a:avLst/>
          </a:prstGeom>
          <a:pattFill prst="wdUpDiag">
            <a:fgClr>
              <a:schemeClr val="accent1"/>
            </a:fgClr>
            <a:bgClr>
              <a:schemeClr val="bg1"/>
            </a:bgClr>
          </a:pattFill>
          <a:ln w="508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36" name="Line 11"/>
          <p:cNvSpPr>
            <a:spLocks noChangeShapeType="1"/>
          </p:cNvSpPr>
          <p:nvPr/>
        </p:nvSpPr>
        <p:spPr bwMode="auto">
          <a:xfrm>
            <a:off x="1981200" y="1524000"/>
            <a:ext cx="0" cy="21336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 type="stealth" w="med" len="lg"/>
            <a:tailEnd type="none" w="sm" len="sm"/>
          </a:ln>
        </p:spPr>
        <p:txBody>
          <a:bodyPr wrap="none" anchor="ctr"/>
          <a:lstStyle/>
          <a:p>
            <a:endParaRPr lang="en-IN"/>
          </a:p>
        </p:txBody>
      </p:sp>
      <p:sp>
        <p:nvSpPr>
          <p:cNvPr id="5137" name="Line 12"/>
          <p:cNvSpPr>
            <a:spLocks noChangeShapeType="1"/>
          </p:cNvSpPr>
          <p:nvPr/>
        </p:nvSpPr>
        <p:spPr bwMode="auto">
          <a:xfrm>
            <a:off x="609600" y="2667000"/>
            <a:ext cx="2895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</p:spPr>
        <p:txBody>
          <a:bodyPr wrap="none" anchor="ctr"/>
          <a:lstStyle/>
          <a:p>
            <a:endParaRPr lang="en-IN"/>
          </a:p>
        </p:txBody>
      </p:sp>
      <p:sp>
        <p:nvSpPr>
          <p:cNvPr id="5138" name="Rectangle 13"/>
          <p:cNvSpPr>
            <a:spLocks noChangeArrowheads="1"/>
          </p:cNvSpPr>
          <p:nvPr/>
        </p:nvSpPr>
        <p:spPr bwMode="auto">
          <a:xfrm>
            <a:off x="457200" y="3657600"/>
            <a:ext cx="1447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 dirty="0"/>
              <a:t>since</a:t>
            </a:r>
          </a:p>
        </p:txBody>
      </p:sp>
      <p:graphicFrame>
        <p:nvGraphicFramePr>
          <p:cNvPr id="5122" name="Object 14"/>
          <p:cNvGraphicFramePr>
            <a:graphicFrameLocks/>
          </p:cNvGraphicFramePr>
          <p:nvPr/>
        </p:nvGraphicFramePr>
        <p:xfrm>
          <a:off x="995363" y="3810000"/>
          <a:ext cx="2998787" cy="1354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4" name="Equation" r:id="rId3" imgW="1726920" imgH="787320" progId="Equation.3">
                  <p:embed/>
                </p:oleObj>
              </mc:Choice>
              <mc:Fallback>
                <p:oleObj name="Equation" r:id="rId3" imgW="1726920" imgH="787320" progId="Equation.3">
                  <p:embed/>
                  <p:pic>
                    <p:nvPicPr>
                      <p:cNvPr id="0" name="Object 14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5363" y="3810000"/>
                        <a:ext cx="2998787" cy="1354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139" name="Group 25"/>
          <p:cNvGrpSpPr>
            <a:grpSpLocks/>
          </p:cNvGrpSpPr>
          <p:nvPr/>
        </p:nvGrpSpPr>
        <p:grpSpPr bwMode="auto">
          <a:xfrm>
            <a:off x="5715000" y="3810000"/>
            <a:ext cx="1905000" cy="1524000"/>
            <a:chOff x="3600" y="2400"/>
            <a:chExt cx="1200" cy="960"/>
          </a:xfrm>
        </p:grpSpPr>
        <p:sp>
          <p:nvSpPr>
            <p:cNvPr id="5143" name="Line 15"/>
            <p:cNvSpPr>
              <a:spLocks noChangeShapeType="1"/>
            </p:cNvSpPr>
            <p:nvPr/>
          </p:nvSpPr>
          <p:spPr bwMode="auto">
            <a:xfrm>
              <a:off x="4128" y="2400"/>
              <a:ext cx="0" cy="96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stealth" w="med" len="lg"/>
              <a:tailEnd type="none" w="sm" len="sm"/>
            </a:ln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5144" name="Line 16"/>
            <p:cNvSpPr>
              <a:spLocks noChangeShapeType="1"/>
            </p:cNvSpPr>
            <p:nvPr/>
          </p:nvSpPr>
          <p:spPr bwMode="auto">
            <a:xfrm>
              <a:off x="3600" y="2976"/>
              <a:ext cx="12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lg"/>
            </a:ln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5145" name="Line 17"/>
            <p:cNvSpPr>
              <a:spLocks noChangeShapeType="1"/>
            </p:cNvSpPr>
            <p:nvPr/>
          </p:nvSpPr>
          <p:spPr bwMode="auto">
            <a:xfrm>
              <a:off x="4464" y="2928"/>
              <a:ext cx="0" cy="9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5146" name="Line 18"/>
            <p:cNvSpPr>
              <a:spLocks noChangeShapeType="1"/>
            </p:cNvSpPr>
            <p:nvPr/>
          </p:nvSpPr>
          <p:spPr bwMode="auto">
            <a:xfrm>
              <a:off x="3792" y="2928"/>
              <a:ext cx="0" cy="9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IN"/>
            </a:p>
          </p:txBody>
        </p:sp>
        <p:graphicFrame>
          <p:nvGraphicFramePr>
            <p:cNvPr id="5125" name="Object 19"/>
            <p:cNvGraphicFramePr>
              <a:graphicFrameLocks/>
            </p:cNvGraphicFramePr>
            <p:nvPr/>
          </p:nvGraphicFramePr>
          <p:xfrm>
            <a:off x="4409" y="3089"/>
            <a:ext cx="98" cy="2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65" name="Equation" r:id="rId5" imgW="164880" imgH="393480" progId="Equation.2">
                    <p:embed/>
                  </p:oleObj>
                </mc:Choice>
                <mc:Fallback>
                  <p:oleObj name="Equation" r:id="rId5" imgW="164880" imgH="393480" progId="Equation.2">
                    <p:embed/>
                    <p:pic>
                      <p:nvPicPr>
                        <p:cNvPr id="0" name="Object 1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09" y="3089"/>
                          <a:ext cx="98" cy="2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26" name="Object 20"/>
            <p:cNvGraphicFramePr>
              <a:graphicFrameLocks/>
            </p:cNvGraphicFramePr>
            <p:nvPr/>
          </p:nvGraphicFramePr>
          <p:xfrm>
            <a:off x="3703" y="3089"/>
            <a:ext cx="184" cy="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66" name="Equation" r:id="rId7" imgW="279360" imgH="393480" progId="Equation.2">
                    <p:embed/>
                  </p:oleObj>
                </mc:Choice>
                <mc:Fallback>
                  <p:oleObj name="Equation" r:id="rId7" imgW="279360" imgH="393480" progId="Equation.2">
                    <p:embed/>
                    <p:pic>
                      <p:nvPicPr>
                        <p:cNvPr id="0" name="Object 20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03" y="3089"/>
                          <a:ext cx="184" cy="2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27" name="Object 21"/>
            <p:cNvGraphicFramePr>
              <a:graphicFrameLocks/>
            </p:cNvGraphicFramePr>
            <p:nvPr/>
          </p:nvGraphicFramePr>
          <p:xfrm>
            <a:off x="3897" y="2553"/>
            <a:ext cx="135" cy="1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67" name="Equation" r:id="rId9" imgW="114120" imgH="114120" progId="Equation.2">
                    <p:embed/>
                  </p:oleObj>
                </mc:Choice>
                <mc:Fallback>
                  <p:oleObj name="Equation" r:id="rId9" imgW="114120" imgH="114120" progId="Equation.2">
                    <p:embed/>
                    <p:pic>
                      <p:nvPicPr>
                        <p:cNvPr id="0" name="Object 2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97" y="2553"/>
                          <a:ext cx="135" cy="1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47" name="Line 22"/>
            <p:cNvSpPr>
              <a:spLocks noChangeShapeType="1"/>
            </p:cNvSpPr>
            <p:nvPr/>
          </p:nvSpPr>
          <p:spPr bwMode="auto">
            <a:xfrm>
              <a:off x="3984" y="2640"/>
              <a:ext cx="480" cy="3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5148" name="Line 23"/>
            <p:cNvSpPr>
              <a:spLocks noChangeShapeType="1"/>
            </p:cNvSpPr>
            <p:nvPr/>
          </p:nvSpPr>
          <p:spPr bwMode="auto">
            <a:xfrm flipH="1">
              <a:off x="3792" y="2640"/>
              <a:ext cx="144" cy="28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IN"/>
            </a:p>
          </p:txBody>
        </p:sp>
        <p:graphicFrame>
          <p:nvGraphicFramePr>
            <p:cNvPr id="5128" name="Object 24"/>
            <p:cNvGraphicFramePr>
              <a:graphicFrameLocks/>
            </p:cNvGraphicFramePr>
            <p:nvPr/>
          </p:nvGraphicFramePr>
          <p:xfrm>
            <a:off x="3849" y="2405"/>
            <a:ext cx="135" cy="1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68" name="Equation" r:id="rId11" imgW="114120" imgH="126720" progId="Equation.2">
                    <p:embed/>
                  </p:oleObj>
                </mc:Choice>
                <mc:Fallback>
                  <p:oleObj name="Equation" r:id="rId11" imgW="114120" imgH="126720" progId="Equation.2">
                    <p:embed/>
                    <p:pic>
                      <p:nvPicPr>
                        <p:cNvPr id="0" name="Object 2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9" y="2405"/>
                          <a:ext cx="135" cy="1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123" name="Object 26"/>
          <p:cNvGraphicFramePr>
            <a:graphicFrameLocks/>
          </p:cNvGraphicFramePr>
          <p:nvPr/>
        </p:nvGraphicFramePr>
        <p:xfrm>
          <a:off x="3090863" y="5257800"/>
          <a:ext cx="1416050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9" name="Equation" r:id="rId13" imgW="736560" imgH="431640" progId="Equation.2">
                  <p:embed/>
                </p:oleObj>
              </mc:Choice>
              <mc:Fallback>
                <p:oleObj name="Equation" r:id="rId13" imgW="736560" imgH="431640" progId="Equation.2">
                  <p:embed/>
                  <p:pic>
                    <p:nvPicPr>
                      <p:cNvPr id="0" name="Object 26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0863" y="5257800"/>
                        <a:ext cx="1416050" cy="81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27"/>
          <p:cNvGraphicFramePr>
            <a:graphicFrameLocks/>
          </p:cNvGraphicFramePr>
          <p:nvPr/>
        </p:nvGraphicFramePr>
        <p:xfrm>
          <a:off x="1555750" y="5334000"/>
          <a:ext cx="1035050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0" name="Equation" r:id="rId15" imgW="190440" imgH="152280" progId="Equation.2">
                  <p:embed/>
                </p:oleObj>
              </mc:Choice>
              <mc:Fallback>
                <p:oleObj name="Equation" r:id="rId15" imgW="190440" imgH="152280" progId="Equation.2">
                  <p:embed/>
                  <p:pic>
                    <p:nvPicPr>
                      <p:cNvPr id="0" name="Object 27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5750" y="5334000"/>
                        <a:ext cx="1035050" cy="815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40" name="Rectangle 28"/>
          <p:cNvSpPr>
            <a:spLocks noChangeArrowheads="1"/>
          </p:cNvSpPr>
          <p:nvPr/>
        </p:nvSpPr>
        <p:spPr bwMode="auto">
          <a:xfrm>
            <a:off x="5029200" y="5486400"/>
            <a:ext cx="27432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i="1" dirty="0"/>
              <a:t>if Re[s]&lt;0.</a:t>
            </a:r>
          </a:p>
        </p:txBody>
      </p:sp>
      <p:sp>
        <p:nvSpPr>
          <p:cNvPr id="5141" name="Line 29"/>
          <p:cNvSpPr>
            <a:spLocks noChangeShapeType="1"/>
          </p:cNvSpPr>
          <p:nvPr/>
        </p:nvSpPr>
        <p:spPr bwMode="auto">
          <a:xfrm flipV="1">
            <a:off x="1143000" y="2743200"/>
            <a:ext cx="4724400" cy="228600"/>
          </a:xfrm>
          <a:prstGeom prst="line">
            <a:avLst/>
          </a:prstGeom>
          <a:noFill/>
          <a:ln w="12700">
            <a:solidFill>
              <a:schemeClr val="tx1"/>
            </a:solidFill>
            <a:prstDash val="lgDash"/>
            <a:round/>
            <a:headEnd type="oval" w="med" len="med"/>
            <a:tailEnd type="stealth" w="med" len="lg"/>
          </a:ln>
        </p:spPr>
        <p:txBody>
          <a:bodyPr wrap="none" anchor="ctr"/>
          <a:lstStyle/>
          <a:p>
            <a:endParaRPr lang="en-IN"/>
          </a:p>
        </p:txBody>
      </p:sp>
      <p:sp>
        <p:nvSpPr>
          <p:cNvPr id="5142" name="Line 30"/>
          <p:cNvSpPr>
            <a:spLocks noChangeShapeType="1"/>
          </p:cNvSpPr>
          <p:nvPr/>
        </p:nvSpPr>
        <p:spPr bwMode="auto">
          <a:xfrm>
            <a:off x="1981200" y="2057400"/>
            <a:ext cx="3810000" cy="30480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 type="oval" w="med" len="med"/>
            <a:tailEnd type="stealth" w="med" len="lg"/>
          </a:ln>
        </p:spPr>
        <p:txBody>
          <a:bodyPr wrap="none" anchor="ctr"/>
          <a:lstStyle/>
          <a:p>
            <a:endParaRPr lang="en-IN"/>
          </a:p>
        </p:txBody>
      </p:sp>
      <p:sp>
        <p:nvSpPr>
          <p:cNvPr id="31" name="TextBox 30"/>
          <p:cNvSpPr txBox="1"/>
          <p:nvPr/>
        </p:nvSpPr>
        <p:spPr>
          <a:xfrm>
            <a:off x="228600" y="6324600"/>
            <a:ext cx="8686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Suitable for only low-pass and band-pass filters having smaller resonant frequency.</a:t>
            </a:r>
          </a:p>
        </p:txBody>
      </p:sp>
      <p:sp>
        <p:nvSpPr>
          <p:cNvPr id="32" name="Footer Placeholder 31"/>
          <p:cNvSpPr>
            <a:spLocks noGrp="1"/>
          </p:cNvSpPr>
          <p:nvPr>
            <p:ph type="ftr" sz="quarter" idx="11"/>
          </p:nvPr>
        </p:nvSpPr>
        <p:spPr>
          <a:xfrm>
            <a:off x="6400800" y="6553200"/>
            <a:ext cx="2895600" cy="457200"/>
          </a:xfrm>
        </p:spPr>
        <p:txBody>
          <a:bodyPr/>
          <a:lstStyle/>
          <a:p>
            <a:pPr>
              <a:defRPr/>
            </a:pPr>
            <a:r>
              <a:rPr lang="en-US" b="1" dirty="0"/>
              <a:t>Digital Signal Processing(BEC-42)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17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BFA3D19D-C735-4BE0-A972-BC9F6FDB6957}"/>
                  </a:ext>
                </a:extLst>
              </p14:cNvPr>
              <p14:cNvContentPartPr/>
              <p14:nvPr/>
            </p14:nvContentPartPr>
            <p14:xfrm>
              <a:off x="1968480" y="1593720"/>
              <a:ext cx="5283720" cy="1962720"/>
            </p14:xfrm>
          </p:contentPart>
        </mc:Choice>
        <mc:Fallback xmlns=""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BFA3D19D-C735-4BE0-A972-BC9F6FDB6957}"/>
                  </a:ext>
                </a:extLst>
              </p:cNvPr>
              <p:cNvPicPr/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1959120" y="1584360"/>
                <a:ext cx="5302440" cy="198144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9" name="Rectangle 2"/>
          <p:cNvSpPr>
            <a:spLocks noChangeArrowheads="1"/>
          </p:cNvSpPr>
          <p:nvPr/>
        </p:nvSpPr>
        <p:spPr bwMode="auto">
          <a:xfrm>
            <a:off x="152400" y="76200"/>
            <a:ext cx="8915400" cy="22474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sz="2000" dirty="0"/>
              <a:t>It forward difference can be substituted for the derivative instead of the backward difference. This gives, </a:t>
            </a:r>
          </a:p>
          <a:p>
            <a:pPr>
              <a:lnSpc>
                <a:spcPct val="150000"/>
              </a:lnSpc>
              <a:spcBef>
                <a:spcPct val="50000"/>
              </a:spcBef>
            </a:pPr>
            <a:endParaRPr lang="en-US" sz="2000" dirty="0"/>
          </a:p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sz="2000" dirty="0"/>
              <a:t> </a:t>
            </a: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2057400" y="4038600"/>
            <a:ext cx="4495800" cy="1905000"/>
            <a:chOff x="1632" y="1056"/>
            <a:chExt cx="2832" cy="1200"/>
          </a:xfrm>
        </p:grpSpPr>
        <p:sp>
          <p:nvSpPr>
            <p:cNvPr id="5149" name="Line 3"/>
            <p:cNvSpPr>
              <a:spLocks noChangeShapeType="1"/>
            </p:cNvSpPr>
            <p:nvPr/>
          </p:nvSpPr>
          <p:spPr bwMode="auto">
            <a:xfrm>
              <a:off x="1632" y="1056"/>
              <a:ext cx="0" cy="12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stealth" w="med" len="lg"/>
              <a:tailEnd type="none" w="sm" len="sm"/>
            </a:ln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5150" name="Line 4"/>
            <p:cNvSpPr>
              <a:spLocks noChangeShapeType="1"/>
            </p:cNvSpPr>
            <p:nvPr/>
          </p:nvSpPr>
          <p:spPr bwMode="auto">
            <a:xfrm>
              <a:off x="2832" y="1680"/>
              <a:ext cx="163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lg"/>
            </a:ln>
          </p:spPr>
          <p:txBody>
            <a:bodyPr wrap="none" anchor="ctr"/>
            <a:lstStyle/>
            <a:p>
              <a:endParaRPr lang="en-IN"/>
            </a:p>
          </p:txBody>
        </p:sp>
      </p:grpSp>
      <p:sp>
        <p:nvSpPr>
          <p:cNvPr id="5131" name="Rectangle 6"/>
          <p:cNvSpPr>
            <a:spLocks noChangeArrowheads="1"/>
          </p:cNvSpPr>
          <p:nvPr/>
        </p:nvSpPr>
        <p:spPr bwMode="auto">
          <a:xfrm>
            <a:off x="2133600" y="3976687"/>
            <a:ext cx="1524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i="1" dirty="0"/>
              <a:t>s-plane</a:t>
            </a:r>
          </a:p>
        </p:txBody>
      </p:sp>
      <p:sp>
        <p:nvSpPr>
          <p:cNvPr id="5132" name="Rectangle 7"/>
          <p:cNvSpPr>
            <a:spLocks noChangeArrowheads="1"/>
          </p:cNvSpPr>
          <p:nvPr/>
        </p:nvSpPr>
        <p:spPr bwMode="auto">
          <a:xfrm>
            <a:off x="5943600" y="3962400"/>
            <a:ext cx="1524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i="1" dirty="0"/>
              <a:t>z-plane</a:t>
            </a:r>
          </a:p>
        </p:txBody>
      </p:sp>
      <p:sp>
        <p:nvSpPr>
          <p:cNvPr id="5133" name="Oval 8"/>
          <p:cNvSpPr>
            <a:spLocks noChangeArrowheads="1"/>
          </p:cNvSpPr>
          <p:nvPr/>
        </p:nvSpPr>
        <p:spPr bwMode="auto">
          <a:xfrm>
            <a:off x="4508500" y="4419600"/>
            <a:ext cx="1358900" cy="1282700"/>
          </a:xfrm>
          <a:prstGeom prst="ellips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37" name="Line 12"/>
          <p:cNvSpPr>
            <a:spLocks noChangeShapeType="1"/>
          </p:cNvSpPr>
          <p:nvPr/>
        </p:nvSpPr>
        <p:spPr bwMode="auto">
          <a:xfrm>
            <a:off x="609600" y="5029200"/>
            <a:ext cx="2895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</p:spPr>
        <p:txBody>
          <a:bodyPr wrap="none" anchor="ctr"/>
          <a:lstStyle/>
          <a:p>
            <a:endParaRPr lang="en-IN"/>
          </a:p>
        </p:txBody>
      </p:sp>
      <p:sp>
        <p:nvSpPr>
          <p:cNvPr id="5142" name="Line 30"/>
          <p:cNvSpPr>
            <a:spLocks noChangeShapeType="1"/>
          </p:cNvSpPr>
          <p:nvPr/>
        </p:nvSpPr>
        <p:spPr bwMode="auto">
          <a:xfrm flipV="1">
            <a:off x="2057400" y="4343400"/>
            <a:ext cx="3810000" cy="7620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 type="oval" w="med" len="med"/>
            <a:tailEnd type="stealth" w="med" len="lg"/>
          </a:ln>
        </p:spPr>
        <p:txBody>
          <a:bodyPr wrap="none" anchor="ctr"/>
          <a:lstStyle/>
          <a:p>
            <a:endParaRPr lang="en-IN"/>
          </a:p>
        </p:txBody>
      </p:sp>
      <p:sp>
        <p:nvSpPr>
          <p:cNvPr id="31" name="TextBox 30"/>
          <p:cNvSpPr txBox="1"/>
          <p:nvPr/>
        </p:nvSpPr>
        <p:spPr>
          <a:xfrm>
            <a:off x="228600" y="6096000"/>
            <a:ext cx="8686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b="1" dirty="0"/>
              <a:t>Worse situation than the backward difference substitution for the derivative.</a:t>
            </a:r>
          </a:p>
          <a:p>
            <a:pPr>
              <a:buFont typeface="Arial" pitchFamily="34" charset="0"/>
              <a:buChar char="•"/>
            </a:pPr>
            <a:r>
              <a:rPr lang="en-US" b="1" dirty="0"/>
              <a:t>Not always mapped into stable digital filter.</a:t>
            </a:r>
          </a:p>
        </p:txBody>
      </p:sp>
      <p:sp>
        <p:nvSpPr>
          <p:cNvPr id="32" name="Line 3"/>
          <p:cNvSpPr>
            <a:spLocks noChangeShapeType="1"/>
          </p:cNvSpPr>
          <p:nvPr/>
        </p:nvSpPr>
        <p:spPr bwMode="auto">
          <a:xfrm>
            <a:off x="5867400" y="4114800"/>
            <a:ext cx="0" cy="1905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stealth" w="med" len="lg"/>
            <a:tailEnd type="none" w="sm" len="sm"/>
          </a:ln>
        </p:spPr>
        <p:txBody>
          <a:bodyPr wrap="none" anchor="ctr"/>
          <a:lstStyle/>
          <a:p>
            <a:endParaRPr lang="en-IN"/>
          </a:p>
        </p:txBody>
      </p:sp>
      <p:sp>
        <p:nvSpPr>
          <p:cNvPr id="34" name="Line 3"/>
          <p:cNvSpPr>
            <a:spLocks noChangeShapeType="1"/>
          </p:cNvSpPr>
          <p:nvPr/>
        </p:nvSpPr>
        <p:spPr bwMode="auto">
          <a:xfrm>
            <a:off x="5257800" y="4038600"/>
            <a:ext cx="0" cy="1905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stealth" w="med" len="lg"/>
            <a:tailEnd type="none" w="sm" len="sm"/>
          </a:ln>
        </p:spPr>
        <p:txBody>
          <a:bodyPr wrap="none" anchor="ctr"/>
          <a:lstStyle/>
          <a:p>
            <a:endParaRPr lang="en-IN"/>
          </a:p>
        </p:txBody>
      </p:sp>
      <p:sp>
        <p:nvSpPr>
          <p:cNvPr id="35" name="TextBox 34"/>
          <p:cNvSpPr txBox="1"/>
          <p:nvPr/>
        </p:nvSpPr>
        <p:spPr>
          <a:xfrm>
            <a:off x="1757318" y="5040868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0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5033918" y="5040868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0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5872118" y="5029200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1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6405518" y="5029200"/>
            <a:ext cx="7104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Re(z)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5257800" y="3821668"/>
            <a:ext cx="7232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err="1"/>
              <a:t>Im</a:t>
            </a:r>
            <a:r>
              <a:rPr lang="en-US" b="1" dirty="0"/>
              <a:t>(z)</a:t>
            </a:r>
          </a:p>
        </p:txBody>
      </p:sp>
      <p:sp>
        <p:nvSpPr>
          <p:cNvPr id="77834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77833" name="Picture 9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905000" y="3733800"/>
            <a:ext cx="304800" cy="381000"/>
          </a:xfrm>
          <a:prstGeom prst="rect">
            <a:avLst/>
          </a:prstGeom>
          <a:noFill/>
        </p:spPr>
      </p:pic>
      <p:sp>
        <p:nvSpPr>
          <p:cNvPr id="77836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77835" name="Picture 11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409950" y="5029200"/>
            <a:ext cx="171450" cy="381000"/>
          </a:xfrm>
          <a:prstGeom prst="rect">
            <a:avLst/>
          </a:prstGeom>
          <a:noFill/>
        </p:spPr>
      </p:pic>
      <p:sp>
        <p:nvSpPr>
          <p:cNvPr id="77838" name="Rectangle 1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77837" name="Picture 13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619250" y="1133475"/>
            <a:ext cx="3409950" cy="695325"/>
          </a:xfrm>
          <a:prstGeom prst="rect">
            <a:avLst/>
          </a:prstGeom>
          <a:noFill/>
        </p:spPr>
      </p:pic>
      <p:sp>
        <p:nvSpPr>
          <p:cNvPr id="77839" name="Rectangle 15"/>
          <p:cNvSpPr>
            <a:spLocks noChangeArrowheads="1"/>
          </p:cNvSpPr>
          <p:nvPr/>
        </p:nvSpPr>
        <p:spPr bwMode="auto">
          <a:xfrm>
            <a:off x="0" y="11525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77841" name="Rectangle 1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77840" name="Picture 16"/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334000" y="1133475"/>
            <a:ext cx="2276475" cy="695325"/>
          </a:xfrm>
          <a:prstGeom prst="rect">
            <a:avLst/>
          </a:prstGeom>
          <a:noFill/>
        </p:spPr>
      </p:pic>
      <p:sp>
        <p:nvSpPr>
          <p:cNvPr id="77842" name="Rectangle 18"/>
          <p:cNvSpPr>
            <a:spLocks noChangeArrowheads="1"/>
          </p:cNvSpPr>
          <p:nvPr/>
        </p:nvSpPr>
        <p:spPr bwMode="auto">
          <a:xfrm>
            <a:off x="0" y="11525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77844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77843" name="Picture 19"/>
          <p:cNvPicPr>
            <a:picLocks noChangeAspect="1" noChangeArrowheads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895600" y="2133600"/>
            <a:ext cx="1152525" cy="676275"/>
          </a:xfrm>
          <a:prstGeom prst="rect">
            <a:avLst/>
          </a:prstGeom>
          <a:noFill/>
        </p:spPr>
      </p:pic>
      <p:sp>
        <p:nvSpPr>
          <p:cNvPr id="77846" name="Rectangle 2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77845" name="Picture 21"/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790825" y="3124200"/>
            <a:ext cx="1323975" cy="381000"/>
          </a:xfrm>
          <a:prstGeom prst="rect">
            <a:avLst/>
          </a:prstGeom>
          <a:noFill/>
        </p:spPr>
      </p:pic>
      <p:sp>
        <p:nvSpPr>
          <p:cNvPr id="77847" name="Rectangle 23"/>
          <p:cNvSpPr>
            <a:spLocks noChangeArrowheads="1"/>
          </p:cNvSpPr>
          <p:nvPr/>
        </p:nvSpPr>
        <p:spPr bwMode="auto">
          <a:xfrm>
            <a:off x="0" y="83820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0" name="Footer Placeholder 39"/>
          <p:cNvSpPr>
            <a:spLocks noGrp="1"/>
          </p:cNvSpPr>
          <p:nvPr>
            <p:ph type="ftr" sz="quarter" idx="11"/>
          </p:nvPr>
        </p:nvSpPr>
        <p:spPr>
          <a:xfrm>
            <a:off x="6400800" y="6553200"/>
            <a:ext cx="2895600" cy="457200"/>
          </a:xfrm>
        </p:spPr>
        <p:txBody>
          <a:bodyPr/>
          <a:lstStyle/>
          <a:p>
            <a:pPr>
              <a:defRPr/>
            </a:pPr>
            <a:r>
              <a:rPr lang="en-US" b="1" dirty="0"/>
              <a:t>Digital Signal Processing(BEC-42)</a:t>
            </a: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4" name="Rectangle 2"/>
          <p:cNvSpPr>
            <a:spLocks noChangeArrowheads="1"/>
          </p:cNvSpPr>
          <p:nvPr/>
        </p:nvSpPr>
        <p:spPr bwMode="auto">
          <a:xfrm>
            <a:off x="152400" y="228600"/>
            <a:ext cx="8534400" cy="20935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dirty="0"/>
              <a:t>Example:</a:t>
            </a:r>
          </a:p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sz="2000" dirty="0"/>
              <a:t>Consider a analog filter with transfer function                           and </a:t>
            </a:r>
            <a:r>
              <a:rPr lang="en-US" sz="2000" dirty="0" err="1"/>
              <a:t>discretize</a:t>
            </a:r>
            <a:r>
              <a:rPr lang="en-US" sz="2000" dirty="0"/>
              <a:t> it with a sampling frequency                 using approximation method.</a:t>
            </a:r>
          </a:p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sz="2000" b="1" dirty="0"/>
              <a:t>Solution:</a:t>
            </a:r>
          </a:p>
        </p:txBody>
      </p:sp>
      <p:graphicFrame>
        <p:nvGraphicFramePr>
          <p:cNvPr id="4098" name="Object 3"/>
          <p:cNvGraphicFramePr>
            <a:graphicFrameLocks/>
          </p:cNvGraphicFramePr>
          <p:nvPr/>
        </p:nvGraphicFramePr>
        <p:xfrm>
          <a:off x="5143500" y="646113"/>
          <a:ext cx="1409700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2" name="Equation" r:id="rId3" imgW="838080" imgH="393480" progId="Equation.2">
                  <p:embed/>
                </p:oleObj>
              </mc:Choice>
              <mc:Fallback>
                <p:oleObj name="Equation" r:id="rId3" imgW="838080" imgH="393480" progId="Equation.2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3500" y="646113"/>
                        <a:ext cx="1409700" cy="649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" name="Object 4"/>
          <p:cNvGraphicFramePr>
            <a:graphicFrameLocks/>
          </p:cNvGraphicFramePr>
          <p:nvPr/>
        </p:nvGraphicFramePr>
        <p:xfrm>
          <a:off x="2971800" y="1268413"/>
          <a:ext cx="982662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3" name="Equation" r:id="rId5" imgW="583920" imgH="203040" progId="Equation.2">
                  <p:embed/>
                </p:oleObj>
              </mc:Choice>
              <mc:Fallback>
                <p:oleObj name="Equation" r:id="rId5" imgW="583920" imgH="203040" progId="Equation.2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1268413"/>
                        <a:ext cx="982662" cy="331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5"/>
          <p:cNvGraphicFramePr>
            <a:graphicFrameLocks/>
          </p:cNvGraphicFramePr>
          <p:nvPr/>
        </p:nvGraphicFramePr>
        <p:xfrm>
          <a:off x="2728913" y="2414588"/>
          <a:ext cx="3900487" cy="1090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4" name="Equation" r:id="rId7" imgW="2323800" imgH="660240" progId="Equation.2">
                  <p:embed/>
                </p:oleObj>
              </mc:Choice>
              <mc:Fallback>
                <p:oleObj name="Equation" r:id="rId7" imgW="2323800" imgH="660240" progId="Equation.2">
                  <p:embed/>
                  <p:pic>
                    <p:nvPicPr>
                      <p:cNvPr id="0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8913" y="2414588"/>
                        <a:ext cx="3900487" cy="1090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5" name="Rectangle 6"/>
          <p:cNvSpPr>
            <a:spLocks noChangeArrowheads="1"/>
          </p:cNvSpPr>
          <p:nvPr/>
        </p:nvSpPr>
        <p:spPr bwMode="auto">
          <a:xfrm>
            <a:off x="228600" y="4247448"/>
            <a:ext cx="6781800" cy="4007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/>
              <a:t>The filter is implemented by the difference equation</a:t>
            </a:r>
          </a:p>
        </p:txBody>
      </p:sp>
      <p:graphicFrame>
        <p:nvGraphicFramePr>
          <p:cNvPr id="4101" name="Object 7"/>
          <p:cNvGraphicFramePr>
            <a:graphicFrameLocks/>
          </p:cNvGraphicFramePr>
          <p:nvPr/>
        </p:nvGraphicFramePr>
        <p:xfrm>
          <a:off x="2716213" y="5289550"/>
          <a:ext cx="3632200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5" name="Equation" r:id="rId9" imgW="2006280" imgH="203040" progId="Equation.3">
                  <p:embed/>
                </p:oleObj>
              </mc:Choice>
              <mc:Fallback>
                <p:oleObj name="Equation" r:id="rId9" imgW="2006280" imgH="203040" progId="Equation.3">
                  <p:embed/>
                  <p:pic>
                    <p:nvPicPr>
                      <p:cNvPr id="0" name="Object 7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6213" y="5289550"/>
                        <a:ext cx="3632200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6324600" y="6477000"/>
            <a:ext cx="2895600" cy="457200"/>
          </a:xfrm>
        </p:spPr>
        <p:txBody>
          <a:bodyPr/>
          <a:lstStyle/>
          <a:p>
            <a:pPr>
              <a:defRPr/>
            </a:pPr>
            <a:r>
              <a:rPr lang="en-US" b="1" dirty="0"/>
              <a:t>Digital Signal Processing(BEC-42)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11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85DFC219-EE3B-43AD-B368-9F4345138510}"/>
                  </a:ext>
                </a:extLst>
              </p14:cNvPr>
              <p14:cNvContentPartPr/>
              <p14:nvPr/>
            </p14:nvContentPartPr>
            <p14:xfrm>
              <a:off x="-361800" y="330120"/>
              <a:ext cx="9550800" cy="6128280"/>
            </p14:xfrm>
          </p:contentPart>
        </mc:Choice>
        <mc:Fallback xmlns=""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85DFC219-EE3B-43AD-B368-9F4345138510}"/>
                  </a:ext>
                </a:extLst>
              </p:cNvPr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-371160" y="320760"/>
                <a:ext cx="9569520" cy="614700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 Theme 1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 Theme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Office Theme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Theme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215</TotalTime>
  <Words>610</Words>
  <Application>Microsoft Office PowerPoint</Application>
  <PresentationFormat>On-screen Show (4:3)</PresentationFormat>
  <Paragraphs>110</Paragraphs>
  <Slides>1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17" baseType="lpstr">
      <vt:lpstr>Arial</vt:lpstr>
      <vt:lpstr>Times New Roman</vt:lpstr>
      <vt:lpstr>Wingdings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o Slide Title</dc:title>
  <dc:creator>roberto</dc:creator>
  <cp:lastModifiedBy>Pratosh Kumar Pal</cp:lastModifiedBy>
  <cp:revision>112</cp:revision>
  <cp:lastPrinted>1999-10-27T19:22:18Z</cp:lastPrinted>
  <dcterms:created xsi:type="dcterms:W3CDTF">1998-10-14T21:49:20Z</dcterms:created>
  <dcterms:modified xsi:type="dcterms:W3CDTF">2020-09-30T06:03:5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TemplateType">
    <vt:i4>1</vt:i4>
  </property>
  <property fmtid="{D5CDD505-2E9C-101B-9397-08002B2CF9AE}" pid="3" name="GraphicType">
    <vt:i4>1</vt:i4>
  </property>
  <property fmtid="{D5CDD505-2E9C-101B-9397-08002B2CF9AE}" pid="4" name="Compression">
    <vt:i4>100</vt:i4>
  </property>
  <property fmtid="{D5CDD505-2E9C-101B-9397-08002B2CF9AE}" pid="5" name="ScreenSize">
    <vt:i4>1</vt:i4>
  </property>
  <property fmtid="{D5CDD505-2E9C-101B-9397-08002B2CF9AE}" pid="6" name="ScreenUsage">
    <vt:i4>1</vt:i4>
  </property>
  <property fmtid="{D5CDD505-2E9C-101B-9397-08002B2CF9AE}" pid="7" name="MailAddress">
    <vt:lpwstr/>
  </property>
  <property fmtid="{D5CDD505-2E9C-101B-9397-08002B2CF9AE}" pid="8" name="HomePage">
    <vt:lpwstr/>
  </property>
  <property fmtid="{D5CDD505-2E9C-101B-9397-08002B2CF9AE}" pid="9" name="Other">
    <vt:lpwstr/>
  </property>
  <property fmtid="{D5CDD505-2E9C-101B-9397-08002B2CF9AE}" pid="10" name="DownloadOriginal">
    <vt:bool>false</vt:bool>
  </property>
  <property fmtid="{D5CDD505-2E9C-101B-9397-08002B2CF9AE}" pid="11" name="DownloadIEButton">
    <vt:bool>false</vt:bool>
  </property>
  <property fmtid="{D5CDD505-2E9C-101B-9397-08002B2CF9AE}" pid="12" name="UseBrowserColor">
    <vt:bool>false</vt:bool>
  </property>
  <property fmtid="{D5CDD505-2E9C-101B-9397-08002B2CF9AE}" pid="13" name="BackColor">
    <vt:i4>15132390</vt:i4>
  </property>
  <property fmtid="{D5CDD505-2E9C-101B-9397-08002B2CF9AE}" pid="14" name="TextColor">
    <vt:i4>0</vt:i4>
  </property>
  <property fmtid="{D5CDD505-2E9C-101B-9397-08002B2CF9AE}" pid="15" name="LinkColor">
    <vt:i4>16711680</vt:i4>
  </property>
  <property fmtid="{D5CDD505-2E9C-101B-9397-08002B2CF9AE}" pid="16" name="VisitedColor">
    <vt:i4>10040268</vt:i4>
  </property>
  <property fmtid="{D5CDD505-2E9C-101B-9397-08002B2CF9AE}" pid="17" name="TransparentButton">
    <vt:i4>0</vt:i4>
  </property>
  <property fmtid="{D5CDD505-2E9C-101B-9397-08002B2CF9AE}" pid="18" name="ButtonType">
    <vt:i4>1</vt:i4>
  </property>
  <property fmtid="{D5CDD505-2E9C-101B-9397-08002B2CF9AE}" pid="19" name="ShowNotes">
    <vt:bool>false</vt:bool>
  </property>
  <property fmtid="{D5CDD505-2E9C-101B-9397-08002B2CF9AE}" pid="20" name="NavBtnPos">
    <vt:i4>1</vt:i4>
  </property>
  <property fmtid="{D5CDD505-2E9C-101B-9397-08002B2CF9AE}" pid="21" name="OutputDir">
    <vt:lpwstr>E:\courses\ec3400\web\notes</vt:lpwstr>
  </property>
</Properties>
</file>